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іністерство освіти і науки України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онецька обласна державна адміністрація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ержавний вищий навчальний заклад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„Донбаський державний педагогічний університет”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нститут літератури імені Т.Г. Шевченка НАН України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Центр дослідження літератури для дітей і юнацтва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ада молодих учених ДДПУ</w:t>
      </w:r>
    </w:p>
    <w:p w:rsidR="00D2344E" w:rsidRPr="003D1171" w:rsidRDefault="00D2344E" w:rsidP="00164D4A">
      <w:pPr>
        <w:jc w:val="center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Громадська організація «Молодь Сходу України»</w:t>
      </w:r>
    </w:p>
    <w:p w:rsidR="003444E9" w:rsidRPr="003D1171" w:rsidRDefault="007307A6" w:rsidP="002A4949">
      <w:pPr>
        <w:pStyle w:val="a3"/>
        <w:spacing w:before="7"/>
        <w:ind w:left="0" w:firstLine="0"/>
        <w:jc w:val="both"/>
        <w:rPr>
          <w:sz w:val="28"/>
          <w:szCs w:val="28"/>
          <w:lang w:val="ru-RU"/>
        </w:rPr>
      </w:pPr>
      <w:r w:rsidRPr="003D1171">
        <w:rPr>
          <w:noProof/>
          <w:sz w:val="28"/>
          <w:szCs w:val="28"/>
          <w:lang w:val="ru-RU" w:eastAsia="ru-RU"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page">
              <wp:posOffset>3763009</wp:posOffset>
            </wp:positionH>
            <wp:positionV relativeFrom="paragraph">
              <wp:posOffset>226970</wp:posOffset>
            </wp:positionV>
            <wp:extent cx="581336" cy="702182"/>
            <wp:effectExtent l="0" t="0" r="0" b="0"/>
            <wp:wrapTopAndBottom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336" cy="7021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247B4" w:rsidRPr="003D1171" w:rsidRDefault="008247B4" w:rsidP="008247B4">
      <w:pPr>
        <w:pStyle w:val="a3"/>
        <w:spacing w:before="3"/>
        <w:ind w:left="0" w:firstLine="0"/>
        <w:rPr>
          <w:sz w:val="28"/>
          <w:szCs w:val="28"/>
          <w:lang w:val="ru-RU"/>
        </w:rPr>
      </w:pPr>
    </w:p>
    <w:p w:rsidR="008247B4" w:rsidRPr="00BC2907" w:rsidRDefault="008247B4" w:rsidP="008247B4">
      <w:pPr>
        <w:jc w:val="center"/>
        <w:rPr>
          <w:b/>
          <w:sz w:val="32"/>
          <w:szCs w:val="32"/>
          <w:lang w:val="uk-UA"/>
        </w:rPr>
      </w:pPr>
      <w:r w:rsidRPr="00BC2907">
        <w:rPr>
          <w:b/>
          <w:sz w:val="32"/>
          <w:szCs w:val="32"/>
          <w:lang w:val="uk-UA"/>
        </w:rPr>
        <w:t>Всеукраїнська науково-практична конференція</w:t>
      </w:r>
    </w:p>
    <w:p w:rsidR="008247B4" w:rsidRPr="00BC2907" w:rsidRDefault="008247B4" w:rsidP="008247B4">
      <w:pPr>
        <w:jc w:val="center"/>
        <w:rPr>
          <w:b/>
          <w:caps/>
          <w:sz w:val="32"/>
          <w:szCs w:val="32"/>
          <w:lang w:val="uk-UA"/>
        </w:rPr>
      </w:pPr>
    </w:p>
    <w:p w:rsidR="008247B4" w:rsidRPr="00BC2907" w:rsidRDefault="008247B4" w:rsidP="008247B4">
      <w:pPr>
        <w:jc w:val="center"/>
        <w:rPr>
          <w:b/>
          <w:caps/>
          <w:sz w:val="32"/>
          <w:szCs w:val="32"/>
          <w:lang w:val="uk-UA"/>
        </w:rPr>
      </w:pPr>
      <w:r w:rsidRPr="00BC2907">
        <w:rPr>
          <w:b/>
          <w:caps/>
          <w:sz w:val="32"/>
          <w:szCs w:val="32"/>
          <w:lang w:val="uk-UA"/>
        </w:rPr>
        <w:t>„С</w:t>
      </w:r>
      <w:r w:rsidRPr="00BC2907">
        <w:rPr>
          <w:b/>
          <w:sz w:val="32"/>
          <w:szCs w:val="32"/>
          <w:lang w:val="uk-UA"/>
        </w:rPr>
        <w:t>падщина Івана Франка у світлі сьогодення</w:t>
      </w:r>
      <w:r w:rsidRPr="00BC2907">
        <w:rPr>
          <w:b/>
          <w:caps/>
          <w:sz w:val="32"/>
          <w:szCs w:val="32"/>
          <w:lang w:val="uk-UA"/>
        </w:rPr>
        <w:t>”,</w:t>
      </w:r>
    </w:p>
    <w:p w:rsidR="008247B4" w:rsidRPr="00BC2907" w:rsidRDefault="008247B4" w:rsidP="008247B4">
      <w:pPr>
        <w:jc w:val="center"/>
        <w:rPr>
          <w:b/>
          <w:caps/>
          <w:sz w:val="32"/>
          <w:szCs w:val="32"/>
          <w:lang w:val="uk-UA"/>
        </w:rPr>
      </w:pPr>
      <w:r w:rsidRPr="00BC2907">
        <w:rPr>
          <w:b/>
          <w:sz w:val="32"/>
          <w:szCs w:val="32"/>
          <w:lang w:val="uk-UA"/>
        </w:rPr>
        <w:t>присвяченій 160-річчю від дня народження Івана Франка,</w:t>
      </w:r>
    </w:p>
    <w:p w:rsidR="008247B4" w:rsidRPr="00BC2907" w:rsidRDefault="008247B4" w:rsidP="008247B4">
      <w:pPr>
        <w:jc w:val="center"/>
        <w:rPr>
          <w:b/>
          <w:sz w:val="32"/>
          <w:szCs w:val="32"/>
          <w:lang w:val="uk-UA"/>
        </w:rPr>
      </w:pPr>
      <w:r w:rsidRPr="00BC2907">
        <w:rPr>
          <w:b/>
          <w:sz w:val="32"/>
          <w:szCs w:val="32"/>
          <w:lang w:val="uk-UA"/>
        </w:rPr>
        <w:t xml:space="preserve">(у межах реалізації науково-дослідної проблеми </w:t>
      </w:r>
    </w:p>
    <w:p w:rsidR="008247B4" w:rsidRPr="00BC2907" w:rsidRDefault="008247B4" w:rsidP="008247B4">
      <w:pPr>
        <w:jc w:val="center"/>
        <w:rPr>
          <w:b/>
          <w:caps/>
          <w:sz w:val="32"/>
          <w:szCs w:val="32"/>
          <w:lang w:val="uk-UA"/>
        </w:rPr>
      </w:pPr>
      <w:r w:rsidRPr="00BC2907">
        <w:rPr>
          <w:b/>
          <w:caps/>
          <w:sz w:val="32"/>
          <w:szCs w:val="32"/>
          <w:lang w:val="uk-UA"/>
        </w:rPr>
        <w:t>„</w:t>
      </w:r>
      <w:r w:rsidRPr="00BC2907">
        <w:rPr>
          <w:b/>
          <w:sz w:val="32"/>
          <w:szCs w:val="32"/>
          <w:lang w:val="uk-UA"/>
        </w:rPr>
        <w:t>Перспективні напрями сучасної науки та освіти</w:t>
      </w:r>
      <w:r w:rsidRPr="00BC2907">
        <w:rPr>
          <w:b/>
          <w:caps/>
          <w:sz w:val="32"/>
          <w:szCs w:val="32"/>
          <w:lang w:val="uk-UA"/>
        </w:rPr>
        <w:t>”)</w:t>
      </w:r>
    </w:p>
    <w:p w:rsidR="008247B4" w:rsidRPr="00BC2907" w:rsidRDefault="008247B4" w:rsidP="008247B4">
      <w:pPr>
        <w:ind w:left="2360" w:right="1498"/>
        <w:jc w:val="center"/>
        <w:rPr>
          <w:b/>
          <w:sz w:val="32"/>
          <w:szCs w:val="32"/>
          <w:lang w:val="uk-UA"/>
        </w:rPr>
      </w:pPr>
    </w:p>
    <w:p w:rsidR="008247B4" w:rsidRPr="00BC2907" w:rsidRDefault="008247B4" w:rsidP="008247B4">
      <w:pPr>
        <w:pStyle w:val="a3"/>
        <w:ind w:left="0" w:firstLine="0"/>
        <w:rPr>
          <w:b/>
          <w:sz w:val="32"/>
          <w:szCs w:val="32"/>
          <w:lang w:val="ru-RU"/>
        </w:rPr>
      </w:pPr>
    </w:p>
    <w:p w:rsidR="008247B4" w:rsidRPr="00BC2907" w:rsidRDefault="008247B4" w:rsidP="008247B4">
      <w:pPr>
        <w:jc w:val="center"/>
        <w:rPr>
          <w:b/>
          <w:sz w:val="32"/>
          <w:szCs w:val="32"/>
          <w:lang w:val="uk-UA"/>
        </w:rPr>
      </w:pPr>
      <w:r w:rsidRPr="00BC2907">
        <w:rPr>
          <w:b/>
          <w:sz w:val="32"/>
          <w:szCs w:val="32"/>
          <w:lang w:val="uk-UA"/>
        </w:rPr>
        <w:t>19-20 травня 2016 року</w:t>
      </w:r>
    </w:p>
    <w:p w:rsidR="003444E9" w:rsidRPr="00BC2907" w:rsidRDefault="003444E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3444E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3444E9" w:rsidP="002A4949">
      <w:pPr>
        <w:pStyle w:val="a3"/>
        <w:spacing w:before="10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7307A6" w:rsidP="008247B4">
      <w:pPr>
        <w:spacing w:before="1"/>
        <w:ind w:left="1067" w:right="336"/>
        <w:jc w:val="center"/>
        <w:rPr>
          <w:b/>
          <w:sz w:val="32"/>
          <w:szCs w:val="32"/>
          <w:lang w:val="ru-RU"/>
        </w:rPr>
      </w:pPr>
      <w:r w:rsidRPr="00BC2907">
        <w:rPr>
          <w:b/>
          <w:sz w:val="32"/>
          <w:szCs w:val="32"/>
          <w:lang w:val="ru-RU"/>
        </w:rPr>
        <w:t>ПРОГРАМА</w:t>
      </w:r>
    </w:p>
    <w:p w:rsidR="003444E9" w:rsidRPr="00BC2907" w:rsidRDefault="003444E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3444E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Default="003444E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292789" w:rsidRPr="00BC2907" w:rsidRDefault="0029278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3444E9" w:rsidP="002A4949">
      <w:pPr>
        <w:pStyle w:val="a3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3444E9" w:rsidP="002A4949">
      <w:pPr>
        <w:pStyle w:val="a3"/>
        <w:spacing w:before="11"/>
        <w:ind w:left="0" w:firstLine="0"/>
        <w:jc w:val="both"/>
        <w:rPr>
          <w:b/>
          <w:sz w:val="32"/>
          <w:szCs w:val="32"/>
          <w:lang w:val="ru-RU"/>
        </w:rPr>
      </w:pPr>
    </w:p>
    <w:p w:rsidR="003444E9" w:rsidRPr="00BC2907" w:rsidRDefault="007307A6" w:rsidP="008247B4">
      <w:pPr>
        <w:ind w:left="1191" w:right="332"/>
        <w:jc w:val="center"/>
        <w:rPr>
          <w:sz w:val="32"/>
          <w:szCs w:val="32"/>
          <w:lang w:val="ru-RU"/>
        </w:rPr>
      </w:pPr>
      <w:r w:rsidRPr="00BC2907">
        <w:rPr>
          <w:sz w:val="32"/>
          <w:szCs w:val="32"/>
          <w:lang w:val="ru-RU"/>
        </w:rPr>
        <w:t>Слов’янськ, 201</w:t>
      </w:r>
      <w:r w:rsidR="00D2344E" w:rsidRPr="00BC2907">
        <w:rPr>
          <w:sz w:val="32"/>
          <w:szCs w:val="32"/>
          <w:lang w:val="ru-RU"/>
        </w:rPr>
        <w:t>6</w:t>
      </w:r>
    </w:p>
    <w:p w:rsidR="003444E9" w:rsidRPr="003D1171" w:rsidRDefault="003444E9" w:rsidP="002A4949">
      <w:pPr>
        <w:jc w:val="both"/>
        <w:rPr>
          <w:sz w:val="28"/>
          <w:szCs w:val="28"/>
          <w:lang w:val="ru-RU"/>
        </w:rPr>
        <w:sectPr w:rsidR="003444E9" w:rsidRPr="003D1171">
          <w:type w:val="continuous"/>
          <w:pgSz w:w="11900" w:h="16840"/>
          <w:pgMar w:top="1300" w:right="1680" w:bottom="280" w:left="1680" w:header="720" w:footer="720" w:gutter="0"/>
          <w:cols w:space="720"/>
        </w:sectPr>
      </w:pPr>
    </w:p>
    <w:p w:rsidR="003444E9" w:rsidRPr="003D1171" w:rsidRDefault="007307A6" w:rsidP="00A554EB">
      <w:pPr>
        <w:pStyle w:val="11"/>
        <w:spacing w:before="42"/>
        <w:ind w:left="0" w:right="0"/>
        <w:jc w:val="center"/>
        <w:rPr>
          <w:lang w:val="ru-RU"/>
        </w:rPr>
      </w:pPr>
      <w:r w:rsidRPr="003D1171">
        <w:rPr>
          <w:lang w:val="ru-RU"/>
        </w:rPr>
        <w:lastRenderedPageBreak/>
        <w:t>ОРГАНІЗАЦІЙНИЙ КОМІТЕТ</w:t>
      </w:r>
    </w:p>
    <w:p w:rsidR="003444E9" w:rsidRPr="003D1171" w:rsidRDefault="003444E9" w:rsidP="00A17CE7">
      <w:pPr>
        <w:pStyle w:val="a3"/>
        <w:tabs>
          <w:tab w:val="left" w:pos="1134"/>
        </w:tabs>
        <w:spacing w:before="5" w:line="276" w:lineRule="auto"/>
        <w:ind w:left="0" w:firstLine="709"/>
        <w:jc w:val="both"/>
        <w:rPr>
          <w:b/>
          <w:sz w:val="28"/>
          <w:szCs w:val="28"/>
          <w:lang w:val="ru-RU"/>
        </w:rPr>
      </w:pP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>Омельченко С. О.,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 xml:space="preserve"> ректор ДВНЗ «Донбаський державний педагогічний університет», доктор педагогічних наук, професор (</w:t>
      </w: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>голова оргкомітету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)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>Оксенчук Н. В.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, директор департаменту освіти і науки Донецької ОДА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>Певна А. В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., начальник управління культури і туризму Донецької ОДА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Жулинський М. Г., 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 xml:space="preserve">директор </w:t>
      </w:r>
      <w:r w:rsidRPr="003D1171">
        <w:rPr>
          <w:sz w:val="28"/>
          <w:szCs w:val="28"/>
          <w:lang w:val="uk-UA"/>
        </w:rPr>
        <w:t>Інституту літератури імені Т. Г. Шевченка НАН України, доктор філологічних наук, професор, академік НАН України.</w:t>
      </w:r>
    </w:p>
    <w:p w:rsidR="00B16B87" w:rsidRPr="003D1171" w:rsidRDefault="00B16B87" w:rsidP="00A17CE7">
      <w:pPr>
        <w:pStyle w:val="a5"/>
        <w:widowControl/>
        <w:numPr>
          <w:ilvl w:val="0"/>
          <w:numId w:val="42"/>
        </w:numPr>
        <w:tabs>
          <w:tab w:val="left" w:pos="1134"/>
        </w:tabs>
        <w:spacing w:line="276" w:lineRule="auto"/>
        <w:ind w:left="0" w:firstLine="709"/>
        <w:contextualSpacing/>
        <w:jc w:val="both"/>
        <w:outlineLvl w:val="5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Баран У. С.,</w:t>
      </w:r>
      <w:r w:rsidRPr="003D1171">
        <w:rPr>
          <w:rFonts w:eastAsia="Calibri"/>
          <w:sz w:val="28"/>
          <w:szCs w:val="28"/>
          <w:lang w:val="uk-UA"/>
        </w:rPr>
        <w:t xml:space="preserve"> президент Центру дослідження літератури для дітей та юнацтва, кандидат філологічних наук, доцент </w:t>
      </w:r>
      <w:r w:rsidRPr="003D1171">
        <w:rPr>
          <w:sz w:val="28"/>
          <w:szCs w:val="28"/>
          <w:lang w:val="uk-UA"/>
        </w:rPr>
        <w:t>(м. Львів)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before="56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bCs/>
          <w:sz w:val="28"/>
          <w:szCs w:val="28"/>
          <w:lang w:val="uk-UA"/>
        </w:rPr>
        <w:t>Чайченко С. О.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, проректор з науково-педагогічної роботи, кандидат фізико-математичних наук, доцент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before="56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bCs/>
          <w:sz w:val="28"/>
          <w:szCs w:val="28"/>
          <w:lang w:val="uk-UA"/>
        </w:rPr>
        <w:t>Швидкий С. М.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, проректор з науково-педагогічної роботи, кандидат історичних наук, доцент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before="56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оскунін В. М.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, проректор з науково-педагогічної роботи та соціально-економічного розвитку, кандидат педагогічних наук, доцент.</w:t>
      </w:r>
    </w:p>
    <w:p w:rsidR="00B16B87" w:rsidRPr="003D1171" w:rsidRDefault="00B16B87" w:rsidP="00A17CE7">
      <w:pPr>
        <w:pStyle w:val="Default"/>
        <w:numPr>
          <w:ilvl w:val="0"/>
          <w:numId w:val="42"/>
        </w:numPr>
        <w:tabs>
          <w:tab w:val="left" w:pos="1134"/>
        </w:tabs>
        <w:autoSpaceDE/>
        <w:autoSpaceDN/>
        <w:adjustRightInd/>
        <w:spacing w:before="56"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bCs/>
          <w:sz w:val="28"/>
          <w:szCs w:val="28"/>
          <w:lang w:val="uk-UA"/>
        </w:rPr>
        <w:t>Овчаренко Н. І.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>, декан філологічного факультету, кандидат філологічних наук, доцент.</w:t>
      </w:r>
    </w:p>
    <w:p w:rsidR="008247B4" w:rsidRPr="003D1171" w:rsidRDefault="00B16B87" w:rsidP="00A17CE7">
      <w:pPr>
        <w:pStyle w:val="a5"/>
        <w:numPr>
          <w:ilvl w:val="0"/>
          <w:numId w:val="42"/>
        </w:numPr>
        <w:tabs>
          <w:tab w:val="left" w:pos="851"/>
          <w:tab w:val="left" w:pos="1134"/>
        </w:tabs>
        <w:spacing w:line="276" w:lineRule="auto"/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Ступак О. Ю.</w:t>
      </w:r>
      <w:r w:rsidRPr="003D1171">
        <w:rPr>
          <w:sz w:val="28"/>
          <w:szCs w:val="28"/>
          <w:lang w:val="uk-UA"/>
        </w:rPr>
        <w:t>, керівник підрозділу наукової роботи, голова Ради молодих учених, кандидат педагогічних наук, старший викладач.</w:t>
      </w:r>
    </w:p>
    <w:p w:rsidR="003444E9" w:rsidRPr="003D1171" w:rsidRDefault="003444E9" w:rsidP="008247B4">
      <w:pPr>
        <w:ind w:left="461" w:hanging="360"/>
        <w:jc w:val="both"/>
        <w:rPr>
          <w:sz w:val="28"/>
          <w:szCs w:val="28"/>
          <w:lang w:val="ru-RU"/>
        </w:rPr>
      </w:pPr>
    </w:p>
    <w:p w:rsidR="003444E9" w:rsidRPr="003D1171" w:rsidRDefault="003444E9" w:rsidP="002A4949">
      <w:pPr>
        <w:jc w:val="both"/>
        <w:rPr>
          <w:sz w:val="28"/>
          <w:szCs w:val="28"/>
          <w:lang w:val="ru-RU"/>
        </w:rPr>
        <w:sectPr w:rsidR="003444E9" w:rsidRPr="003D1171" w:rsidSect="00A554EB">
          <w:footerReference w:type="default" r:id="rId9"/>
          <w:pgSz w:w="11900" w:h="16840"/>
          <w:pgMar w:top="1340" w:right="701" w:bottom="800" w:left="1120" w:header="0" w:footer="613" w:gutter="0"/>
          <w:pgNumType w:start="2"/>
          <w:cols w:space="720"/>
        </w:sectPr>
      </w:pPr>
    </w:p>
    <w:p w:rsidR="008247B4" w:rsidRPr="003D1171" w:rsidRDefault="008247B4" w:rsidP="008247B4">
      <w:pPr>
        <w:pStyle w:val="11"/>
        <w:spacing w:before="42"/>
        <w:ind w:left="2791" w:right="2867"/>
        <w:jc w:val="center"/>
        <w:rPr>
          <w:lang w:val="ru-RU"/>
        </w:rPr>
      </w:pPr>
      <w:r w:rsidRPr="003D1171">
        <w:rPr>
          <w:lang w:val="ru-RU"/>
        </w:rPr>
        <w:lastRenderedPageBreak/>
        <w:t>ПЛАН</w:t>
      </w:r>
    </w:p>
    <w:p w:rsidR="008247B4" w:rsidRPr="003D1171" w:rsidRDefault="008247B4" w:rsidP="008247B4">
      <w:pPr>
        <w:ind w:left="2860" w:right="2867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роведення пленарного засідання</w:t>
      </w:r>
    </w:p>
    <w:p w:rsidR="008247B4" w:rsidRPr="003D1171" w:rsidRDefault="008247B4" w:rsidP="00A554EB">
      <w:pPr>
        <w:ind w:left="5529" w:right="-1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Початок: 10 год. 19 травня 2016 року. </w:t>
      </w:r>
    </w:p>
    <w:p w:rsidR="008247B4" w:rsidRPr="003D1171" w:rsidRDefault="008247B4" w:rsidP="00A554EB">
      <w:pPr>
        <w:ind w:left="5529" w:right="-1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ісце проведення: актова зала головного корпусу.</w:t>
      </w:r>
    </w:p>
    <w:p w:rsidR="005D61A9" w:rsidRPr="003D1171" w:rsidRDefault="005D61A9" w:rsidP="00A554EB">
      <w:pPr>
        <w:pStyle w:val="11"/>
        <w:spacing w:line="276" w:lineRule="auto"/>
        <w:ind w:left="0" w:right="-1" w:firstLine="709"/>
        <w:rPr>
          <w:lang w:val="uk-UA"/>
        </w:rPr>
      </w:pPr>
      <w:r w:rsidRPr="003D1171">
        <w:rPr>
          <w:lang w:val="uk-UA"/>
        </w:rPr>
        <w:t>І. Відкриття конференції</w:t>
      </w:r>
    </w:p>
    <w:p w:rsidR="005D61A9" w:rsidRPr="003D1171" w:rsidRDefault="005D61A9" w:rsidP="00A554EB">
      <w:pPr>
        <w:spacing w:line="276" w:lineRule="auto"/>
        <w:ind w:right="-1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італьне слово учасникам конференції:</w:t>
      </w:r>
    </w:p>
    <w:p w:rsidR="005D61A9" w:rsidRPr="003D1171" w:rsidRDefault="005D61A9" w:rsidP="00A554EB">
      <w:pPr>
        <w:spacing w:line="276" w:lineRule="auto"/>
        <w:ind w:right="-1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3"/>
          <w:sz w:val="28"/>
          <w:szCs w:val="28"/>
          <w:lang w:val="uk-UA"/>
        </w:rPr>
        <w:t>Омельченко</w:t>
      </w:r>
      <w:r w:rsidRPr="003D1171">
        <w:rPr>
          <w:b/>
          <w:spacing w:val="62"/>
          <w:sz w:val="28"/>
          <w:szCs w:val="28"/>
          <w:lang w:val="uk-UA"/>
        </w:rPr>
        <w:t> </w:t>
      </w:r>
      <w:r w:rsidRPr="003D1171">
        <w:rPr>
          <w:b/>
          <w:sz w:val="28"/>
          <w:szCs w:val="28"/>
          <w:lang w:val="uk-UA"/>
        </w:rPr>
        <w:t xml:space="preserve">С. О. </w:t>
      </w:r>
      <w:r w:rsidRPr="003D1171">
        <w:rPr>
          <w:sz w:val="28"/>
          <w:szCs w:val="28"/>
          <w:lang w:val="uk-UA"/>
        </w:rPr>
        <w:t xml:space="preserve">– ректор </w:t>
      </w:r>
      <w:r w:rsidRPr="003D1171">
        <w:rPr>
          <w:spacing w:val="-4"/>
          <w:sz w:val="28"/>
          <w:szCs w:val="28"/>
          <w:lang w:val="uk-UA"/>
        </w:rPr>
        <w:t xml:space="preserve">ДВНЗ «Донбаський державний педагогічний університет», </w:t>
      </w:r>
      <w:r w:rsidRPr="003D1171">
        <w:rPr>
          <w:sz w:val="28"/>
          <w:szCs w:val="28"/>
          <w:lang w:val="uk-UA"/>
        </w:rPr>
        <w:t xml:space="preserve">доктор педагогічних </w:t>
      </w:r>
      <w:r w:rsidRPr="003D1171">
        <w:rPr>
          <w:spacing w:val="-4"/>
          <w:sz w:val="28"/>
          <w:szCs w:val="28"/>
          <w:lang w:val="uk-UA"/>
        </w:rPr>
        <w:t xml:space="preserve">наук, </w:t>
      </w:r>
      <w:r w:rsidRPr="003D1171">
        <w:rPr>
          <w:sz w:val="28"/>
          <w:szCs w:val="28"/>
          <w:lang w:val="uk-UA"/>
        </w:rPr>
        <w:t>професор</w:t>
      </w:r>
      <w:r w:rsidRPr="003D1171">
        <w:rPr>
          <w:spacing w:val="-4"/>
          <w:sz w:val="28"/>
          <w:szCs w:val="28"/>
          <w:lang w:val="uk-UA"/>
        </w:rPr>
        <w:t>.</w:t>
      </w:r>
    </w:p>
    <w:p w:rsidR="005D61A9" w:rsidRPr="003D1171" w:rsidRDefault="005D61A9" w:rsidP="00A554EB">
      <w:pPr>
        <w:spacing w:line="276" w:lineRule="auto"/>
        <w:ind w:right="-1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Жебрівський П. І.</w:t>
      </w:r>
      <w:r w:rsidRPr="003D1171">
        <w:rPr>
          <w:sz w:val="28"/>
          <w:szCs w:val="28"/>
          <w:lang w:val="uk-UA"/>
        </w:rPr>
        <w:t xml:space="preserve"> – голова Донецької обласної ВЦА.</w:t>
      </w:r>
    </w:p>
    <w:p w:rsidR="005D61A9" w:rsidRPr="003D1171" w:rsidRDefault="005D61A9" w:rsidP="00A554EB">
      <w:pPr>
        <w:spacing w:line="276" w:lineRule="auto"/>
        <w:ind w:right="-1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Жулинський М. Г. </w:t>
      </w:r>
      <w:r w:rsidRPr="003D1171">
        <w:rPr>
          <w:sz w:val="28"/>
          <w:szCs w:val="28"/>
          <w:lang w:val="uk-UA"/>
        </w:rPr>
        <w:t>– директор Інституту літератури імені Т. Г. Шевченка НАН України, доктор філологічних наук, професор, академік НАН України.</w:t>
      </w:r>
    </w:p>
    <w:p w:rsidR="005D61A9" w:rsidRPr="003D1171" w:rsidRDefault="005D61A9" w:rsidP="00A554EB">
      <w:pPr>
        <w:spacing w:line="276" w:lineRule="auto"/>
        <w:ind w:right="-1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Франко Р. Т.</w:t>
      </w:r>
      <w:r w:rsidRPr="003D1171">
        <w:rPr>
          <w:i/>
          <w:sz w:val="28"/>
          <w:szCs w:val="28"/>
          <w:lang w:val="uk-UA"/>
        </w:rPr>
        <w:t xml:space="preserve"> – </w:t>
      </w:r>
      <w:r w:rsidRPr="003D1171">
        <w:rPr>
          <w:sz w:val="28"/>
          <w:szCs w:val="28"/>
          <w:lang w:val="uk-UA"/>
        </w:rPr>
        <w:t>громадський діяч, популяризатор творчості </w:t>
      </w:r>
      <w:hyperlink r:id="rId10" w:history="1">
        <w:r w:rsidRPr="003D1171">
          <w:rPr>
            <w:sz w:val="28"/>
            <w:szCs w:val="28"/>
            <w:lang w:val="uk-UA"/>
          </w:rPr>
          <w:t>І. Я. Франка</w:t>
        </w:r>
      </w:hyperlink>
      <w:r w:rsidRPr="003D1171">
        <w:rPr>
          <w:sz w:val="28"/>
          <w:szCs w:val="28"/>
          <w:lang w:val="uk-UA"/>
        </w:rPr>
        <w:t>, кандидат технічних наук.</w:t>
      </w:r>
    </w:p>
    <w:p w:rsidR="005D61A9" w:rsidRPr="003D1171" w:rsidRDefault="005D61A9" w:rsidP="00A554EB">
      <w:pPr>
        <w:pStyle w:val="11"/>
        <w:spacing w:line="276" w:lineRule="auto"/>
        <w:ind w:left="0" w:right="-1" w:firstLine="709"/>
        <w:rPr>
          <w:lang w:val="uk-UA"/>
        </w:rPr>
      </w:pPr>
      <w:r w:rsidRPr="003D1171">
        <w:rPr>
          <w:lang w:val="uk-UA"/>
        </w:rPr>
        <w:t>ІІ. Доповіді</w:t>
      </w:r>
    </w:p>
    <w:p w:rsidR="005D61A9" w:rsidRPr="003D1171" w:rsidRDefault="005D61A9" w:rsidP="00A554EB">
      <w:pPr>
        <w:pStyle w:val="a5"/>
        <w:numPr>
          <w:ilvl w:val="0"/>
          <w:numId w:val="43"/>
        </w:numPr>
        <w:tabs>
          <w:tab w:val="left" w:pos="0"/>
          <w:tab w:val="left" w:pos="1134"/>
          <w:tab w:val="left" w:pos="1276"/>
        </w:tabs>
        <w:spacing w:line="276" w:lineRule="auto"/>
        <w:ind w:left="0" w:right="-1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іличенко О. Л.,</w:t>
      </w:r>
      <w:r w:rsidRPr="003D1171">
        <w:rPr>
          <w:sz w:val="28"/>
          <w:szCs w:val="28"/>
          <w:lang w:val="uk-UA"/>
        </w:rPr>
        <w:t xml:space="preserve"> доктор наук із соціальних комунікацій, професор, завідувач кафедри української мови та літератури ДВНЗ «Донбаський державний педагогічний університет».</w:t>
      </w:r>
    </w:p>
    <w:p w:rsidR="005D61A9" w:rsidRPr="003D1171" w:rsidRDefault="005D61A9" w:rsidP="00A554EB">
      <w:pPr>
        <w:pStyle w:val="11"/>
        <w:tabs>
          <w:tab w:val="left" w:pos="1276"/>
          <w:tab w:val="left" w:pos="1652"/>
        </w:tabs>
        <w:spacing w:line="276" w:lineRule="auto"/>
        <w:ind w:left="0" w:right="-1" w:firstLine="709"/>
        <w:jc w:val="both"/>
        <w:rPr>
          <w:b w:val="0"/>
          <w:lang w:val="uk-UA"/>
        </w:rPr>
      </w:pPr>
      <w:r w:rsidRPr="003D1171">
        <w:rPr>
          <w:b w:val="0"/>
          <w:lang w:val="uk-UA"/>
        </w:rPr>
        <w:t>Місце спогадів про Івана Франка в українській мемуаристиці.</w:t>
      </w:r>
    </w:p>
    <w:p w:rsidR="005D61A9" w:rsidRPr="003D1171" w:rsidRDefault="005D61A9" w:rsidP="00A554EB">
      <w:pPr>
        <w:pStyle w:val="11"/>
        <w:numPr>
          <w:ilvl w:val="0"/>
          <w:numId w:val="43"/>
        </w:numPr>
        <w:tabs>
          <w:tab w:val="left" w:pos="1276"/>
          <w:tab w:val="left" w:pos="1652"/>
        </w:tabs>
        <w:spacing w:line="276" w:lineRule="auto"/>
        <w:ind w:left="0" w:right="-1" w:firstLine="709"/>
        <w:jc w:val="both"/>
        <w:rPr>
          <w:b w:val="0"/>
          <w:lang w:val="uk-UA"/>
        </w:rPr>
      </w:pPr>
      <w:r w:rsidRPr="003D1171">
        <w:rPr>
          <w:lang w:val="uk-UA"/>
        </w:rPr>
        <w:t>Гаврілова Л. Г.</w:t>
      </w:r>
      <w:r w:rsidRPr="003D1171">
        <w:rPr>
          <w:b w:val="0"/>
          <w:lang w:val="uk-UA"/>
        </w:rPr>
        <w:t xml:space="preserve">, кандидат наук з мистецтвознавства, доктор педагогічних наук, професор кафедри теорії і практики початкової освіти ДВНЗ «Донбаський державний педагогічний університет». </w:t>
      </w:r>
    </w:p>
    <w:p w:rsidR="005D61A9" w:rsidRPr="003D1171" w:rsidRDefault="005D61A9" w:rsidP="00A17CE7">
      <w:pPr>
        <w:pStyle w:val="11"/>
        <w:tabs>
          <w:tab w:val="left" w:pos="1276"/>
          <w:tab w:val="left" w:pos="1652"/>
        </w:tabs>
        <w:spacing w:line="276" w:lineRule="auto"/>
        <w:ind w:left="0" w:right="152" w:firstLine="709"/>
        <w:jc w:val="both"/>
        <w:rPr>
          <w:b w:val="0"/>
          <w:lang w:val="uk-UA"/>
        </w:rPr>
      </w:pPr>
      <w:r w:rsidRPr="003D1171">
        <w:rPr>
          <w:b w:val="0"/>
          <w:lang w:val="uk-UA"/>
        </w:rPr>
        <w:t>Художні еманації образів І. Франка у музичному мистецтві ХХІ століття.</w:t>
      </w:r>
    </w:p>
    <w:p w:rsidR="005D61A9" w:rsidRPr="003D1171" w:rsidRDefault="005D61A9" w:rsidP="00A17CE7">
      <w:pPr>
        <w:spacing w:line="276" w:lineRule="auto"/>
        <w:ind w:right="53" w:firstLine="709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</w:rPr>
        <w:t>III</w:t>
      </w:r>
      <w:r w:rsidRPr="003D1171">
        <w:rPr>
          <w:b/>
          <w:sz w:val="28"/>
          <w:szCs w:val="28"/>
          <w:lang w:val="uk-UA"/>
        </w:rPr>
        <w:t>. Концертна програма.</w:t>
      </w:r>
    </w:p>
    <w:p w:rsidR="005D61A9" w:rsidRPr="003D1171" w:rsidRDefault="005D61A9" w:rsidP="00A17CE7">
      <w:pPr>
        <w:spacing w:line="276" w:lineRule="auto"/>
        <w:ind w:right="53" w:firstLine="709"/>
        <w:rPr>
          <w:b/>
          <w:sz w:val="28"/>
          <w:szCs w:val="28"/>
          <w:lang w:val="uk-UA"/>
        </w:rPr>
      </w:pPr>
    </w:p>
    <w:p w:rsidR="005D61A9" w:rsidRPr="003D1171" w:rsidRDefault="005D61A9" w:rsidP="00A17CE7">
      <w:pPr>
        <w:pStyle w:val="ac"/>
        <w:spacing w:before="0" w:after="0" w:line="276" w:lineRule="auto"/>
        <w:ind w:firstLine="709"/>
        <w:jc w:val="center"/>
        <w:rPr>
          <w:b/>
          <w:sz w:val="28"/>
          <w:szCs w:val="28"/>
        </w:rPr>
      </w:pPr>
      <w:r w:rsidRPr="003D1171">
        <w:rPr>
          <w:b/>
          <w:sz w:val="28"/>
          <w:szCs w:val="28"/>
        </w:rPr>
        <w:t>Реґламент роботи</w:t>
      </w:r>
    </w:p>
    <w:p w:rsidR="005D61A9" w:rsidRPr="003D1171" w:rsidRDefault="005D61A9" w:rsidP="00A17CE7">
      <w:pPr>
        <w:spacing w:before="7"/>
        <w:ind w:right="53" w:firstLine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італьне слово – 5 хвилин.</w:t>
      </w:r>
    </w:p>
    <w:p w:rsidR="005D61A9" w:rsidRPr="003D1171" w:rsidRDefault="005D61A9" w:rsidP="00A17CE7">
      <w:pPr>
        <w:spacing w:before="7"/>
        <w:ind w:right="53" w:firstLine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оповідь – 20 хвилин.</w:t>
      </w:r>
    </w:p>
    <w:p w:rsidR="008247B4" w:rsidRPr="003D1171" w:rsidRDefault="008247B4" w:rsidP="008247B4">
      <w:pPr>
        <w:spacing w:before="7"/>
        <w:ind w:left="100" w:right="53"/>
        <w:rPr>
          <w:b/>
          <w:sz w:val="28"/>
          <w:szCs w:val="28"/>
          <w:lang w:val="ru-RU"/>
        </w:rPr>
      </w:pPr>
    </w:p>
    <w:p w:rsidR="003444E9" w:rsidRPr="003D1171" w:rsidRDefault="003444E9" w:rsidP="002A4949">
      <w:pPr>
        <w:jc w:val="both"/>
        <w:rPr>
          <w:sz w:val="28"/>
          <w:szCs w:val="28"/>
          <w:lang w:val="ru-RU"/>
        </w:rPr>
        <w:sectPr w:rsidR="003444E9" w:rsidRPr="003D1171" w:rsidSect="00A554EB">
          <w:pgSz w:w="11900" w:h="16840"/>
          <w:pgMar w:top="1340" w:right="843" w:bottom="800" w:left="993" w:header="0" w:footer="613" w:gutter="0"/>
          <w:cols w:space="720"/>
        </w:sectPr>
      </w:pPr>
    </w:p>
    <w:p w:rsidR="00ED6009" w:rsidRPr="003D1171" w:rsidRDefault="00ED6009" w:rsidP="0025071C">
      <w:pPr>
        <w:spacing w:before="1"/>
        <w:ind w:left="766" w:right="-13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 xml:space="preserve">СЕКЦІЯ. ФІЛОСОФСЬКО-СВІТОГЛЯДНІ ОСНОВИ </w:t>
      </w:r>
    </w:p>
    <w:p w:rsidR="00ED6009" w:rsidRPr="003D1171" w:rsidRDefault="00ED6009" w:rsidP="0025071C">
      <w:pPr>
        <w:spacing w:before="1"/>
        <w:ind w:left="766" w:right="-13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ВОРЧОСТІ І. ФРАНКА</w:t>
      </w:r>
    </w:p>
    <w:p w:rsidR="00ED6009" w:rsidRPr="003D1171" w:rsidRDefault="00ED6009" w:rsidP="0025071C">
      <w:pPr>
        <w:spacing w:before="1"/>
        <w:ind w:right="-13" w:firstLine="766"/>
        <w:rPr>
          <w:b/>
          <w:sz w:val="28"/>
          <w:szCs w:val="28"/>
          <w:shd w:val="clear" w:color="auto" w:fill="FFFF00"/>
          <w:lang w:val="uk-UA"/>
        </w:rPr>
      </w:pPr>
    </w:p>
    <w:p w:rsidR="00ED6009" w:rsidRPr="003D1171" w:rsidRDefault="00ED6009" w:rsidP="0025071C">
      <w:pPr>
        <w:spacing w:before="1"/>
        <w:ind w:right="-13" w:firstLine="766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ерівники секції: Шалашна Н. М.,</w:t>
      </w:r>
      <w:r w:rsidRPr="003D1171">
        <w:rPr>
          <w:sz w:val="28"/>
          <w:szCs w:val="28"/>
          <w:lang w:val="uk-UA"/>
        </w:rPr>
        <w:t xml:space="preserve"> кандидат історичних наук, доцент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Тихолоз Б. С., </w:t>
      </w:r>
      <w:r w:rsidRPr="003D1171">
        <w:rPr>
          <w:sz w:val="28"/>
          <w:szCs w:val="28"/>
          <w:lang w:val="uk-UA"/>
        </w:rPr>
        <w:t>кандидат філологічних наук, доцент, заступник декана факультету журналістики, в. о. завідувача кафедри теорії і практики журналістики Львівського національного університету імені Івана Франка.</w:t>
      </w:r>
    </w:p>
    <w:p w:rsidR="00ED6009" w:rsidRPr="003D1171" w:rsidRDefault="00ED6009" w:rsidP="0025071C">
      <w:pPr>
        <w:ind w:left="766" w:right="-13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та і місце проведення: </w:t>
      </w:r>
      <w:r w:rsidRPr="003D1171">
        <w:rPr>
          <w:sz w:val="28"/>
          <w:szCs w:val="28"/>
          <w:lang w:val="uk-UA"/>
        </w:rPr>
        <w:t>19 травня 2016 року, ауд. 512.</w:t>
      </w:r>
    </w:p>
    <w:p w:rsidR="00ED6009" w:rsidRPr="003D1171" w:rsidRDefault="00ED6009" w:rsidP="0025071C">
      <w:pPr>
        <w:pStyle w:val="a3"/>
        <w:ind w:left="0" w:firstLine="0"/>
        <w:rPr>
          <w:sz w:val="28"/>
          <w:szCs w:val="28"/>
          <w:lang w:val="uk-UA"/>
        </w:rPr>
      </w:pP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  <w:tab w:val="left" w:pos="1276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бизова Л. В.,</w:t>
      </w:r>
      <w:r w:rsidRPr="003D1171">
        <w:rPr>
          <w:sz w:val="28"/>
          <w:szCs w:val="28"/>
          <w:lang w:val="uk-UA"/>
        </w:rPr>
        <w:t xml:space="preserve"> кандидат філософських наук, доцент кафедри філософії, соціально-політичних і правових наук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Селиверстова Г. В.,</w:t>
      </w:r>
      <w:r w:rsidRPr="003D1171">
        <w:rPr>
          <w:sz w:val="28"/>
          <w:szCs w:val="28"/>
          <w:lang w:val="uk-UA"/>
        </w:rPr>
        <w:t xml:space="preserve"> здобувачка ступеня вищої освіти бакалавр технологічного факультету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1134"/>
          <w:tab w:val="left" w:pos="1276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аціонально-демократичні ідеї у творчій спадщині І. 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Алієва О. Г., </w:t>
      </w:r>
      <w:r w:rsidRPr="003D1171">
        <w:rPr>
          <w:sz w:val="28"/>
          <w:szCs w:val="28"/>
          <w:lang w:val="uk-UA"/>
        </w:rPr>
        <w:t xml:space="preserve">кандидат філософських наук, </w:t>
      </w:r>
      <w:r w:rsidRPr="003D1171">
        <w:rPr>
          <w:spacing w:val="-4"/>
          <w:sz w:val="28"/>
          <w:szCs w:val="28"/>
          <w:lang w:val="uk-UA"/>
        </w:rPr>
        <w:t xml:space="preserve">доцент кафедри філософії, соціально-політичних і правових наук </w:t>
      </w:r>
      <w:r w:rsidRPr="003D1171">
        <w:rPr>
          <w:sz w:val="28"/>
          <w:szCs w:val="28"/>
          <w:lang w:val="uk-UA"/>
        </w:rPr>
        <w:t>ДВНЗ «Донбаський державний педагогічний університет</w:t>
      </w:r>
      <w:r w:rsidRPr="003D1171">
        <w:rPr>
          <w:spacing w:val="-4"/>
          <w:sz w:val="28"/>
          <w:szCs w:val="28"/>
          <w:lang w:val="uk-UA"/>
        </w:rPr>
        <w:t xml:space="preserve">», </w:t>
      </w:r>
      <w:r w:rsidRPr="003D1171">
        <w:rPr>
          <w:b/>
          <w:sz w:val="28"/>
          <w:szCs w:val="28"/>
          <w:lang w:val="uk-UA"/>
        </w:rPr>
        <w:t>Жукова М. В.,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здобувачка ступеня вищої освіти бакалавр педагогічного факультету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Гносеологія Івана 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Аракелян Е. В., </w:t>
      </w:r>
      <w:r w:rsidRPr="003D1171">
        <w:rPr>
          <w:sz w:val="28"/>
          <w:szCs w:val="28"/>
          <w:lang w:val="uk-UA"/>
        </w:rPr>
        <w:t>здобувачка ступеня вищої освіти магістр філологічного факультету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Еволюція розвитку філософської лірики Івана 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0"/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ондаренко Г. І., </w:t>
      </w:r>
      <w:r w:rsidRPr="003D1171">
        <w:rPr>
          <w:sz w:val="28"/>
          <w:szCs w:val="28"/>
          <w:lang w:val="uk-UA"/>
        </w:rPr>
        <w:t xml:space="preserve">кандидат педагогічних наук, доцент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Жижченко Л. Б., </w:t>
      </w:r>
      <w:r w:rsidRPr="003D1171">
        <w:rPr>
          <w:sz w:val="28"/>
          <w:szCs w:val="28"/>
          <w:lang w:val="uk-UA"/>
        </w:rPr>
        <w:t>кандидат філологічних наук, доцент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0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ілософські погляди на проблему кохання у творчості І. 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0"/>
          <w:tab w:val="left" w:pos="1134"/>
          <w:tab w:val="left" w:pos="1276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Воронова Н.С.,</w:t>
      </w:r>
      <w:r w:rsidRPr="003D1171">
        <w:rPr>
          <w:bCs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кандидат філософських наук, </w:t>
      </w:r>
      <w:r w:rsidRPr="003D1171">
        <w:rPr>
          <w:spacing w:val="-4"/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uk-UA"/>
        </w:rPr>
        <w:t xml:space="preserve">кафедри культурології, естетики та історії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Кузьменко В.С., </w:t>
      </w:r>
      <w:r w:rsidRPr="003D1171">
        <w:rPr>
          <w:sz w:val="28"/>
          <w:szCs w:val="28"/>
          <w:lang w:val="uk-UA"/>
        </w:rPr>
        <w:t>здобувачка ступеня вищої освіти бакалавр філологічного факультету ДВНЗ «Донбаський державний педагогічний університет»</w:t>
      </w:r>
      <w:r w:rsidRPr="003D1171">
        <w:rPr>
          <w:spacing w:val="-4"/>
          <w:sz w:val="28"/>
          <w:szCs w:val="28"/>
          <w:lang w:val="uk-UA"/>
        </w:rPr>
        <w:t>.</w:t>
      </w:r>
    </w:p>
    <w:p w:rsidR="00ED6009" w:rsidRPr="003D1171" w:rsidRDefault="00ED6009" w:rsidP="0025071C">
      <w:pPr>
        <w:tabs>
          <w:tab w:val="left" w:pos="0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ультуротворчість І. Франка в естетичному вимірі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видов П.Г., </w:t>
      </w:r>
      <w:r w:rsidRPr="003D1171">
        <w:rPr>
          <w:sz w:val="28"/>
          <w:szCs w:val="28"/>
          <w:lang w:val="uk-UA"/>
        </w:rPr>
        <w:t>кандидат філософських наук, доцент кафедри філософії, соціально-гуманітарних дисциплін, іноземних мов, української та латинської мов Донецького національного медичного університету ім. Максима Горького.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оціально-філософські погляди на державу і державність І.Я. 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зісяк Я.І.,</w:t>
      </w:r>
      <w:r w:rsidRPr="003D1171">
        <w:rPr>
          <w:sz w:val="28"/>
          <w:szCs w:val="28"/>
          <w:lang w:val="uk-UA"/>
        </w:rPr>
        <w:t xml:space="preserve"> кандидат історичних наук, викладач Чортківського економічного коледжу економіки й підприємництва Тернопільського національного університету.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ван Франко як дослідник Біблії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Ємельяненко Г.Д.,</w:t>
      </w:r>
      <w:r w:rsidRPr="003D1171">
        <w:rPr>
          <w:sz w:val="28"/>
          <w:szCs w:val="28"/>
          <w:lang w:val="uk-UA"/>
        </w:rPr>
        <w:t xml:space="preserve"> кандидат філософських наук, </w:t>
      </w:r>
      <w:r w:rsidRPr="003D1171">
        <w:rPr>
          <w:spacing w:val="-4"/>
          <w:sz w:val="28"/>
          <w:szCs w:val="28"/>
          <w:lang w:val="uk-UA"/>
        </w:rPr>
        <w:t xml:space="preserve">доцент кафедри філософії, соціально-політичних і правових наук </w:t>
      </w:r>
      <w:r w:rsidRPr="003D1171">
        <w:rPr>
          <w:sz w:val="28"/>
          <w:szCs w:val="28"/>
          <w:lang w:val="uk-UA"/>
        </w:rPr>
        <w:t>ДВНЗ «Донбаський державний педагогічний університет</w:t>
      </w:r>
      <w:r w:rsidRPr="003D1171">
        <w:rPr>
          <w:spacing w:val="-4"/>
          <w:sz w:val="28"/>
          <w:szCs w:val="28"/>
          <w:lang w:val="uk-UA"/>
        </w:rPr>
        <w:t>».</w:t>
      </w:r>
      <w:r w:rsidRPr="003D1171">
        <w:rPr>
          <w:sz w:val="28"/>
          <w:szCs w:val="28"/>
          <w:lang w:val="uk-UA"/>
        </w:rPr>
        <w:t xml:space="preserve">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блема розуміння людини та її сутності у філософській спадщині І.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Ємельяненко Г.Д.,</w:t>
      </w:r>
      <w:r w:rsidRPr="003D1171">
        <w:rPr>
          <w:sz w:val="28"/>
          <w:szCs w:val="28"/>
          <w:lang w:val="uk-UA"/>
        </w:rPr>
        <w:t xml:space="preserve"> кандидат філософських наук, </w:t>
      </w:r>
      <w:r w:rsidRPr="003D1171">
        <w:rPr>
          <w:spacing w:val="-4"/>
          <w:sz w:val="28"/>
          <w:szCs w:val="28"/>
          <w:lang w:val="uk-UA"/>
        </w:rPr>
        <w:t xml:space="preserve">доцент кафедри філософії, </w:t>
      </w:r>
      <w:r w:rsidRPr="003D1171">
        <w:rPr>
          <w:spacing w:val="-4"/>
          <w:sz w:val="28"/>
          <w:szCs w:val="28"/>
          <w:lang w:val="uk-UA"/>
        </w:rPr>
        <w:lastRenderedPageBreak/>
        <w:t xml:space="preserve">соціально-політичних і правових наук </w:t>
      </w:r>
      <w:r w:rsidRPr="003D1171">
        <w:rPr>
          <w:sz w:val="28"/>
          <w:szCs w:val="28"/>
          <w:lang w:val="uk-UA"/>
        </w:rPr>
        <w:t>ДВНЗ «Донбаський державний педагогічний університет»</w:t>
      </w:r>
      <w:r w:rsidRPr="003D1171">
        <w:rPr>
          <w:spacing w:val="-4"/>
          <w:sz w:val="28"/>
          <w:szCs w:val="28"/>
          <w:lang w:val="uk-UA"/>
        </w:rPr>
        <w:t xml:space="preserve">, </w:t>
      </w:r>
      <w:r w:rsidRPr="003D1171">
        <w:rPr>
          <w:b/>
          <w:sz w:val="28"/>
          <w:szCs w:val="28"/>
          <w:lang w:val="uk-UA"/>
        </w:rPr>
        <w:t>Єрмолаєнко Я.І.</w:t>
      </w:r>
      <w:r w:rsidRPr="003D1171">
        <w:rPr>
          <w:sz w:val="28"/>
          <w:szCs w:val="28"/>
          <w:lang w:val="uk-UA"/>
        </w:rPr>
        <w:t xml:space="preserve">, здобувач ступеня вищої освіти бакалавр факультету фізичного виховання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Українська національна ідея у філософській традиції І.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 w:eastAsia="zh-CN"/>
        </w:rPr>
        <w:t>Карпенко А.О.,</w:t>
      </w:r>
      <w:r w:rsidRPr="003D1171">
        <w:rPr>
          <w:sz w:val="28"/>
          <w:szCs w:val="28"/>
          <w:lang w:val="uk-UA" w:eastAsia="zh-CN"/>
        </w:rPr>
        <w:t xml:space="preserve"> кандидат філософських наук, доцент </w:t>
      </w:r>
      <w:r w:rsidRPr="003D1171">
        <w:rPr>
          <w:spacing w:val="-4"/>
          <w:sz w:val="28"/>
          <w:szCs w:val="28"/>
          <w:lang w:val="uk-UA"/>
        </w:rPr>
        <w:t>кафедри філософії, соціально-політичних і правових наук</w:t>
      </w:r>
      <w:r w:rsidRPr="003D1171">
        <w:rPr>
          <w:sz w:val="28"/>
          <w:szCs w:val="28"/>
          <w:lang w:val="uk-UA"/>
        </w:rPr>
        <w:t xml:space="preserve"> ДВНЗ «Донбаський державний педагогічний університет»</w:t>
      </w:r>
      <w:r w:rsidRPr="003D1171">
        <w:rPr>
          <w:sz w:val="28"/>
          <w:szCs w:val="28"/>
          <w:lang w:val="uk-UA" w:eastAsia="zh-CN"/>
        </w:rPr>
        <w:t>.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ворчість Івана Франка в контексті сучасної філософії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Мозговий Л.І., </w:t>
      </w:r>
      <w:r w:rsidRPr="003D1171">
        <w:rPr>
          <w:sz w:val="28"/>
          <w:szCs w:val="28"/>
          <w:lang w:val="uk-UA"/>
        </w:rPr>
        <w:t xml:space="preserve">доктор філософських наук, професор, завідувач </w:t>
      </w:r>
      <w:r w:rsidRPr="003D1171">
        <w:rPr>
          <w:spacing w:val="-4"/>
          <w:sz w:val="28"/>
          <w:szCs w:val="28"/>
          <w:lang w:val="uk-UA"/>
        </w:rPr>
        <w:t>кафедри філософії, соціально-політичних і правових наук</w:t>
      </w:r>
      <w:r w:rsidRPr="003D1171">
        <w:rPr>
          <w:sz w:val="28"/>
          <w:szCs w:val="28"/>
          <w:lang w:val="uk-UA"/>
        </w:rPr>
        <w:t xml:space="preserve">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оціально-філософські погляди І. Я. Франка в контексті сучасного розвитку України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Нахлік Є.К., </w:t>
      </w:r>
      <w:r w:rsidRPr="003D1171">
        <w:rPr>
          <w:sz w:val="28"/>
          <w:szCs w:val="28"/>
          <w:lang w:val="uk-UA"/>
        </w:rPr>
        <w:t>доктор філологічних наук, член-кореспондент НАН України, професор, директор Інституту Івана Франка НАН України, м. Львів.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caps/>
          <w:sz w:val="28"/>
          <w:szCs w:val="28"/>
          <w:lang w:val="uk-UA"/>
        </w:rPr>
        <w:t>С</w:t>
      </w:r>
      <w:r w:rsidRPr="003D1171">
        <w:rPr>
          <w:sz w:val="28"/>
          <w:szCs w:val="28"/>
          <w:lang w:val="uk-UA"/>
        </w:rPr>
        <w:t>оборницькі та державницькі акценти Івана 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іколайчук А.С.,</w:t>
      </w:r>
      <w:r w:rsidRPr="003D1171">
        <w:rPr>
          <w:sz w:val="28"/>
          <w:szCs w:val="28"/>
          <w:lang w:val="uk-UA"/>
        </w:rPr>
        <w:t xml:space="preserve"> кандидат філологічних наук, старший викладач кафедри германської та слов’янської філології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Гетманська О.В., </w:t>
      </w:r>
      <w:r w:rsidRPr="003D1171">
        <w:rPr>
          <w:sz w:val="28"/>
          <w:szCs w:val="28"/>
          <w:lang w:val="uk-UA"/>
        </w:rPr>
        <w:t xml:space="preserve">здобувач ступеня вищої освіти спеціаліст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Європейський напрям у творчості Івана Франка та Лесі Українки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ипенко О.О.,</w:t>
      </w:r>
      <w:r w:rsidRPr="003D1171">
        <w:rPr>
          <w:sz w:val="28"/>
          <w:szCs w:val="28"/>
          <w:lang w:val="uk-UA"/>
        </w:rPr>
        <w:t xml:space="preserve"> здобувач ступеня вищої освіти бакалавр техн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успільно-політичні погляди І.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івень В.Ф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педагогіки та управління освітою ПВНЗ «Краматорський економіко-гуманітарний інститу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оля адвоката Рафалович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роскурін І.А., </w:t>
      </w:r>
      <w:r w:rsidRPr="003D1171">
        <w:rPr>
          <w:sz w:val="28"/>
          <w:szCs w:val="28"/>
          <w:lang w:val="uk-UA"/>
        </w:rPr>
        <w:t xml:space="preserve">здобувач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уворий учитель Іван Франко та неслухняний учень Остап Луцький. Світоглядний конфлікт двох митців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удика М.С., Кива Л.С.,</w:t>
      </w:r>
      <w:r w:rsidRPr="003D1171">
        <w:rPr>
          <w:sz w:val="28"/>
          <w:szCs w:val="28"/>
          <w:lang w:val="uk-UA"/>
        </w:rPr>
        <w:t xml:space="preserve"> здобувачки ступеня вищої освіти бакалавр техн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аціональна інтелігенція як виразник української національної ідеї у творчості І.Фран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ябініна І.М.,</w:t>
      </w:r>
      <w:r w:rsidRPr="003D1171">
        <w:rPr>
          <w:color w:val="FF0000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кандидат філологічних наук</w:t>
      </w:r>
      <w:r w:rsidRPr="003D1171">
        <w:rPr>
          <w:b/>
          <w:sz w:val="28"/>
          <w:szCs w:val="28"/>
          <w:lang w:val="uk-UA"/>
        </w:rPr>
        <w:t xml:space="preserve">, </w:t>
      </w:r>
      <w:r w:rsidRPr="003D1171">
        <w:rPr>
          <w:sz w:val="28"/>
          <w:szCs w:val="28"/>
          <w:lang w:val="uk-UA"/>
        </w:rPr>
        <w:t xml:space="preserve">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Шевченко Г.Д.,</w:t>
      </w:r>
      <w:r w:rsidRPr="003D1171">
        <w:rPr>
          <w:color w:val="FF0000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здобувач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ван Франко і музика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киртач В.М.,</w:t>
      </w:r>
      <w:r w:rsidRPr="003D1171">
        <w:rPr>
          <w:sz w:val="28"/>
          <w:szCs w:val="28"/>
          <w:lang w:val="uk-UA"/>
        </w:rPr>
        <w:t xml:space="preserve"> кандидат філософських наук, </w:t>
      </w:r>
      <w:r w:rsidRPr="003D1171">
        <w:rPr>
          <w:spacing w:val="-4"/>
          <w:sz w:val="28"/>
          <w:szCs w:val="28"/>
          <w:lang w:val="uk-UA"/>
        </w:rPr>
        <w:t>доцент кафедри філософії, соціально-політичних і правових наук</w:t>
      </w:r>
      <w:r w:rsidRPr="003D1171">
        <w:rPr>
          <w:sz w:val="28"/>
          <w:szCs w:val="28"/>
          <w:lang w:val="uk-UA"/>
        </w:rPr>
        <w:t xml:space="preserve"> ДВНЗ «Донбаський державний педагогічний університет</w:t>
      </w:r>
      <w:r w:rsidRPr="003D1171">
        <w:rPr>
          <w:spacing w:val="-4"/>
          <w:sz w:val="28"/>
          <w:szCs w:val="28"/>
          <w:lang w:val="uk-UA"/>
        </w:rPr>
        <w:t xml:space="preserve">», </w:t>
      </w:r>
      <w:r w:rsidRPr="003D1171">
        <w:rPr>
          <w:b/>
          <w:sz w:val="28"/>
          <w:szCs w:val="28"/>
          <w:lang w:val="uk-UA"/>
        </w:rPr>
        <w:t>Гонтар В</w:t>
      </w:r>
      <w:r w:rsidRPr="003D1171">
        <w:rPr>
          <w:sz w:val="28"/>
          <w:szCs w:val="28"/>
          <w:lang w:val="uk-UA"/>
        </w:rPr>
        <w:t>.</w:t>
      </w:r>
      <w:r w:rsidRPr="003D1171">
        <w:rPr>
          <w:b/>
          <w:sz w:val="28"/>
          <w:szCs w:val="28"/>
          <w:lang w:val="uk-UA"/>
        </w:rPr>
        <w:t>Е</w:t>
      </w:r>
      <w:r w:rsidRPr="003D1171">
        <w:rPr>
          <w:sz w:val="28"/>
          <w:szCs w:val="28"/>
          <w:lang w:val="uk-UA"/>
        </w:rPr>
        <w:t xml:space="preserve">., здобувач ступеня вищої освіти бакалавр факультету психології, економіки і управління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Іван Франко та Фридрих Ніцше: терзання духу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Тихолоз Б.С., </w:t>
      </w:r>
      <w:r w:rsidRPr="003D1171">
        <w:rPr>
          <w:sz w:val="28"/>
          <w:szCs w:val="28"/>
          <w:lang w:val="uk-UA"/>
        </w:rPr>
        <w:t xml:space="preserve">кандидат філологічних наук, заступник декана факультету журналістики, в. о. завідувача кафедри теорії і практики журналістики Львівського національного університету імені Івана Франка. </w:t>
      </w:r>
    </w:p>
    <w:p w:rsidR="00ED6009" w:rsidRPr="003D1171" w:rsidRDefault="00ED6009" w:rsidP="0025071C">
      <w:pPr>
        <w:tabs>
          <w:tab w:val="left" w:pos="1134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Genius mundi, natione Ucrainus (Франко – людина, що стала генієм: секрети успіху).</w:t>
      </w:r>
    </w:p>
    <w:p w:rsidR="00ED6009" w:rsidRPr="003D1171" w:rsidRDefault="00ED6009" w:rsidP="0025071C">
      <w:pPr>
        <w:pStyle w:val="a5"/>
        <w:numPr>
          <w:ilvl w:val="0"/>
          <w:numId w:val="44"/>
        </w:numPr>
        <w:tabs>
          <w:tab w:val="left" w:pos="1134"/>
        </w:tabs>
        <w:ind w:left="0" w:firstLine="607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алашна Н.М.,</w:t>
      </w:r>
      <w:r w:rsidRPr="003D1171">
        <w:rPr>
          <w:sz w:val="28"/>
          <w:szCs w:val="28"/>
          <w:lang w:val="uk-UA"/>
        </w:rPr>
        <w:t xml:space="preserve"> кандидат історичних наук, доцент кафедри культурології, естетики та історії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993"/>
        </w:tabs>
        <w:ind w:firstLine="607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ван Франко як історик української книги.</w:t>
      </w:r>
    </w:p>
    <w:p w:rsidR="00794CF3" w:rsidRPr="003D1171" w:rsidRDefault="00794CF3" w:rsidP="00ED6009">
      <w:pPr>
        <w:pStyle w:val="a5"/>
        <w:tabs>
          <w:tab w:val="left" w:pos="1134"/>
        </w:tabs>
        <w:spacing w:line="276" w:lineRule="auto"/>
        <w:ind w:left="709" w:firstLine="0"/>
        <w:jc w:val="both"/>
        <w:rPr>
          <w:b/>
          <w:sz w:val="28"/>
          <w:szCs w:val="28"/>
          <w:lang w:val="uk-UA"/>
        </w:rPr>
      </w:pPr>
    </w:p>
    <w:p w:rsidR="00ED6009" w:rsidRPr="003D1171" w:rsidRDefault="00ED6009" w:rsidP="00A17CE7">
      <w:pPr>
        <w:pStyle w:val="a5"/>
        <w:tabs>
          <w:tab w:val="left" w:pos="1134"/>
        </w:tabs>
        <w:spacing w:line="276" w:lineRule="auto"/>
        <w:ind w:left="0" w:firstLine="709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ЕКЦІЯ. ЗНАЧЕННЯ ПРОЗОВИХ ТА ПОЕТИЧНИХ ЗДОБУТКІВ І. ФРАНКА ДЛЯ УКРАЇНСЬКОЇ КУЛЬТУРИ</w:t>
      </w:r>
    </w:p>
    <w:p w:rsidR="00ED6009" w:rsidRPr="003D1171" w:rsidRDefault="00ED6009" w:rsidP="00A17CE7">
      <w:pPr>
        <w:tabs>
          <w:tab w:val="left" w:pos="1134"/>
        </w:tabs>
        <w:spacing w:before="1"/>
        <w:ind w:right="-13" w:firstLine="709"/>
        <w:rPr>
          <w:b/>
          <w:sz w:val="28"/>
          <w:szCs w:val="28"/>
          <w:lang w:val="uk-UA"/>
        </w:rPr>
      </w:pPr>
    </w:p>
    <w:p w:rsidR="00ED6009" w:rsidRPr="003D1171" w:rsidRDefault="00ED6009" w:rsidP="00A17CE7">
      <w:pPr>
        <w:tabs>
          <w:tab w:val="left" w:pos="1134"/>
        </w:tabs>
        <w:spacing w:before="1"/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ерівник секції: Біличенко О.Л.,</w:t>
      </w:r>
      <w:r w:rsidRPr="003D1171">
        <w:rPr>
          <w:sz w:val="28"/>
          <w:szCs w:val="28"/>
          <w:lang w:val="uk-UA"/>
        </w:rPr>
        <w:t xml:space="preserve"> доктор наук із соціальних комунікацій, професор, завідувач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Жулинський М.Г. </w:t>
      </w:r>
      <w:r w:rsidRPr="003D1171">
        <w:rPr>
          <w:sz w:val="28"/>
          <w:szCs w:val="28"/>
          <w:lang w:val="uk-UA"/>
        </w:rPr>
        <w:t xml:space="preserve">– доктор філологічних наук, професор, академік НАН України, директор Інституту літератури імені Т.Г. Шевченка НАН України, </w:t>
      </w:r>
      <w:r w:rsidRPr="003D1171">
        <w:rPr>
          <w:b/>
          <w:sz w:val="28"/>
          <w:szCs w:val="28"/>
          <w:lang w:val="uk-UA"/>
        </w:rPr>
        <w:t>Гальченко С.А.,</w:t>
      </w:r>
      <w:r w:rsidRPr="003D1171">
        <w:rPr>
          <w:sz w:val="28"/>
          <w:szCs w:val="28"/>
          <w:lang w:val="uk-UA"/>
        </w:rPr>
        <w:t xml:space="preserve"> кандидат філологічних наук, заступник директора Інституту літератури імені Т.Г. Шевченка НАН України.</w:t>
      </w:r>
    </w:p>
    <w:p w:rsidR="00ED6009" w:rsidRPr="003D1171" w:rsidRDefault="00ED6009" w:rsidP="00A17CE7">
      <w:pPr>
        <w:tabs>
          <w:tab w:val="left" w:pos="1134"/>
        </w:tabs>
        <w:ind w:right="-13" w:firstLine="709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та і місце проведення: </w:t>
      </w:r>
      <w:r w:rsidRPr="003D1171">
        <w:rPr>
          <w:sz w:val="28"/>
          <w:szCs w:val="28"/>
          <w:lang w:val="uk-UA"/>
        </w:rPr>
        <w:t>19 травня 2016 року, ауд. 201</w:t>
      </w:r>
    </w:p>
    <w:p w:rsidR="00ED6009" w:rsidRPr="003D1171" w:rsidRDefault="00ED6009" w:rsidP="00A17CE7">
      <w:pPr>
        <w:pStyle w:val="a3"/>
        <w:tabs>
          <w:tab w:val="left" w:pos="1134"/>
        </w:tabs>
        <w:ind w:left="0" w:firstLine="709"/>
        <w:rPr>
          <w:sz w:val="28"/>
          <w:szCs w:val="28"/>
          <w:lang w:val="uk-UA"/>
        </w:rPr>
      </w:pP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ородавкіна Г.В., </w:t>
      </w:r>
      <w:r w:rsidRPr="003D1171">
        <w:rPr>
          <w:sz w:val="28"/>
          <w:szCs w:val="28"/>
          <w:lang w:val="uk-UA"/>
        </w:rPr>
        <w:t xml:space="preserve">учитель української мови та літератури ЗОШ № </w:t>
      </w:r>
      <w:bookmarkStart w:id="0" w:name="_GoBack"/>
      <w:r w:rsidRPr="003D1171">
        <w:rPr>
          <w:sz w:val="28"/>
          <w:szCs w:val="28"/>
          <w:lang w:val="uk-UA"/>
        </w:rPr>
        <w:t>24, м. Краматорськ</w:t>
      </w:r>
      <w:r w:rsidRPr="003D1171">
        <w:rPr>
          <w:b/>
          <w:sz w:val="28"/>
          <w:szCs w:val="28"/>
          <w:lang w:val="uk-UA"/>
        </w:rPr>
        <w:t>.</w:t>
      </w:r>
    </w:p>
    <w:p w:rsidR="00ED6009" w:rsidRPr="003D1171" w:rsidRDefault="00ED6009" w:rsidP="00A17CE7">
      <w:pPr>
        <w:pStyle w:val="a5"/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начення прозових та поетичних здобутків І.Франка для української культури</w:t>
      </w:r>
      <w:r w:rsidRPr="003D1171">
        <w:rPr>
          <w:b/>
          <w:sz w:val="28"/>
          <w:szCs w:val="28"/>
          <w:lang w:val="uk-UA"/>
        </w:rPr>
        <w:t>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алик В.М.,</w:t>
      </w:r>
      <w:r w:rsidRPr="003D1171">
        <w:rPr>
          <w:sz w:val="28"/>
          <w:szCs w:val="28"/>
          <w:lang w:val="uk-UA"/>
        </w:rPr>
        <w:t xml:space="preserve"> кандидат історичних наук, доцент кафедри всесвітньої історії, заступник декана історичного факультету з наукової роботи та міжнародної співпраці Дрогобицького державного педагогічного університету імені Івана Франка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остать отця Івана-Юліана Німиловича у житті та творчій спадщині Івана 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альченко С.А.,</w:t>
      </w:r>
      <w:r w:rsidRPr="003D1171">
        <w:rPr>
          <w:sz w:val="28"/>
          <w:szCs w:val="28"/>
          <w:lang w:val="uk-UA"/>
        </w:rPr>
        <w:t xml:space="preserve"> кандидат філологічних наук, заступник директора Інституту літератури імені Т.Г. Шевченка НАН України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Архів і бібліотека І. Франка у фондах Інституту літератури імені Т.Г. Шевченка НАН України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Жижченко Л.Б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Чечеринда К.О., </w:t>
      </w:r>
      <w:r w:rsidRPr="003D1171">
        <w:rPr>
          <w:sz w:val="28"/>
          <w:szCs w:val="28"/>
          <w:lang w:val="uk-UA"/>
        </w:rPr>
        <w:t xml:space="preserve">здобувачка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ма сім’ї та особистого щастя у творчості Івана 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Захарцова О.Є.,</w:t>
      </w:r>
      <w:r w:rsidRPr="003D1171">
        <w:rPr>
          <w:sz w:val="28"/>
          <w:szCs w:val="28"/>
          <w:lang w:val="uk-UA"/>
        </w:rPr>
        <w:t xml:space="preserve"> учитель російської мови та літератури Краматорської загальноосвітньої школи І-ІІІ ступенів № 35 із профільним навчанням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Шкіц до роману-есе Романа Горака «Задля празника»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арабльова О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Лисенко Н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Автобіографізм деяких творів І.Франка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Карабльова О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Лисенко Н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Жінки в житті Івана 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лючова М.О.,</w:t>
      </w:r>
      <w:r w:rsidRPr="003D1171">
        <w:rPr>
          <w:sz w:val="28"/>
          <w:szCs w:val="28"/>
          <w:lang w:val="uk-UA"/>
        </w:rPr>
        <w:t xml:space="preserve"> учитель української мови та літератури Новодонецької ЗОШ І – ІІІ ст. № 17, м. Добропілля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«Ішов і я, щоби боротись ревно»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лган О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Колган Т.В.</w:t>
      </w:r>
      <w:r w:rsidRPr="003D1171">
        <w:rPr>
          <w:sz w:val="28"/>
          <w:szCs w:val="28"/>
          <w:lang w:val="uk-UA"/>
        </w:rPr>
        <w:t>, кандидат педагогічних наук, учитель української мови та літератури ЗОШ № 2, м. Селидове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Тенденція до злиття уснооповідної манери викладу із формою </w:t>
      </w:r>
      <w:r w:rsidRPr="003D1171">
        <w:rPr>
          <w:rFonts w:eastAsia="Calibri"/>
          <w:sz w:val="28"/>
          <w:szCs w:val="28"/>
          <w:lang w:val="uk-UA"/>
        </w:rPr>
        <w:t>«Я–оповідання» в малій прозі І.Я. Франка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исенко Н.В.</w:t>
      </w:r>
      <w:r w:rsidRPr="003D1171">
        <w:rPr>
          <w:sz w:val="28"/>
          <w:szCs w:val="28"/>
          <w:lang w:val="uk-UA"/>
        </w:rPr>
        <w:t xml:space="preserve">,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Молодика І.А.</w:t>
      </w:r>
      <w:r w:rsidRPr="003D1171">
        <w:rPr>
          <w:sz w:val="28"/>
          <w:szCs w:val="28"/>
          <w:lang w:val="uk-UA"/>
        </w:rPr>
        <w:t>, здобувачка ступеня вищої освіти бакалавр філологічного факультету ДВНЗ «Донбаський державний педагогічний університет»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Українські письменники в рецепції Івана 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азаренко В.І.,</w:t>
      </w:r>
      <w:r w:rsidRPr="003D1171">
        <w:rPr>
          <w:sz w:val="28"/>
          <w:szCs w:val="28"/>
          <w:lang w:val="uk-UA"/>
        </w:rPr>
        <w:t xml:space="preserve"> здобувачка ступеня вищої освіти бакалавр гуманітарного факультету</w:t>
      </w:r>
      <w:r w:rsidRPr="003D1171">
        <w:rPr>
          <w:rFonts w:eastAsia="Calibri"/>
          <w:sz w:val="28"/>
          <w:szCs w:val="28"/>
          <w:lang w:val="uk-UA" w:eastAsia="zh-CN"/>
        </w:rPr>
        <w:t xml:space="preserve"> ПВНЗ </w:t>
      </w:r>
      <w:r w:rsidRPr="003D1171">
        <w:rPr>
          <w:sz w:val="28"/>
          <w:szCs w:val="28"/>
          <w:lang w:val="uk-UA"/>
        </w:rPr>
        <w:t xml:space="preserve">«Краматорський економіко-гуманітарний інститут»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 w:eastAsia="zh-CN"/>
        </w:rPr>
        <w:t>Морально-етична аксіологія «Пирогів з черницями»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естелєєв М.А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имволи «втраченого щастя» та «домашнього огнища» у творчості</w:t>
      </w:r>
      <w:r w:rsidRPr="003D1171">
        <w:rPr>
          <w:rFonts w:eastAsia="Calibri"/>
          <w:sz w:val="28"/>
          <w:szCs w:val="28"/>
          <w:lang w:val="uk-UA"/>
        </w:rPr>
        <w:t xml:space="preserve"> І.Я. 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азживін В.М.,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кандидат філологічних наук, доцент кафедри української мови та літератури ДВНЗ «Донбаський державний педагогічний університет»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Авторська концепція історичних творів І. Франка та її художнє втілення в повісті «Захар Беркут»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Сиротенко В.П., </w:t>
      </w:r>
      <w:r w:rsidRPr="003D1171">
        <w:rPr>
          <w:sz w:val="28"/>
          <w:szCs w:val="28"/>
          <w:lang w:val="uk-UA"/>
        </w:rPr>
        <w:t>кандидат філологічних наук</w:t>
      </w:r>
      <w:r w:rsidRPr="003D1171">
        <w:rPr>
          <w:spacing w:val="-3"/>
          <w:sz w:val="28"/>
          <w:szCs w:val="28"/>
          <w:lang w:val="uk-UA"/>
        </w:rPr>
        <w:t xml:space="preserve">, </w:t>
      </w:r>
      <w:r w:rsidRPr="003D1171">
        <w:rPr>
          <w:spacing w:val="-4"/>
          <w:sz w:val="28"/>
          <w:szCs w:val="28"/>
          <w:lang w:val="uk-UA"/>
        </w:rPr>
        <w:t>доцент</w:t>
      </w:r>
      <w:r w:rsidRPr="003D1171">
        <w:rPr>
          <w:sz w:val="28"/>
          <w:szCs w:val="28"/>
          <w:lang w:val="uk-UA"/>
        </w:rPr>
        <w:t xml:space="preserve"> кафедри теорії і практики початкової освіти ДВНЗ «Донбаський державний педагогічний університет»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Етологічна спрямованість казки Івана Франка «Лис Микита»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іробаба М. 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«Semper tiro» як творче кредо І.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улима М.М.,</w:t>
      </w:r>
      <w:r w:rsidRPr="003D1171">
        <w:rPr>
          <w:sz w:val="28"/>
          <w:szCs w:val="28"/>
          <w:lang w:val="uk-UA"/>
        </w:rPr>
        <w:t xml:space="preserve"> доктор філологічних наук, професор, заступник директора </w:t>
      </w:r>
      <w:r w:rsidRPr="003D1171">
        <w:rPr>
          <w:rFonts w:ascii="Liberation Serif" w:eastAsia="Calibri" w:hAnsi="Liberation Serif" w:cs="Liberation Serif"/>
          <w:sz w:val="28"/>
          <w:szCs w:val="28"/>
          <w:lang w:val="uk-UA"/>
        </w:rPr>
        <w:t>Інституту літератури імені Т. Г. Шевченка НАН України.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брази ріпників і шахтарів в українській літературі кінця ХІХ – початку ХХ ст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ендітна Н.М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. </w:t>
      </w:r>
      <w:r w:rsidRPr="003D1171">
        <w:rPr>
          <w:b/>
          <w:sz w:val="28"/>
          <w:szCs w:val="28"/>
          <w:lang w:val="uk-UA"/>
        </w:rPr>
        <w:t>Ткаченко І.О.,</w:t>
      </w:r>
      <w:r w:rsidRPr="003D1171">
        <w:rPr>
          <w:sz w:val="28"/>
          <w:szCs w:val="28"/>
          <w:lang w:val="uk-UA"/>
        </w:rPr>
        <w:t xml:space="preserve"> здобувачка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A17CE7">
      <w:pPr>
        <w:tabs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браз смерті у творчості І. 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ищенко О.О.,</w:t>
      </w:r>
      <w:r w:rsidRPr="003D1171">
        <w:rPr>
          <w:sz w:val="28"/>
          <w:szCs w:val="28"/>
          <w:lang w:val="uk-UA"/>
        </w:rPr>
        <w:t xml:space="preserve"> старший викладач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Калмикова А.С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lastRenderedPageBreak/>
        <w:t xml:space="preserve">здобувачка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suppressAutoHyphens/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еномен письменника, який «не лізе в кишеню за словом, а сипле його потоками»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suppressAutoHyphens/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ищенко О.О.,</w:t>
      </w:r>
      <w:r w:rsidRPr="003D1171">
        <w:rPr>
          <w:sz w:val="28"/>
          <w:szCs w:val="28"/>
          <w:lang w:val="uk-UA"/>
        </w:rPr>
        <w:t xml:space="preserve"> старший викладач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Целковська К.М.,</w:t>
      </w:r>
      <w:r w:rsidRPr="003D1171">
        <w:rPr>
          <w:sz w:val="28"/>
          <w:szCs w:val="28"/>
          <w:lang w:val="uk-UA"/>
        </w:rPr>
        <w:t xml:space="preserve"> учитель української мови та літератури, англійської мови та зарубіжної літератури Слов’янського педагогічного ліцею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suppressAutoHyphens/>
        <w:ind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Тактика </w:t>
      </w:r>
      <w:r w:rsidRPr="003D1171">
        <w:rPr>
          <w:rFonts w:eastAsia="Calibri"/>
          <w:sz w:val="28"/>
          <w:szCs w:val="28"/>
          <w:lang w:val="uk-UA"/>
        </w:rPr>
        <w:t>«підслуховування простого народу» в прозовій спадщині І. 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1134"/>
          <w:tab w:val="left" w:pos="1276"/>
        </w:tabs>
        <w:suppressAutoHyphens/>
        <w:ind w:left="0" w:firstLine="709"/>
        <w:jc w:val="both"/>
        <w:rPr>
          <w:rFonts w:eastAsia="Calibri"/>
          <w:sz w:val="28"/>
          <w:szCs w:val="28"/>
          <w:lang w:val="uk-UA" w:eastAsia="zh-CN"/>
        </w:rPr>
      </w:pPr>
      <w:r w:rsidRPr="003D1171">
        <w:rPr>
          <w:b/>
          <w:sz w:val="28"/>
          <w:szCs w:val="28"/>
          <w:lang w:val="uk-UA"/>
        </w:rPr>
        <w:t>Фоменко Ю.С.,</w:t>
      </w:r>
      <w:r w:rsidRPr="003D1171">
        <w:rPr>
          <w:sz w:val="28"/>
          <w:szCs w:val="28"/>
          <w:lang w:val="uk-UA"/>
        </w:rPr>
        <w:t xml:space="preserve"> здобувачка ступеня вищої освіти бакалавр гуманітарного факультету </w:t>
      </w:r>
      <w:r w:rsidRPr="003D1171">
        <w:rPr>
          <w:rFonts w:eastAsia="Calibri"/>
          <w:sz w:val="28"/>
          <w:szCs w:val="28"/>
          <w:lang w:val="uk-UA" w:eastAsia="zh-CN"/>
        </w:rPr>
        <w:t xml:space="preserve">ПВНЗ «Краматорський економіко-гуманітарний інститут». </w:t>
      </w:r>
    </w:p>
    <w:p w:rsidR="00ED6009" w:rsidRPr="003D1171" w:rsidRDefault="00ED6009" w:rsidP="00A17CE7">
      <w:pPr>
        <w:pStyle w:val="a5"/>
        <w:tabs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 w:eastAsia="zh-CN"/>
        </w:rPr>
        <w:t>Генеза поеми-казки «Лис Микита» Івана Франка.</w:t>
      </w:r>
    </w:p>
    <w:p w:rsidR="00ED6009" w:rsidRPr="003D1171" w:rsidRDefault="00ED6009" w:rsidP="00A17CE7">
      <w:pPr>
        <w:pStyle w:val="a5"/>
        <w:numPr>
          <w:ilvl w:val="3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Хижнякова В.В.,</w:t>
      </w:r>
      <w:r w:rsidRPr="003D1171">
        <w:rPr>
          <w:sz w:val="28"/>
          <w:szCs w:val="28"/>
          <w:lang w:val="uk-UA"/>
        </w:rPr>
        <w:t xml:space="preserve"> асист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Мілько В.В.</w:t>
      </w:r>
      <w:r w:rsidRPr="003D1171">
        <w:rPr>
          <w:sz w:val="28"/>
          <w:szCs w:val="28"/>
          <w:lang w:val="uk-UA"/>
        </w:rPr>
        <w:t xml:space="preserve">, здобувачка ступеня вищої освіти бакалавр факультету підготовки вчителів початкових класів ДВНЗ «Донбаський державний педагогічний університет». </w:t>
      </w:r>
    </w:p>
    <w:p w:rsidR="00ED6009" w:rsidRPr="003D1171" w:rsidRDefault="00ED6009" w:rsidP="00A17CE7">
      <w:pPr>
        <w:pStyle w:val="a5"/>
        <w:tabs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итяча тематика в контексті прозової спадщини І. Франка.</w:t>
      </w:r>
    </w:p>
    <w:p w:rsidR="00ED6009" w:rsidRPr="003D1171" w:rsidRDefault="00ED6009" w:rsidP="00A17CE7">
      <w:pPr>
        <w:pStyle w:val="a5"/>
        <w:numPr>
          <w:ilvl w:val="0"/>
          <w:numId w:val="44"/>
        </w:numPr>
        <w:tabs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едник В.М.,</w:t>
      </w:r>
      <w:r w:rsidRPr="003D1171">
        <w:rPr>
          <w:sz w:val="28"/>
          <w:szCs w:val="28"/>
          <w:lang w:val="uk-UA"/>
        </w:rPr>
        <w:t xml:space="preserve"> учитель української мови і літератури Слов’янської загальноосвітньої школи №12. </w:t>
      </w:r>
    </w:p>
    <w:p w:rsidR="00ED6009" w:rsidRPr="003D1171" w:rsidRDefault="00ED6009" w:rsidP="00A17CE7">
      <w:pPr>
        <w:tabs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инкретична контраверсійність від «Сойки» і Хоми.</w:t>
      </w:r>
    </w:p>
    <w:p w:rsidR="00ED6009" w:rsidRPr="003D1171" w:rsidRDefault="00ED6009" w:rsidP="00A17CE7">
      <w:pPr>
        <w:pStyle w:val="a5"/>
        <w:numPr>
          <w:ilvl w:val="0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видка В.С.,</w:t>
      </w:r>
      <w:r w:rsidRPr="003D1171">
        <w:rPr>
          <w:sz w:val="28"/>
          <w:szCs w:val="28"/>
          <w:lang w:val="uk-UA"/>
        </w:rPr>
        <w:t xml:space="preserve"> асист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Спіцин В.М.,</w:t>
      </w:r>
      <w:r w:rsidRPr="003D1171">
        <w:rPr>
          <w:sz w:val="28"/>
          <w:szCs w:val="28"/>
          <w:lang w:val="uk-UA"/>
        </w:rPr>
        <w:t xml:space="preserve"> здобувач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авка у творчості І.Франка.</w:t>
      </w:r>
    </w:p>
    <w:p w:rsidR="00ED6009" w:rsidRPr="003D1171" w:rsidRDefault="00ED6009" w:rsidP="00A17CE7">
      <w:pPr>
        <w:pStyle w:val="a5"/>
        <w:numPr>
          <w:ilvl w:val="0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уліпа О.О.,</w:t>
      </w:r>
      <w:r w:rsidRPr="003D1171">
        <w:rPr>
          <w:sz w:val="28"/>
          <w:szCs w:val="28"/>
          <w:lang w:val="uk-UA"/>
        </w:rPr>
        <w:t xml:space="preserve"> бібліотекар, учитель зарубіжної літератури Новодмитрівського навчально-виховного комплексу.</w:t>
      </w:r>
    </w:p>
    <w:p w:rsidR="00ED6009" w:rsidRPr="003D1171" w:rsidRDefault="00ED6009" w:rsidP="00A17CE7">
      <w:pPr>
        <w:pStyle w:val="a5"/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«Шрами на скалі» й на серці.</w:t>
      </w:r>
    </w:p>
    <w:p w:rsidR="00ED6009" w:rsidRPr="003D1171" w:rsidRDefault="00ED6009" w:rsidP="00A17CE7">
      <w:pPr>
        <w:pStyle w:val="a5"/>
        <w:numPr>
          <w:ilvl w:val="0"/>
          <w:numId w:val="44"/>
        </w:numPr>
        <w:tabs>
          <w:tab w:val="left" w:pos="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Щербатюк В.С., </w:t>
      </w:r>
      <w:r w:rsidRPr="003D1171">
        <w:rPr>
          <w:sz w:val="28"/>
          <w:szCs w:val="28"/>
          <w:lang w:val="uk-UA"/>
        </w:rPr>
        <w:t>старший викладач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Сиротенко К. О,</w:t>
      </w:r>
      <w:r w:rsidRPr="003D1171">
        <w:rPr>
          <w:sz w:val="28"/>
          <w:szCs w:val="28"/>
          <w:lang w:val="uk-UA"/>
        </w:rPr>
        <w:t xml:space="preserve"> здобувачка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A17CE7">
      <w:pPr>
        <w:tabs>
          <w:tab w:val="left" w:pos="0"/>
          <w:tab w:val="left" w:pos="1134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.Я. Франко – перекладач світової літератури.</w:t>
      </w:r>
    </w:p>
    <w:bookmarkEnd w:id="0"/>
    <w:p w:rsidR="00ED6009" w:rsidRPr="003D1171" w:rsidRDefault="00ED6009" w:rsidP="00FC7FFD">
      <w:pPr>
        <w:jc w:val="center"/>
        <w:rPr>
          <w:b/>
          <w:sz w:val="28"/>
          <w:szCs w:val="28"/>
          <w:lang w:val="uk-UA"/>
        </w:rPr>
      </w:pPr>
    </w:p>
    <w:p w:rsidR="00ED6009" w:rsidRPr="003D1171" w:rsidRDefault="00ED6009" w:rsidP="0025071C">
      <w:pPr>
        <w:ind w:firstLine="709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СЕКЦІЯ. ЛІНГВІСТИЧНИЙ АСПЕКТ ВИВЧЕННЯ </w:t>
      </w:r>
    </w:p>
    <w:p w:rsidR="00ED6009" w:rsidRPr="003D1171" w:rsidRDefault="00ED6009" w:rsidP="0025071C">
      <w:pPr>
        <w:ind w:firstLine="709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ВОРЧОСТІ І. ФРАНКА</w:t>
      </w:r>
    </w:p>
    <w:p w:rsidR="00ED6009" w:rsidRPr="003D1171" w:rsidRDefault="00ED6009" w:rsidP="0025071C">
      <w:pPr>
        <w:spacing w:before="1"/>
        <w:ind w:right="-13" w:firstLine="709"/>
        <w:rPr>
          <w:b/>
          <w:sz w:val="28"/>
          <w:szCs w:val="28"/>
          <w:lang w:val="uk-UA"/>
        </w:rPr>
      </w:pPr>
    </w:p>
    <w:p w:rsidR="00ED6009" w:rsidRPr="003D1171" w:rsidRDefault="00ED6009" w:rsidP="0025071C">
      <w:pPr>
        <w:spacing w:before="1"/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ерівник секції: Овчаренко Н.І., </w:t>
      </w:r>
      <w:r w:rsidRPr="003D1171">
        <w:rPr>
          <w:sz w:val="28"/>
          <w:szCs w:val="28"/>
          <w:lang w:val="uk-UA"/>
        </w:rPr>
        <w:t xml:space="preserve">кандидат філологічних наук, доцент, декан філологічного факультету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Будний В.В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 w:eastAsia="zh-CN"/>
        </w:rPr>
        <w:t>к</w:t>
      </w:r>
      <w:r w:rsidRPr="003D1171">
        <w:rPr>
          <w:sz w:val="28"/>
          <w:szCs w:val="28"/>
          <w:lang w:val="uk-UA"/>
        </w:rPr>
        <w:t>андидат філологічних наук, доцент кафедри теорії літератури Львівського національного університету імені Івана Франка.</w:t>
      </w:r>
    </w:p>
    <w:p w:rsidR="00ED6009" w:rsidRPr="003D1171" w:rsidRDefault="00ED6009" w:rsidP="0025071C">
      <w:pPr>
        <w:ind w:right="-13" w:firstLine="709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та і місце проведення: </w:t>
      </w:r>
      <w:r w:rsidRPr="003D1171">
        <w:rPr>
          <w:sz w:val="28"/>
          <w:szCs w:val="28"/>
          <w:lang w:val="uk-UA"/>
        </w:rPr>
        <w:t>19 травня 2016 року, ауд. 307.</w:t>
      </w:r>
    </w:p>
    <w:p w:rsidR="00ED6009" w:rsidRPr="003D1171" w:rsidRDefault="00ED6009" w:rsidP="0025071C">
      <w:pPr>
        <w:pStyle w:val="a3"/>
        <w:ind w:left="0" w:firstLine="709"/>
        <w:rPr>
          <w:sz w:val="28"/>
          <w:szCs w:val="28"/>
          <w:lang w:val="uk-UA"/>
        </w:rPr>
      </w:pPr>
    </w:p>
    <w:p w:rsidR="00ED6009" w:rsidRPr="003D1171" w:rsidRDefault="00ED6009" w:rsidP="0025071C">
      <w:pPr>
        <w:pStyle w:val="a3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Овчаренко Н.І., </w:t>
      </w:r>
      <w:r w:rsidRPr="003D1171">
        <w:rPr>
          <w:sz w:val="28"/>
          <w:szCs w:val="28"/>
          <w:lang w:val="uk-UA"/>
        </w:rPr>
        <w:t xml:space="preserve">кандидат філологічних наук, доцент, декан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pStyle w:val="a3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Характеристика терміна в концепції Івана Франка.</w:t>
      </w:r>
    </w:p>
    <w:p w:rsidR="00ED6009" w:rsidRPr="003D1171" w:rsidRDefault="00ED6009" w:rsidP="0025071C">
      <w:pPr>
        <w:pStyle w:val="a3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Падалка Р.М.,</w:t>
      </w:r>
      <w:r w:rsidRPr="003D1171">
        <w:rPr>
          <w:color w:val="FF0000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Ратушна О.І</w:t>
      </w:r>
      <w:r w:rsidRPr="003D1171">
        <w:rPr>
          <w:sz w:val="28"/>
          <w:szCs w:val="28"/>
          <w:lang w:val="uk-UA"/>
        </w:rPr>
        <w:t xml:space="preserve">., учитель німецької мови Слов’янського педагогічного ліцею. </w:t>
      </w:r>
    </w:p>
    <w:p w:rsidR="00ED6009" w:rsidRPr="003D1171" w:rsidRDefault="00ED6009" w:rsidP="0025071C">
      <w:pPr>
        <w:pStyle w:val="a3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нцепція художнього мовлення І.Я. Франка.</w:t>
      </w:r>
    </w:p>
    <w:p w:rsidR="00ED6009" w:rsidRPr="003D1171" w:rsidRDefault="00ED6009" w:rsidP="0025071C">
      <w:pPr>
        <w:pStyle w:val="a3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олякова Т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Власенко І.Ю.,</w:t>
      </w:r>
      <w:r w:rsidRPr="003D1171">
        <w:rPr>
          <w:sz w:val="28"/>
          <w:szCs w:val="28"/>
          <w:lang w:val="uk-UA"/>
        </w:rPr>
        <w:t xml:space="preserve"> здобувачка ступеня вищої освіти магіст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pStyle w:val="a3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іалектна лексики Івана Франка.</w:t>
      </w:r>
    </w:p>
    <w:p w:rsidR="00ED6009" w:rsidRPr="003D1171" w:rsidRDefault="00ED6009" w:rsidP="0025071C">
      <w:pPr>
        <w:pStyle w:val="a5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ешетняк О.О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 xml:space="preserve">Крюкова Д.М., </w:t>
      </w:r>
      <w:r w:rsidRPr="003D1171">
        <w:rPr>
          <w:sz w:val="28"/>
          <w:szCs w:val="28"/>
          <w:lang w:val="uk-UA"/>
        </w:rPr>
        <w:t xml:space="preserve">здобувачка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Біблійна символема в спадку поетів-модерністів (на прикладі творчості І.Я. Франка).</w:t>
      </w:r>
    </w:p>
    <w:p w:rsidR="00ED6009" w:rsidRPr="003D1171" w:rsidRDefault="00ED6009" w:rsidP="0025071C">
      <w:pPr>
        <w:pStyle w:val="a5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ушко О.І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Луковенко Т.О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емантичне навантаження фразеологізованих одиниць у поетичному дискурсі Івана Яковича Франка.</w:t>
      </w:r>
    </w:p>
    <w:p w:rsidR="00ED6009" w:rsidRPr="003D1171" w:rsidRDefault="00ED6009" w:rsidP="0025071C">
      <w:pPr>
        <w:pStyle w:val="a5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ищенко Л.М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</w:t>
      </w:r>
      <w:r w:rsidRPr="003D1171">
        <w:rPr>
          <w:b/>
          <w:sz w:val="28"/>
          <w:szCs w:val="28"/>
          <w:lang w:val="uk-UA"/>
        </w:rPr>
        <w:t xml:space="preserve"> Абдуллаєва Т.А.,</w:t>
      </w:r>
      <w:r w:rsidRPr="003D1171">
        <w:rPr>
          <w:sz w:val="28"/>
          <w:szCs w:val="28"/>
          <w:lang w:val="uk-UA"/>
        </w:rPr>
        <w:t xml:space="preserve"> здобувачка ступеня вищої освіти магіст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Лексика творів І.Я. Франка в контексті української діалектної лексикографії.</w:t>
      </w:r>
    </w:p>
    <w:p w:rsidR="00ED6009" w:rsidRPr="003D1171" w:rsidRDefault="00ED6009" w:rsidP="0025071C">
      <w:pPr>
        <w:pStyle w:val="a5"/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видка Н.В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Гома Н</w:t>
      </w:r>
      <w:r w:rsidRPr="003D1171">
        <w:rPr>
          <w:b/>
          <w:bCs/>
          <w:sz w:val="28"/>
          <w:szCs w:val="28"/>
          <w:lang w:val="uk-UA"/>
        </w:rPr>
        <w:t>.О.,</w:t>
      </w:r>
      <w:r w:rsidRPr="003D1171">
        <w:rPr>
          <w:sz w:val="28"/>
          <w:szCs w:val="28"/>
          <w:lang w:val="uk-UA"/>
        </w:rPr>
        <w:t xml:space="preserve"> здобувачка ступеня вищої освіти магіст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Асоціативна образність архетипу </w:t>
      </w:r>
      <w:r w:rsidRPr="003D1171">
        <w:rPr>
          <w:i/>
          <w:iCs/>
          <w:sz w:val="28"/>
          <w:szCs w:val="28"/>
          <w:lang w:val="uk-UA"/>
        </w:rPr>
        <w:t>вода</w:t>
      </w:r>
      <w:r w:rsidRPr="003D1171">
        <w:rPr>
          <w:sz w:val="28"/>
          <w:szCs w:val="28"/>
          <w:lang w:val="uk-UA"/>
        </w:rPr>
        <w:t xml:space="preserve"> у творчості І. Франка.</w:t>
      </w:r>
    </w:p>
    <w:p w:rsidR="003D1171" w:rsidRPr="003D1171" w:rsidRDefault="003D1171" w:rsidP="0025071C">
      <w:pPr>
        <w:ind w:firstLine="709"/>
        <w:jc w:val="center"/>
        <w:rPr>
          <w:b/>
          <w:sz w:val="28"/>
          <w:szCs w:val="28"/>
          <w:lang w:val="uk-UA"/>
        </w:rPr>
      </w:pPr>
    </w:p>
    <w:p w:rsidR="00ED6009" w:rsidRPr="003D1171" w:rsidRDefault="00ED6009" w:rsidP="0025071C">
      <w:pPr>
        <w:ind w:firstLine="709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СЕКЦІЯ. ІДЕЇ НАЦІОНАЛЬНОЇ ОСВІТИ ТА ВИХОВАННЯ </w:t>
      </w:r>
    </w:p>
    <w:p w:rsidR="00ED6009" w:rsidRPr="003D1171" w:rsidRDefault="00ED6009" w:rsidP="0025071C">
      <w:pPr>
        <w:ind w:firstLine="709"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 СПАДЩИНІ І.ФРАНКА</w:t>
      </w:r>
    </w:p>
    <w:p w:rsidR="00ED6009" w:rsidRPr="003D1171" w:rsidRDefault="00ED6009" w:rsidP="0025071C">
      <w:pPr>
        <w:spacing w:before="1"/>
        <w:ind w:right="-13" w:firstLine="709"/>
        <w:jc w:val="both"/>
        <w:rPr>
          <w:b/>
          <w:sz w:val="28"/>
          <w:szCs w:val="28"/>
          <w:lang w:val="uk-UA"/>
        </w:rPr>
      </w:pPr>
    </w:p>
    <w:p w:rsidR="00ED6009" w:rsidRPr="003D1171" w:rsidRDefault="00ED6009" w:rsidP="0025071C">
      <w:pPr>
        <w:spacing w:before="1"/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ерівник секції: Лапушкіна Н.П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Тихолоз Н.Б.,</w:t>
      </w:r>
      <w:r w:rsidRPr="003D1171">
        <w:rPr>
          <w:sz w:val="28"/>
          <w:szCs w:val="28"/>
          <w:lang w:val="uk-UA"/>
        </w:rPr>
        <w:t xml:space="preserve"> кандидат філологічних наук, старший науковий співробітник відділу франкознавства Інституту Івана Франка НАН України.</w:t>
      </w:r>
    </w:p>
    <w:p w:rsidR="00ED6009" w:rsidRPr="003D1171" w:rsidRDefault="00ED6009" w:rsidP="0025071C">
      <w:pPr>
        <w:ind w:right="-13" w:firstLine="709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та і місце проведення: </w:t>
      </w:r>
      <w:r w:rsidRPr="003D1171">
        <w:rPr>
          <w:sz w:val="28"/>
          <w:szCs w:val="28"/>
          <w:lang w:val="uk-UA"/>
        </w:rPr>
        <w:t>19 травня 2016 року, ауд. 615.</w:t>
      </w:r>
    </w:p>
    <w:p w:rsidR="00ED6009" w:rsidRPr="003D1171" w:rsidRDefault="00ED6009" w:rsidP="0025071C">
      <w:pPr>
        <w:ind w:firstLine="709"/>
        <w:rPr>
          <w:b/>
          <w:sz w:val="28"/>
          <w:szCs w:val="28"/>
          <w:lang w:val="uk-UA"/>
        </w:rPr>
      </w:pPr>
    </w:p>
    <w:p w:rsidR="00ED6009" w:rsidRPr="003D1171" w:rsidRDefault="00ED6009" w:rsidP="0025071C">
      <w:pPr>
        <w:pStyle w:val="a5"/>
        <w:numPr>
          <w:ilvl w:val="0"/>
          <w:numId w:val="4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ондаренко Г.І., </w:t>
      </w:r>
      <w:r w:rsidRPr="003D1171">
        <w:rPr>
          <w:sz w:val="28"/>
          <w:szCs w:val="28"/>
          <w:lang w:val="uk-UA"/>
        </w:rPr>
        <w:t>кандидат педагогічних наук, доцент кафедри української мови та літератури ДВНЗ «Донбаський державний педагогічний університет».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вітній досвід літературного осмислення дійсності та проблеми національної свідомості у творчості І. Франка.</w:t>
      </w:r>
    </w:p>
    <w:p w:rsidR="00ED6009" w:rsidRPr="003D1171" w:rsidRDefault="00ED6009" w:rsidP="0025071C">
      <w:pPr>
        <w:pStyle w:val="a5"/>
        <w:numPr>
          <w:ilvl w:val="0"/>
          <w:numId w:val="4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видов П.Г., </w:t>
      </w:r>
      <w:r w:rsidRPr="003D1171">
        <w:rPr>
          <w:sz w:val="28"/>
          <w:szCs w:val="28"/>
          <w:lang w:val="uk-UA"/>
        </w:rPr>
        <w:t xml:space="preserve">кандидат філософських наук, доцент кафедри філософії, </w:t>
      </w:r>
      <w:r w:rsidRPr="003D1171">
        <w:rPr>
          <w:sz w:val="28"/>
          <w:szCs w:val="28"/>
          <w:lang w:val="uk-UA"/>
        </w:rPr>
        <w:lastRenderedPageBreak/>
        <w:t>соціально-гуманітарних дисциплін, іноземних мов, української та латинської мов Донецького національного медичного університету ім. Максима Горького.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ль громадянської освіти у формуванні громадянина України у педагогічній спадщині І. Франка.</w:t>
      </w:r>
    </w:p>
    <w:p w:rsidR="00ED6009" w:rsidRPr="003D1171" w:rsidRDefault="00ED6009" w:rsidP="0025071C">
      <w:pPr>
        <w:pStyle w:val="a5"/>
        <w:numPr>
          <w:ilvl w:val="0"/>
          <w:numId w:val="46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оруняк О.П., </w:t>
      </w:r>
      <w:r w:rsidRPr="003D1171">
        <w:rPr>
          <w:sz w:val="28"/>
          <w:szCs w:val="28"/>
          <w:lang w:val="uk-UA"/>
        </w:rPr>
        <w:t xml:space="preserve">учитель історії ЗОШ №19 м. Івано-Франківська, аспірантка кафедри історії Прикарпатського універстету імені Василя Стефаника. 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аціонально-культурна співпраця І.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uk-UA"/>
        </w:rPr>
        <w:t>Франка з наддніпрянськими діячами в 70–80-их рр. ХІХ ст.</w:t>
      </w:r>
    </w:p>
    <w:p w:rsidR="00ED6009" w:rsidRPr="003D1171" w:rsidRDefault="00ED6009" w:rsidP="0025071C">
      <w:pPr>
        <w:pStyle w:val="a5"/>
        <w:numPr>
          <w:ilvl w:val="0"/>
          <w:numId w:val="46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апушкіна Н.П.,</w:t>
      </w:r>
      <w:r w:rsidRPr="003D1171">
        <w:rPr>
          <w:sz w:val="28"/>
          <w:szCs w:val="28"/>
          <w:lang w:val="uk-UA"/>
        </w:rPr>
        <w:t xml:space="preserve"> кандидат філологічних наук, доцент кафедри української мови та літератури ДВНЗ «Донбаський державний педагогічний університет», </w:t>
      </w:r>
      <w:r w:rsidRPr="003D1171">
        <w:rPr>
          <w:b/>
          <w:sz w:val="28"/>
          <w:szCs w:val="28"/>
          <w:lang w:val="uk-UA"/>
        </w:rPr>
        <w:t>Ковальова І.В.,</w:t>
      </w:r>
      <w:r w:rsidRPr="003D1171">
        <w:rPr>
          <w:sz w:val="28"/>
          <w:szCs w:val="28"/>
          <w:lang w:val="uk-UA"/>
        </w:rPr>
        <w:t xml:space="preserve"> здобувачка ступеня вищої освіти бакалавр філологічного факультету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нтерактивні методи навчання на заняттях з історії української літератури (на прикладі творчості І. Франка).</w:t>
      </w:r>
    </w:p>
    <w:p w:rsidR="00ED6009" w:rsidRPr="003D1171" w:rsidRDefault="00ED6009" w:rsidP="0025071C">
      <w:pPr>
        <w:numPr>
          <w:ilvl w:val="0"/>
          <w:numId w:val="46"/>
        </w:numPr>
        <w:tabs>
          <w:tab w:val="left" w:pos="1134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ікітіна В.В.</w:t>
      </w:r>
      <w:r w:rsidRPr="003D1171">
        <w:rPr>
          <w:sz w:val="28"/>
          <w:szCs w:val="28"/>
          <w:lang w:val="uk-UA"/>
        </w:rPr>
        <w:t>, учитель української мови та літератури Райгородоцька ЗОШ І-ІІІ ст.</w:t>
      </w:r>
    </w:p>
    <w:p w:rsidR="00ED6009" w:rsidRPr="003D1171" w:rsidRDefault="00ED6009" w:rsidP="0025071C">
      <w:pPr>
        <w:tabs>
          <w:tab w:val="left" w:pos="1134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Реалізація освітньо-виховних ідей Івана Франка в загальноосвітній школі.</w:t>
      </w:r>
    </w:p>
    <w:p w:rsidR="00ED6009" w:rsidRPr="003D1171" w:rsidRDefault="00ED6009" w:rsidP="0025071C">
      <w:pPr>
        <w:pStyle w:val="a5"/>
        <w:numPr>
          <w:ilvl w:val="0"/>
          <w:numId w:val="46"/>
        </w:numPr>
        <w:tabs>
          <w:tab w:val="left" w:pos="0"/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Романько В.І., </w:t>
      </w:r>
      <w:r w:rsidRPr="003D1171">
        <w:rPr>
          <w:sz w:val="28"/>
          <w:szCs w:val="28"/>
          <w:lang w:val="uk-UA"/>
        </w:rPr>
        <w:t xml:space="preserve">кандидат педагогічних наук, доцент кафедри російської мови і літератури ДВНЗ «Донбаський державний педагогічний університет». </w:t>
      </w:r>
    </w:p>
    <w:p w:rsidR="00ED6009" w:rsidRPr="003D1171" w:rsidRDefault="00ED6009" w:rsidP="0025071C">
      <w:pPr>
        <w:tabs>
          <w:tab w:val="left" w:pos="0"/>
          <w:tab w:val="left" w:pos="1134"/>
          <w:tab w:val="left" w:pos="1276"/>
        </w:tabs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ван Франко про роль та місце дитячої літератури у вихованні дітей.</w:t>
      </w:r>
    </w:p>
    <w:p w:rsidR="00ED6009" w:rsidRPr="003D1171" w:rsidRDefault="00ED6009" w:rsidP="0025071C">
      <w:pPr>
        <w:pStyle w:val="a5"/>
        <w:numPr>
          <w:ilvl w:val="0"/>
          <w:numId w:val="46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ихолоз Н.Б.,</w:t>
      </w:r>
      <w:r w:rsidRPr="003D1171">
        <w:rPr>
          <w:sz w:val="28"/>
          <w:szCs w:val="28"/>
          <w:lang w:val="uk-UA"/>
        </w:rPr>
        <w:t xml:space="preserve"> кандидат філологічних наук, старший науковий співробітник відділу франкознавства Інституту Івана Франка НАН України. </w:t>
      </w:r>
    </w:p>
    <w:p w:rsidR="00ED6009" w:rsidRPr="003D1171" w:rsidRDefault="00ED6009" w:rsidP="0025071C">
      <w:pPr>
        <w:tabs>
          <w:tab w:val="left" w:pos="993"/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нови національного виховання в родині Франків.</w:t>
      </w:r>
    </w:p>
    <w:p w:rsidR="003D1171" w:rsidRPr="003D1171" w:rsidRDefault="003D1171" w:rsidP="00037C5D">
      <w:pPr>
        <w:pStyle w:val="a5"/>
        <w:tabs>
          <w:tab w:val="left" w:pos="2552"/>
        </w:tabs>
        <w:spacing w:before="162"/>
        <w:ind w:left="0" w:firstLine="0"/>
        <w:jc w:val="center"/>
        <w:rPr>
          <w:b/>
          <w:sz w:val="28"/>
          <w:szCs w:val="28"/>
          <w:lang w:val="ru-RU"/>
        </w:rPr>
      </w:pPr>
    </w:p>
    <w:p w:rsidR="003444E9" w:rsidRPr="003D1171" w:rsidRDefault="007307A6" w:rsidP="00037C5D">
      <w:pPr>
        <w:pStyle w:val="a5"/>
        <w:tabs>
          <w:tab w:val="left" w:pos="2552"/>
        </w:tabs>
        <w:spacing w:before="162"/>
        <w:ind w:left="0" w:firstLine="0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ЕКЦІЯ </w:t>
      </w:r>
      <w:r w:rsidRPr="003D1171">
        <w:rPr>
          <w:b/>
          <w:spacing w:val="-4"/>
          <w:sz w:val="28"/>
          <w:szCs w:val="28"/>
          <w:lang w:val="ru-RU"/>
        </w:rPr>
        <w:t>ФІЗИКО-МАТЕМАТИЧНИХ</w:t>
      </w:r>
      <w:r w:rsidRPr="003D1171">
        <w:rPr>
          <w:b/>
          <w:spacing w:val="10"/>
          <w:sz w:val="28"/>
          <w:szCs w:val="28"/>
          <w:lang w:val="ru-RU"/>
        </w:rPr>
        <w:t xml:space="preserve"> </w:t>
      </w:r>
      <w:r w:rsidRPr="003D1171">
        <w:rPr>
          <w:b/>
          <w:spacing w:val="-7"/>
          <w:sz w:val="28"/>
          <w:szCs w:val="28"/>
          <w:lang w:val="ru-RU"/>
        </w:rPr>
        <w:t>НАУК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2A4949">
      <w:pPr>
        <w:ind w:left="2226" w:right="-13" w:hanging="1686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Напрямок роботи секції: </w:t>
      </w:r>
      <w:r w:rsidR="00EA2F9D" w:rsidRPr="003D1171">
        <w:rPr>
          <w:b/>
          <w:sz w:val="28"/>
          <w:szCs w:val="28"/>
          <w:lang w:val="ru-RU"/>
        </w:rPr>
        <w:t>«</w:t>
      </w:r>
      <w:r w:rsidR="002541C9" w:rsidRPr="003D1171">
        <w:rPr>
          <w:b/>
          <w:sz w:val="28"/>
          <w:szCs w:val="28"/>
          <w:lang w:val="uk-UA"/>
        </w:rPr>
        <w:t>Реалізація інноваційного характеру освіти засобами інформаційно-комунікаційних технологій</w:t>
      </w:r>
      <w:r w:rsidR="00EA2F9D" w:rsidRPr="003D1171">
        <w:rPr>
          <w:b/>
          <w:sz w:val="28"/>
          <w:szCs w:val="28"/>
          <w:lang w:val="uk-UA"/>
        </w:rPr>
        <w:t>»</w:t>
      </w:r>
      <w:r w:rsidR="00FF4BE1" w:rsidRPr="003D1171">
        <w:rPr>
          <w:b/>
          <w:sz w:val="28"/>
          <w:szCs w:val="28"/>
          <w:lang w:val="ru-RU"/>
        </w:rPr>
        <w:t>.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2541C9" w:rsidRPr="003D1171" w:rsidRDefault="007307A6" w:rsidP="002A4949">
      <w:pPr>
        <w:spacing w:before="1"/>
        <w:ind w:left="766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="002541C9" w:rsidRPr="003D1171">
        <w:rPr>
          <w:sz w:val="28"/>
          <w:szCs w:val="28"/>
          <w:lang w:val="uk-UA"/>
        </w:rPr>
        <w:t>кандидат фізико-математичних наук, доцент Турка Т.В.</w:t>
      </w:r>
    </w:p>
    <w:p w:rsidR="002541C9" w:rsidRPr="003D1171" w:rsidRDefault="007307A6" w:rsidP="00EA2F9D">
      <w:pPr>
        <w:pStyle w:val="Standard"/>
        <w:ind w:firstLine="709"/>
        <w:jc w:val="both"/>
        <w:rPr>
          <w:rFonts w:cs="Times New Roman"/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2541C9" w:rsidRPr="003D1171">
        <w:rPr>
          <w:rFonts w:cs="Times New Roman"/>
          <w:sz w:val="28"/>
          <w:szCs w:val="28"/>
          <w:lang w:val="uk-UA"/>
        </w:rPr>
        <w:t>20 травня 2016 року</w:t>
      </w:r>
      <w:r w:rsidR="002541C9" w:rsidRPr="003D1171">
        <w:rPr>
          <w:rFonts w:cs="Times New Roman"/>
          <w:sz w:val="28"/>
          <w:szCs w:val="28"/>
          <w:lang w:val="ru-RU"/>
        </w:rPr>
        <w:t xml:space="preserve">, </w:t>
      </w:r>
      <w:r w:rsidR="002541C9" w:rsidRPr="003D1171">
        <w:rPr>
          <w:rFonts w:cs="Times New Roman"/>
          <w:sz w:val="28"/>
          <w:szCs w:val="28"/>
          <w:lang w:val="uk-UA"/>
        </w:rPr>
        <w:t>головний корпус, аудиторія 516.</w:t>
      </w:r>
    </w:p>
    <w:p w:rsidR="003444E9" w:rsidRPr="003D1171" w:rsidRDefault="003444E9" w:rsidP="002A4949">
      <w:pPr>
        <w:spacing w:before="1"/>
        <w:ind w:left="766" w:right="-13"/>
        <w:jc w:val="both"/>
        <w:rPr>
          <w:sz w:val="28"/>
          <w:szCs w:val="28"/>
          <w:lang w:val="uk-UA"/>
        </w:rPr>
      </w:pPr>
    </w:p>
    <w:p w:rsidR="00037C5D" w:rsidRPr="003D1171" w:rsidRDefault="002541C9" w:rsidP="00130217">
      <w:pPr>
        <w:pStyle w:val="ac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spacing w:before="0" w:after="0"/>
        <w:ind w:left="0" w:firstLine="709"/>
        <w:jc w:val="both"/>
        <w:rPr>
          <w:rFonts w:eastAsia="Andale Sans UI" w:cs="Times New Roman"/>
          <w:kern w:val="3"/>
          <w:sz w:val="28"/>
          <w:szCs w:val="28"/>
          <w:lang w:eastAsia="en-US" w:bidi="en-US"/>
        </w:rPr>
      </w:pPr>
      <w:r w:rsidRPr="003D1171">
        <w:rPr>
          <w:b/>
          <w:spacing w:val="-4"/>
          <w:sz w:val="28"/>
          <w:szCs w:val="28"/>
        </w:rPr>
        <w:t xml:space="preserve">Турка </w:t>
      </w:r>
      <w:r w:rsidRPr="003D1171">
        <w:rPr>
          <w:b/>
          <w:spacing w:val="-5"/>
          <w:sz w:val="28"/>
          <w:szCs w:val="28"/>
        </w:rPr>
        <w:t xml:space="preserve">Т.В., </w:t>
      </w:r>
      <w:r w:rsidRPr="003D1171">
        <w:rPr>
          <w:sz w:val="28"/>
          <w:szCs w:val="28"/>
        </w:rPr>
        <w:t xml:space="preserve">кандидат </w:t>
      </w:r>
      <w:r w:rsidRPr="003D1171">
        <w:rPr>
          <w:spacing w:val="-2"/>
          <w:sz w:val="28"/>
          <w:szCs w:val="28"/>
        </w:rPr>
        <w:t xml:space="preserve">фізико-математичних </w:t>
      </w:r>
      <w:r w:rsidRPr="003D1171">
        <w:rPr>
          <w:spacing w:val="-3"/>
          <w:sz w:val="28"/>
          <w:szCs w:val="28"/>
        </w:rPr>
        <w:t xml:space="preserve">наук, </w:t>
      </w:r>
      <w:r w:rsidRPr="003D1171">
        <w:rPr>
          <w:spacing w:val="-4"/>
          <w:sz w:val="28"/>
          <w:szCs w:val="28"/>
        </w:rPr>
        <w:t xml:space="preserve">доцент. </w:t>
      </w:r>
    </w:p>
    <w:p w:rsidR="002541C9" w:rsidRPr="003D1171" w:rsidRDefault="00A81A22" w:rsidP="00037C5D">
      <w:pPr>
        <w:pStyle w:val="ac"/>
        <w:tabs>
          <w:tab w:val="left" w:pos="426"/>
          <w:tab w:val="left" w:pos="851"/>
          <w:tab w:val="left" w:pos="993"/>
          <w:tab w:val="left" w:pos="1276"/>
        </w:tabs>
        <w:spacing w:before="0" w:after="0"/>
        <w:ind w:firstLine="709"/>
        <w:jc w:val="both"/>
        <w:rPr>
          <w:rFonts w:eastAsia="Andale Sans UI" w:cs="Times New Roman"/>
          <w:kern w:val="3"/>
          <w:sz w:val="28"/>
          <w:szCs w:val="28"/>
          <w:lang w:eastAsia="en-US" w:bidi="en-US"/>
        </w:rPr>
      </w:pPr>
      <w:r w:rsidRPr="003D1171">
        <w:rPr>
          <w:rFonts w:eastAsia="Andale Sans UI" w:cs="Times New Roman"/>
          <w:kern w:val="3"/>
          <w:sz w:val="28"/>
          <w:szCs w:val="28"/>
          <w:lang w:eastAsia="en-US" w:bidi="en-US"/>
        </w:rPr>
        <w:t xml:space="preserve">Будова напівтруп відповідностей. </w:t>
      </w:r>
      <w:r w:rsidR="002541C9" w:rsidRPr="003D1171">
        <w:rPr>
          <w:rFonts w:eastAsia="Andale Sans UI" w:cs="Times New Roman"/>
          <w:kern w:val="3"/>
          <w:sz w:val="28"/>
          <w:szCs w:val="28"/>
          <w:lang w:eastAsia="en-US" w:bidi="en-US"/>
        </w:rPr>
        <w:t>Методичні умови організації та технології створення тестового контролю.</w:t>
      </w:r>
    </w:p>
    <w:p w:rsidR="00037C5D" w:rsidRPr="003D1171" w:rsidRDefault="007307A6" w:rsidP="00130217">
      <w:pPr>
        <w:pStyle w:val="a5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036"/>
          <w:tab w:val="left" w:pos="1276"/>
        </w:tabs>
        <w:ind w:left="0" w:right="109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щенко З.Д.</w:t>
      </w:r>
      <w:r w:rsidRPr="003D1171">
        <w:rPr>
          <w:sz w:val="28"/>
          <w:szCs w:val="28"/>
          <w:lang w:val="ru-RU"/>
        </w:rPr>
        <w:t xml:space="preserve">, кандидат </w:t>
      </w:r>
      <w:r w:rsidRPr="003D1171">
        <w:rPr>
          <w:spacing w:val="-2"/>
          <w:sz w:val="28"/>
          <w:szCs w:val="28"/>
          <w:lang w:val="ru-RU"/>
        </w:rPr>
        <w:t xml:space="preserve">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2541C9" w:rsidRPr="003D1171" w:rsidRDefault="002541C9" w:rsidP="00037C5D">
      <w:pPr>
        <w:tabs>
          <w:tab w:val="left" w:pos="426"/>
          <w:tab w:val="left" w:pos="709"/>
          <w:tab w:val="left" w:pos="851"/>
          <w:tab w:val="left" w:pos="993"/>
          <w:tab w:val="left" w:pos="1036"/>
          <w:tab w:val="left" w:pos="1276"/>
        </w:tabs>
        <w:ind w:left="709" w:right="1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Аналог ланцюгових дробів в  кільцях гаусових чисел та їх застосування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037C5D" w:rsidRPr="003D1171" w:rsidRDefault="007307A6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айдан Н.В.</w:t>
      </w:r>
      <w:r w:rsidR="00A81A22" w:rsidRPr="003D1171">
        <w:rPr>
          <w:b/>
          <w:sz w:val="28"/>
          <w:szCs w:val="28"/>
          <w:lang w:val="ru-RU"/>
        </w:rPr>
        <w:t>,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</w:t>
      </w:r>
      <w:r w:rsidRPr="003D1171">
        <w:rPr>
          <w:spacing w:val="-2"/>
          <w:sz w:val="28"/>
          <w:szCs w:val="28"/>
          <w:lang w:val="ru-RU"/>
        </w:rPr>
        <w:t xml:space="preserve">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2541C9" w:rsidRPr="003D1171" w:rsidRDefault="002541C9" w:rsidP="00037C5D">
      <w:pPr>
        <w:pStyle w:val="Standard"/>
        <w:tabs>
          <w:tab w:val="left" w:pos="426"/>
          <w:tab w:val="left" w:pos="851"/>
          <w:tab w:val="left" w:pos="993"/>
          <w:tab w:val="left" w:pos="1276"/>
        </w:tabs>
        <w:ind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rFonts w:cs="Times New Roman"/>
          <w:sz w:val="28"/>
          <w:szCs w:val="28"/>
          <w:lang w:val="uk-UA"/>
        </w:rPr>
        <w:t>Сучасний стан систем комп'ютерної алгебри</w:t>
      </w:r>
      <w:r w:rsidRPr="003D1171">
        <w:rPr>
          <w:rFonts w:cs="Times New Roman"/>
          <w:sz w:val="28"/>
          <w:szCs w:val="28"/>
          <w:lang w:val="ru-RU"/>
        </w:rPr>
        <w:t xml:space="preserve">. </w:t>
      </w:r>
      <w:r w:rsidRPr="003D1171">
        <w:rPr>
          <w:sz w:val="28"/>
          <w:szCs w:val="28"/>
          <w:lang w:val="uk-UA"/>
        </w:rPr>
        <w:t>Використання елементів дистанційної освіти в навчальному процесі вищої школи</w:t>
      </w:r>
      <w:r w:rsidRPr="003D1171">
        <w:rPr>
          <w:sz w:val="28"/>
          <w:szCs w:val="28"/>
          <w:lang w:val="ru-RU"/>
        </w:rPr>
        <w:t>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037C5D" w:rsidRPr="003D1171" w:rsidRDefault="007307A6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b/>
          <w:spacing w:val="-3"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Дудченко </w:t>
      </w:r>
      <w:r w:rsidRPr="003D1171">
        <w:rPr>
          <w:b/>
          <w:sz w:val="28"/>
          <w:szCs w:val="28"/>
          <w:lang w:val="ru-RU"/>
        </w:rPr>
        <w:t>І.В.</w:t>
      </w:r>
      <w:r w:rsidR="00A81A22" w:rsidRPr="003D1171">
        <w:rPr>
          <w:b/>
          <w:sz w:val="28"/>
          <w:szCs w:val="28"/>
          <w:lang w:val="ru-RU"/>
        </w:rPr>
        <w:t>,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.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2541C9" w:rsidRPr="003D1171" w:rsidRDefault="002541C9" w:rsidP="00037C5D">
      <w:pPr>
        <w:pStyle w:val="Standard"/>
        <w:tabs>
          <w:tab w:val="left" w:pos="426"/>
          <w:tab w:val="left" w:pos="851"/>
          <w:tab w:val="left" w:pos="993"/>
          <w:tab w:val="left" w:pos="1276"/>
        </w:tabs>
        <w:ind w:firstLine="709"/>
        <w:jc w:val="both"/>
        <w:rPr>
          <w:b/>
          <w:spacing w:val="-3"/>
          <w:sz w:val="28"/>
          <w:szCs w:val="28"/>
          <w:lang w:val="ru-RU"/>
        </w:rPr>
      </w:pPr>
      <w:r w:rsidRPr="003D1171">
        <w:rPr>
          <w:rFonts w:cs="Times New Roman"/>
          <w:sz w:val="28"/>
          <w:szCs w:val="28"/>
          <w:lang w:val="uk-UA"/>
        </w:rPr>
        <w:t>Використання системи математичних розрахунків  Wolfram Alpha при розв’язанні задач з фізики</w:t>
      </w:r>
      <w:r w:rsidRPr="003D1171">
        <w:rPr>
          <w:rFonts w:cs="Times New Roman"/>
          <w:sz w:val="28"/>
          <w:szCs w:val="28"/>
          <w:lang w:val="ru-RU"/>
        </w:rPr>
        <w:t xml:space="preserve">. </w:t>
      </w:r>
      <w:r w:rsidRPr="003D1171">
        <w:rPr>
          <w:rFonts w:cs="Times New Roman"/>
          <w:sz w:val="28"/>
          <w:szCs w:val="28"/>
          <w:lang w:val="uk-UA"/>
        </w:rPr>
        <w:t>Впровадження математичних пакетів в процес підготовки майбутніх фахівців з фізики у ВНЗ</w:t>
      </w:r>
      <w:r w:rsidRPr="003D1171">
        <w:rPr>
          <w:rFonts w:cs="Times New Roman"/>
          <w:sz w:val="28"/>
          <w:szCs w:val="28"/>
          <w:lang w:val="ru-RU"/>
        </w:rPr>
        <w:t>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037C5D" w:rsidRPr="003D1171" w:rsidRDefault="007307A6" w:rsidP="00130217">
      <w:pPr>
        <w:pStyle w:val="ac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spacing w:before="0" w:after="0"/>
        <w:ind w:left="0" w:firstLine="709"/>
        <w:jc w:val="both"/>
        <w:rPr>
          <w:rFonts w:cs="Times New Roman"/>
          <w:sz w:val="28"/>
          <w:szCs w:val="28"/>
        </w:rPr>
      </w:pPr>
      <w:r w:rsidRPr="003D1171">
        <w:rPr>
          <w:b/>
          <w:spacing w:val="-3"/>
          <w:sz w:val="28"/>
          <w:szCs w:val="28"/>
        </w:rPr>
        <w:t xml:space="preserve">Пірус </w:t>
      </w:r>
      <w:r w:rsidRPr="003D1171">
        <w:rPr>
          <w:b/>
          <w:sz w:val="28"/>
          <w:szCs w:val="28"/>
        </w:rPr>
        <w:t xml:space="preserve">Є.М., </w:t>
      </w:r>
      <w:r w:rsidRPr="003D1171">
        <w:rPr>
          <w:sz w:val="28"/>
          <w:szCs w:val="28"/>
        </w:rPr>
        <w:t xml:space="preserve">старший викладач. </w:t>
      </w:r>
    </w:p>
    <w:p w:rsidR="002541C9" w:rsidRPr="003D1171" w:rsidRDefault="002541C9" w:rsidP="00037C5D">
      <w:pPr>
        <w:pStyle w:val="ac"/>
        <w:tabs>
          <w:tab w:val="left" w:pos="426"/>
          <w:tab w:val="left" w:pos="851"/>
          <w:tab w:val="left" w:pos="993"/>
          <w:tab w:val="left" w:pos="1276"/>
        </w:tabs>
        <w:spacing w:before="0" w:after="0"/>
        <w:ind w:firstLine="709"/>
        <w:jc w:val="both"/>
        <w:rPr>
          <w:rFonts w:cs="Times New Roman"/>
          <w:sz w:val="28"/>
          <w:szCs w:val="28"/>
        </w:rPr>
      </w:pPr>
      <w:r w:rsidRPr="003D1171">
        <w:rPr>
          <w:rFonts w:cs="Times New Roman"/>
          <w:sz w:val="28"/>
          <w:szCs w:val="28"/>
        </w:rPr>
        <w:lastRenderedPageBreak/>
        <w:t xml:space="preserve">Використання латинських квадратів при плануванні проведення наукових експериментів. Методики використання хмарних технологій та онлайн-ресурсів при формуванні алгоритмічної культури у школярів та слухачів комп'ютерних курсів. </w:t>
      </w:r>
    </w:p>
    <w:p w:rsidR="00037C5D" w:rsidRPr="003D1171" w:rsidRDefault="007307A6" w:rsidP="00130217">
      <w:pPr>
        <w:pStyle w:val="ac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spacing w:before="0" w:after="0"/>
        <w:ind w:left="0" w:firstLine="709"/>
        <w:jc w:val="both"/>
        <w:rPr>
          <w:b/>
          <w:sz w:val="28"/>
          <w:szCs w:val="28"/>
        </w:rPr>
      </w:pPr>
      <w:r w:rsidRPr="003D1171">
        <w:rPr>
          <w:b/>
          <w:sz w:val="28"/>
          <w:szCs w:val="28"/>
        </w:rPr>
        <w:t>Стьопкін А.В.</w:t>
      </w:r>
      <w:r w:rsidRPr="003D1171">
        <w:rPr>
          <w:i/>
          <w:sz w:val="28"/>
          <w:szCs w:val="28"/>
        </w:rPr>
        <w:t xml:space="preserve">, </w:t>
      </w:r>
      <w:r w:rsidRPr="003D1171">
        <w:rPr>
          <w:sz w:val="28"/>
          <w:szCs w:val="28"/>
        </w:rPr>
        <w:t xml:space="preserve">старший викладач. </w:t>
      </w:r>
    </w:p>
    <w:p w:rsidR="002541C9" w:rsidRPr="003D1171" w:rsidRDefault="002541C9" w:rsidP="00037C5D">
      <w:pPr>
        <w:pStyle w:val="ac"/>
        <w:tabs>
          <w:tab w:val="left" w:pos="426"/>
          <w:tab w:val="left" w:pos="709"/>
          <w:tab w:val="left" w:pos="851"/>
          <w:tab w:val="left" w:pos="993"/>
          <w:tab w:val="left" w:pos="1276"/>
        </w:tabs>
        <w:spacing w:before="0" w:after="0"/>
        <w:ind w:left="709"/>
        <w:jc w:val="both"/>
        <w:rPr>
          <w:b/>
          <w:sz w:val="28"/>
          <w:szCs w:val="28"/>
        </w:rPr>
      </w:pPr>
      <w:r w:rsidRPr="003D1171">
        <w:rPr>
          <w:rFonts w:cs="Times New Roman"/>
          <w:sz w:val="28"/>
          <w:szCs w:val="28"/>
          <w:lang w:val="uk-UA"/>
        </w:rPr>
        <w:t>Розпізнання неорієнтованих графів колективом агентів</w:t>
      </w:r>
      <w:r w:rsidR="00A81A22" w:rsidRPr="003D1171">
        <w:rPr>
          <w:b/>
          <w:sz w:val="28"/>
          <w:szCs w:val="28"/>
        </w:rPr>
        <w:t>.</w:t>
      </w:r>
    </w:p>
    <w:p w:rsidR="00037C5D" w:rsidRPr="003D1171" w:rsidRDefault="002541C9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rFonts w:cs="Times New Roman"/>
          <w:b/>
          <w:sz w:val="28"/>
          <w:szCs w:val="28"/>
          <w:lang w:val="uk-UA"/>
        </w:rPr>
        <w:t>Величко В.Є.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.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2541C9" w:rsidRPr="003D1171" w:rsidRDefault="002541C9" w:rsidP="00037C5D">
      <w:pPr>
        <w:pStyle w:val="Standard"/>
        <w:tabs>
          <w:tab w:val="left" w:pos="426"/>
          <w:tab w:val="left" w:pos="851"/>
          <w:tab w:val="left" w:pos="993"/>
          <w:tab w:val="left" w:pos="1276"/>
        </w:tabs>
        <w:ind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sz w:val="28"/>
          <w:szCs w:val="28"/>
          <w:lang w:val="uk-UA"/>
        </w:rPr>
        <w:t>Класифікація вільного програмного забезпечення щодо використання у навчальному процесі. Організація самоосвітньої діяльності майбутніх вчителів засобами інформаційно- комунікаційних технологій.</w:t>
      </w:r>
    </w:p>
    <w:p w:rsidR="00037C5D" w:rsidRPr="003D1171" w:rsidRDefault="002541C9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rFonts w:cs="Times New Roman"/>
          <w:b/>
          <w:iCs/>
          <w:sz w:val="28"/>
          <w:szCs w:val="28"/>
          <w:lang w:val="uk-UA"/>
        </w:rPr>
        <w:t>Федоренко О.Г</w:t>
      </w:r>
      <w:r w:rsidRPr="003D1171">
        <w:rPr>
          <w:rFonts w:cs="Times New Roman"/>
          <w:iCs/>
          <w:sz w:val="28"/>
          <w:szCs w:val="28"/>
          <w:lang w:val="uk-UA"/>
        </w:rPr>
        <w:t>.</w:t>
      </w:r>
      <w:r w:rsidR="00A81A22" w:rsidRPr="003D1171">
        <w:rPr>
          <w:rFonts w:cs="Times New Roman"/>
          <w:iCs/>
          <w:sz w:val="28"/>
          <w:szCs w:val="28"/>
          <w:lang w:val="uk-UA"/>
        </w:rPr>
        <w:t>,</w:t>
      </w:r>
      <w:r w:rsidRPr="003D1171">
        <w:rPr>
          <w:rFonts w:cs="Times New Roman"/>
          <w:iCs/>
          <w:sz w:val="28"/>
          <w:szCs w:val="28"/>
          <w:lang w:val="ru-RU"/>
        </w:rPr>
        <w:t xml:space="preserve"> </w:t>
      </w:r>
      <w:r w:rsidR="00A81A22" w:rsidRPr="003D1171">
        <w:rPr>
          <w:rFonts w:cs="Times New Roman"/>
          <w:sz w:val="28"/>
          <w:szCs w:val="28"/>
          <w:lang w:val="uk-UA"/>
        </w:rPr>
        <w:t>асистент.</w:t>
      </w:r>
      <w:r w:rsidRPr="003D1171">
        <w:rPr>
          <w:rFonts w:cs="Times New Roman"/>
          <w:sz w:val="28"/>
          <w:szCs w:val="28"/>
          <w:lang w:val="ru-RU"/>
        </w:rPr>
        <w:t xml:space="preserve"> </w:t>
      </w:r>
    </w:p>
    <w:p w:rsidR="002541C9" w:rsidRPr="003D1171" w:rsidRDefault="002541C9" w:rsidP="00037C5D">
      <w:pPr>
        <w:pStyle w:val="Standard"/>
        <w:tabs>
          <w:tab w:val="left" w:pos="426"/>
          <w:tab w:val="left" w:pos="851"/>
          <w:tab w:val="left" w:pos="993"/>
          <w:tab w:val="left" w:pos="1276"/>
        </w:tabs>
        <w:ind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sz w:val="28"/>
          <w:szCs w:val="28"/>
          <w:lang w:val="uk-UA"/>
        </w:rPr>
        <w:t>Формування самоосвітньої компетенції майбутніх учителів засобами хмарних технологій. Особливості впровадження сучасних інформаційних технологій в педагогічних навчальних закладах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Єремеєвич М.О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rFonts w:cs="Times New Roman"/>
          <w:sz w:val="28"/>
          <w:szCs w:val="28"/>
          <w:lang w:val="uk-UA"/>
        </w:rPr>
        <w:t>здобувач ступеня вищої освіти магістр</w:t>
      </w:r>
      <w:r w:rsidRPr="003D1171">
        <w:rPr>
          <w:rFonts w:cs="Times New Roman"/>
          <w:sz w:val="28"/>
          <w:szCs w:val="28"/>
          <w:lang w:val="uk-UA"/>
        </w:rPr>
        <w:t xml:space="preserve"> технологічного факультету. </w:t>
      </w:r>
    </w:p>
    <w:p w:rsidR="002541C9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фізико-математичних наук, доцент Турка Т.В.</w:t>
      </w:r>
    </w:p>
    <w:p w:rsidR="003444E9" w:rsidRPr="003D1171" w:rsidRDefault="00037C5D" w:rsidP="002A4949">
      <w:pPr>
        <w:tabs>
          <w:tab w:val="left" w:pos="426"/>
          <w:tab w:val="left" w:pos="709"/>
          <w:tab w:val="left" w:pos="851"/>
          <w:tab w:val="left" w:pos="993"/>
          <w:tab w:val="left" w:pos="1276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тодичні умови організації тестового контролю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Віхтюк В.В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rFonts w:cs="Times New Roman"/>
          <w:sz w:val="28"/>
          <w:szCs w:val="28"/>
          <w:lang w:val="uk-UA"/>
        </w:rPr>
        <w:t>здобувач ступеня вищої освіти магістр</w:t>
      </w:r>
      <w:r w:rsidRPr="003D1171">
        <w:rPr>
          <w:rFonts w:cs="Times New Roman"/>
          <w:sz w:val="28"/>
          <w:szCs w:val="28"/>
          <w:lang w:val="uk-UA"/>
        </w:rPr>
        <w:t xml:space="preserve">. </w:t>
      </w:r>
    </w:p>
    <w:p w:rsidR="00FF4BE1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фізико-математичних наук, доцент Турка Т.В.</w:t>
      </w:r>
    </w:p>
    <w:p w:rsidR="003444E9" w:rsidRPr="003D1171" w:rsidRDefault="00037C5D" w:rsidP="002A4949">
      <w:pPr>
        <w:tabs>
          <w:tab w:val="left" w:pos="426"/>
          <w:tab w:val="left" w:pos="709"/>
          <w:tab w:val="left" w:pos="851"/>
          <w:tab w:val="left" w:pos="993"/>
          <w:tab w:val="left" w:pos="1276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Організація дистанційного навчання з інформатики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Вагнер Г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rFonts w:cs="Times New Roman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rFonts w:cs="Times New Roman"/>
          <w:sz w:val="28"/>
          <w:szCs w:val="28"/>
          <w:lang w:val="uk-UA"/>
        </w:rPr>
        <w:t>3</w:t>
      </w:r>
      <w:r w:rsidR="00037C5D" w:rsidRPr="003D1171">
        <w:rPr>
          <w:rFonts w:cs="Times New Roman"/>
          <w:sz w:val="28"/>
          <w:szCs w:val="28"/>
          <w:lang w:val="uk-UA"/>
        </w:rPr>
        <w:t xml:space="preserve"> </w:t>
      </w:r>
      <w:r w:rsidRPr="003D1171">
        <w:rPr>
          <w:rFonts w:cs="Times New Roman"/>
          <w:sz w:val="28"/>
          <w:szCs w:val="28"/>
          <w:lang w:val="uk-UA"/>
        </w:rPr>
        <w:t>курсу</w:t>
      </w:r>
      <w:r w:rsidR="00A81A22" w:rsidRPr="003D1171">
        <w:rPr>
          <w:rFonts w:cs="Times New Roman"/>
          <w:sz w:val="28"/>
          <w:szCs w:val="28"/>
          <w:lang w:val="uk-UA"/>
        </w:rPr>
        <w:t xml:space="preserve"> </w:t>
      </w:r>
      <w:r w:rsidRPr="003D1171">
        <w:rPr>
          <w:rFonts w:cs="Times New Roman"/>
          <w:sz w:val="28"/>
          <w:szCs w:val="28"/>
          <w:lang w:val="uk-UA"/>
        </w:rPr>
        <w:t>фізико-математичного</w:t>
      </w:r>
      <w:r w:rsidR="00A81A22" w:rsidRPr="003D1171">
        <w:rPr>
          <w:rFonts w:cs="Times New Roman"/>
          <w:sz w:val="28"/>
          <w:szCs w:val="28"/>
          <w:lang w:val="uk-UA"/>
        </w:rPr>
        <w:t xml:space="preserve"> </w:t>
      </w:r>
      <w:r w:rsidRPr="003D1171">
        <w:rPr>
          <w:rFonts w:cs="Times New Roman"/>
          <w:sz w:val="28"/>
          <w:szCs w:val="28"/>
          <w:lang w:val="uk-UA"/>
        </w:rPr>
        <w:t xml:space="preserve">факультету. </w:t>
      </w:r>
    </w:p>
    <w:p w:rsidR="00FF4BE1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фізико-математичних наук, доцент Пащенко З.Д.</w:t>
      </w:r>
    </w:p>
    <w:p w:rsidR="003444E9" w:rsidRPr="003D1171" w:rsidRDefault="00037C5D" w:rsidP="002A4949">
      <w:pPr>
        <w:tabs>
          <w:tab w:val="left" w:pos="426"/>
          <w:tab w:val="left" w:pos="709"/>
          <w:tab w:val="left" w:pos="851"/>
          <w:tab w:val="left" w:pos="993"/>
          <w:tab w:val="left" w:pos="1126"/>
          <w:tab w:val="left" w:pos="1276"/>
        </w:tabs>
        <w:ind w:right="29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кінченні ланцюгові дроби в кільцях гаусових чисел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Щенсневич Ю.Ю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rFonts w:cs="Times New Roman"/>
          <w:sz w:val="28"/>
          <w:szCs w:val="28"/>
          <w:lang w:val="uk-UA"/>
        </w:rPr>
        <w:t>здобувач ступеня вищої освіти</w:t>
      </w:r>
      <w:r w:rsidRPr="003D1171">
        <w:rPr>
          <w:rFonts w:cs="Times New Roman"/>
          <w:sz w:val="28"/>
          <w:szCs w:val="28"/>
          <w:lang w:val="uk-UA"/>
        </w:rPr>
        <w:t xml:space="preserve"> 5 курсу </w:t>
      </w:r>
      <w:r w:rsidR="00A81A22" w:rsidRPr="003D1171">
        <w:rPr>
          <w:rFonts w:cs="Times New Roman"/>
          <w:sz w:val="28"/>
          <w:szCs w:val="28"/>
          <w:lang w:val="uk-UA"/>
        </w:rPr>
        <w:t xml:space="preserve">фізико-математичного факультету. </w:t>
      </w:r>
    </w:p>
    <w:p w:rsidR="00FF4BE1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</w:t>
      </w:r>
      <w:r w:rsidRPr="003D1171">
        <w:rPr>
          <w:sz w:val="28"/>
          <w:szCs w:val="28"/>
          <w:lang w:val="ru-RU"/>
        </w:rPr>
        <w:t>к</w:t>
      </w:r>
      <w:r w:rsidRPr="003D1171">
        <w:rPr>
          <w:i/>
          <w:sz w:val="28"/>
          <w:szCs w:val="28"/>
          <w:lang w:val="ru-RU"/>
        </w:rPr>
        <w:t>:</w:t>
      </w:r>
      <w:r w:rsidRPr="003D1171">
        <w:rPr>
          <w:sz w:val="28"/>
          <w:szCs w:val="28"/>
          <w:lang w:val="ru-RU"/>
        </w:rPr>
        <w:t xml:space="preserve"> кандидат фізико-математичних наук, доцент Кайдан Н.В.</w:t>
      </w:r>
    </w:p>
    <w:p w:rsidR="003444E9" w:rsidRPr="003D1171" w:rsidRDefault="00037C5D" w:rsidP="002A4949">
      <w:pPr>
        <w:tabs>
          <w:tab w:val="left" w:pos="426"/>
          <w:tab w:val="left" w:pos="709"/>
          <w:tab w:val="left" w:pos="851"/>
          <w:tab w:val="left" w:pos="993"/>
          <w:tab w:val="left" w:pos="1276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хнологія створення дистанційного курсу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Слюсар В.І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rFonts w:cs="Times New Roman"/>
          <w:sz w:val="28"/>
          <w:szCs w:val="28"/>
          <w:lang w:val="uk-UA"/>
        </w:rPr>
        <w:t xml:space="preserve">здобувач ступеня вищої освіти 5 курсу фізико-математичного факультету. </w:t>
      </w:r>
    </w:p>
    <w:p w:rsidR="00FF4BE1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</w:t>
      </w:r>
      <w:r w:rsidRPr="003D1171">
        <w:rPr>
          <w:sz w:val="28"/>
          <w:szCs w:val="28"/>
          <w:lang w:val="ru-RU"/>
        </w:rPr>
        <w:t>к</w:t>
      </w:r>
      <w:r w:rsidRPr="003D1171">
        <w:rPr>
          <w:i/>
          <w:sz w:val="28"/>
          <w:szCs w:val="28"/>
          <w:lang w:val="ru-RU"/>
        </w:rPr>
        <w:t>:</w:t>
      </w:r>
      <w:r w:rsidRPr="003D1171">
        <w:rPr>
          <w:sz w:val="28"/>
          <w:szCs w:val="28"/>
          <w:lang w:val="ru-RU"/>
        </w:rPr>
        <w:t xml:space="preserve"> кандидат фізико-математичних наук, доцент Кайдан Н.В.</w:t>
      </w:r>
    </w:p>
    <w:p w:rsidR="00FF4BE1" w:rsidRPr="003D1171" w:rsidRDefault="00037C5D" w:rsidP="002A4949">
      <w:pPr>
        <w:tabs>
          <w:tab w:val="left" w:pos="426"/>
          <w:tab w:val="left" w:pos="709"/>
          <w:tab w:val="left" w:pos="851"/>
          <w:tab w:val="left" w:pos="993"/>
          <w:tab w:val="left" w:pos="1276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онтроль у дистанційному навчанні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Мамаєва О.О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sz w:val="28"/>
          <w:szCs w:val="28"/>
          <w:lang w:val="uk-UA"/>
        </w:rPr>
        <w:t xml:space="preserve">здобувач ступеня вищої освіти магістр </w:t>
      </w:r>
      <w:r w:rsidRPr="003D1171">
        <w:rPr>
          <w:rFonts w:cs="Times New Roman"/>
          <w:sz w:val="28"/>
          <w:szCs w:val="28"/>
          <w:lang w:val="uk-UA"/>
        </w:rPr>
        <w:t xml:space="preserve">технологічного факультету. </w:t>
      </w:r>
    </w:p>
    <w:p w:rsidR="00037C5D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</w:t>
      </w:r>
      <w:r w:rsidRPr="003D1171">
        <w:rPr>
          <w:sz w:val="28"/>
          <w:szCs w:val="28"/>
          <w:lang w:val="uk-UA"/>
        </w:rPr>
        <w:t>к</w:t>
      </w:r>
      <w:r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uk-UA"/>
        </w:rPr>
        <w:t xml:space="preserve"> кандидат фізико-математичних наук, доцент Кайдан Н.В.</w:t>
      </w:r>
    </w:p>
    <w:p w:rsidR="00FF4BE1" w:rsidRPr="003D1171" w:rsidRDefault="00FF4BE1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sz w:val="28"/>
          <w:szCs w:val="28"/>
          <w:lang w:val="uk-UA"/>
        </w:rPr>
        <w:t>Методичні умови організації дистанційного навчання при підготовці вчителів технологів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b/>
          <w:sz w:val="28"/>
          <w:szCs w:val="28"/>
          <w:lang w:val="uk-UA"/>
        </w:rPr>
        <w:t>Панюхно В.Д.,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  <w:r w:rsidR="00A81A22" w:rsidRPr="003D1171">
        <w:rPr>
          <w:sz w:val="28"/>
          <w:szCs w:val="28"/>
          <w:lang w:val="uk-UA"/>
        </w:rPr>
        <w:t>здобувач ступеня вищої освіти 4 курсу фізико-математичного факультету.</w:t>
      </w:r>
      <w:r w:rsidRPr="003D1171">
        <w:rPr>
          <w:rFonts w:cs="Times New Roman"/>
          <w:sz w:val="28"/>
          <w:szCs w:val="28"/>
          <w:lang w:val="uk-UA"/>
        </w:rPr>
        <w:t xml:space="preserve"> </w:t>
      </w:r>
    </w:p>
    <w:p w:rsidR="00FF4BE1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</w:t>
      </w:r>
      <w:r w:rsidRPr="003D1171">
        <w:rPr>
          <w:sz w:val="28"/>
          <w:szCs w:val="28"/>
          <w:lang w:val="uk-UA"/>
        </w:rPr>
        <w:t>к</w:t>
      </w:r>
      <w:r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uk-UA"/>
        </w:rPr>
        <w:t xml:space="preserve"> кандидат фізико-математичних наук, доцент Кайдан Н.В.</w:t>
      </w:r>
    </w:p>
    <w:p w:rsidR="00FF4BE1" w:rsidRPr="003D1171" w:rsidRDefault="00037C5D" w:rsidP="002A4949">
      <w:pPr>
        <w:tabs>
          <w:tab w:val="left" w:pos="426"/>
          <w:tab w:val="left" w:pos="709"/>
          <w:tab w:val="left" w:pos="851"/>
          <w:tab w:val="left" w:pos="993"/>
          <w:tab w:val="left" w:pos="1276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Аналіз сучасних операційних систем на прикладі останніх версій Windows та Linux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sz w:val="28"/>
          <w:szCs w:val="28"/>
          <w:lang w:val="uk-UA"/>
        </w:rPr>
        <w:t>Пластун Д.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EA2F9D" w:rsidRPr="003D1171">
        <w:rPr>
          <w:sz w:val="28"/>
          <w:szCs w:val="28"/>
          <w:lang w:val="uk-UA"/>
        </w:rPr>
        <w:t>здобувач ступеня вищої освіти 3 курсу фізико-математичного факультету.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</w:p>
    <w:p w:rsidR="00FF4BE1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i/>
          <w:color w:val="000000"/>
          <w:sz w:val="28"/>
          <w:szCs w:val="28"/>
          <w:lang w:val="uk-UA"/>
        </w:rPr>
        <w:t>Науковий керівник: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старший викладач Стьопкін А.В.</w:t>
      </w:r>
    </w:p>
    <w:p w:rsidR="00FF4BE1" w:rsidRPr="003D1171" w:rsidRDefault="00037C5D" w:rsidP="002A4949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Реалізація алгоритму Форда-Фалкерсона засобами мови програмування Pascal.</w:t>
      </w:r>
    </w:p>
    <w:p w:rsidR="00037C5D" w:rsidRPr="003D1171" w:rsidRDefault="00FF4BE1" w:rsidP="00130217">
      <w:pPr>
        <w:pStyle w:val="Standard"/>
        <w:numPr>
          <w:ilvl w:val="0"/>
          <w:numId w:val="32"/>
        </w:numPr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sz w:val="28"/>
          <w:szCs w:val="28"/>
          <w:lang w:val="uk-UA"/>
        </w:rPr>
        <w:lastRenderedPageBreak/>
        <w:t>Величко К.В.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EA2F9D" w:rsidRPr="003D1171">
        <w:rPr>
          <w:sz w:val="28"/>
          <w:szCs w:val="28"/>
          <w:lang w:val="uk-UA"/>
        </w:rPr>
        <w:t>здобувач ступеня вищої освіти 3 курсу фізико-математичного факультету.</w:t>
      </w:r>
      <w:r w:rsidR="00EA2F9D"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</w:p>
    <w:p w:rsidR="00037C5D" w:rsidRPr="003D1171" w:rsidRDefault="00037C5D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i/>
          <w:color w:val="000000"/>
          <w:sz w:val="28"/>
          <w:szCs w:val="28"/>
          <w:lang w:val="uk-UA"/>
        </w:rPr>
        <w:t>Науковий керівник: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асистент Федоренко О.Г.</w:t>
      </w:r>
    </w:p>
    <w:p w:rsidR="00FF4BE1" w:rsidRPr="003D1171" w:rsidRDefault="00FF4BE1" w:rsidP="00037C5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left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Формування самоосвітньої компетенції майбутніх учителів засобами хмарних технологій.</w:t>
      </w:r>
    </w:p>
    <w:p w:rsidR="00985B18" w:rsidRPr="003D1171" w:rsidRDefault="00985B18" w:rsidP="002A4949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firstLine="709"/>
        <w:jc w:val="both"/>
        <w:rPr>
          <w:rFonts w:cs="Times New Roman"/>
          <w:color w:val="000000"/>
          <w:sz w:val="28"/>
          <w:szCs w:val="28"/>
          <w:lang w:val="uk-UA"/>
        </w:rPr>
      </w:pPr>
    </w:p>
    <w:p w:rsidR="003444E9" w:rsidRPr="003D1171" w:rsidRDefault="002E00EE" w:rsidP="00EA2F9D">
      <w:pPr>
        <w:pStyle w:val="Standard"/>
        <w:tabs>
          <w:tab w:val="left" w:pos="426"/>
          <w:tab w:val="left" w:pos="709"/>
          <w:tab w:val="left" w:pos="851"/>
          <w:tab w:val="left" w:pos="993"/>
          <w:tab w:val="left" w:pos="1276"/>
        </w:tabs>
        <w:ind w:firstLine="709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</w:t>
      </w:r>
      <w:r w:rsidR="007307A6" w:rsidRPr="003D1171">
        <w:rPr>
          <w:b/>
          <w:sz w:val="28"/>
          <w:szCs w:val="28"/>
          <w:lang w:val="ru-RU"/>
        </w:rPr>
        <w:t xml:space="preserve">апрямок роботи секції: </w:t>
      </w:r>
      <w:r w:rsidR="00EA2F9D" w:rsidRPr="003D1171">
        <w:rPr>
          <w:b/>
          <w:sz w:val="28"/>
          <w:szCs w:val="28"/>
          <w:lang w:val="ru-RU"/>
        </w:rPr>
        <w:t>«</w:t>
      </w:r>
      <w:r w:rsidR="007307A6" w:rsidRPr="003D1171">
        <w:rPr>
          <w:b/>
          <w:sz w:val="28"/>
          <w:szCs w:val="28"/>
          <w:lang w:val="ru-RU"/>
        </w:rPr>
        <w:t>Проблеми вдосконалення професійної підготовки майбутнього вчителя математики</w:t>
      </w:r>
      <w:r w:rsidR="00EA2F9D" w:rsidRPr="003D1171">
        <w:rPr>
          <w:b/>
          <w:sz w:val="28"/>
          <w:szCs w:val="28"/>
          <w:lang w:val="ru-RU"/>
        </w:rPr>
        <w:t>»</w:t>
      </w:r>
    </w:p>
    <w:p w:rsidR="000E2DAB" w:rsidRPr="003D1171" w:rsidRDefault="000E2DAB" w:rsidP="00EA2F9D">
      <w:pPr>
        <w:ind w:left="754" w:right="303"/>
        <w:jc w:val="both"/>
        <w:rPr>
          <w:b/>
          <w:sz w:val="28"/>
          <w:szCs w:val="28"/>
          <w:lang w:val="ru-RU"/>
        </w:rPr>
      </w:pPr>
    </w:p>
    <w:p w:rsidR="00EA2F9D" w:rsidRPr="003D1171" w:rsidRDefault="00EA2F9D" w:rsidP="00EA2F9D">
      <w:pPr>
        <w:ind w:left="754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секції</w:t>
      </w:r>
      <w:r w:rsidRPr="003D1171">
        <w:rPr>
          <w:sz w:val="28"/>
          <w:szCs w:val="28"/>
          <w:lang w:val="ru-RU"/>
        </w:rPr>
        <w:t>: кандидат фізико-математичних наук, доцент Чуйко О.В.</w:t>
      </w:r>
    </w:p>
    <w:p w:rsidR="003444E9" w:rsidRPr="003D1171" w:rsidRDefault="007307A6" w:rsidP="002A4949">
      <w:pPr>
        <w:ind w:left="754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та і місце проведення</w:t>
      </w:r>
      <w:r w:rsidRPr="003D1171">
        <w:rPr>
          <w:sz w:val="28"/>
          <w:szCs w:val="28"/>
          <w:lang w:val="ru-RU"/>
        </w:rPr>
        <w:t xml:space="preserve">: </w:t>
      </w:r>
      <w:r w:rsidR="009421BD" w:rsidRPr="003D1171">
        <w:rPr>
          <w:sz w:val="28"/>
          <w:szCs w:val="28"/>
          <w:lang w:val="ru-RU"/>
        </w:rPr>
        <w:t xml:space="preserve">19.05.2016 </w:t>
      </w:r>
      <w:r w:rsidR="009421BD" w:rsidRPr="003D1171">
        <w:rPr>
          <w:sz w:val="28"/>
          <w:szCs w:val="28"/>
          <w:lang w:val="uk-UA"/>
        </w:rPr>
        <w:t>р</w:t>
      </w:r>
      <w:r w:rsidRPr="003D1171">
        <w:rPr>
          <w:sz w:val="28"/>
          <w:szCs w:val="28"/>
          <w:lang w:val="ru-RU"/>
        </w:rPr>
        <w:t>., головний корпус, ауд. № 512.</w:t>
      </w:r>
    </w:p>
    <w:p w:rsidR="009421BD" w:rsidRPr="003D1171" w:rsidRDefault="009421BD" w:rsidP="002A4949">
      <w:pPr>
        <w:ind w:left="754" w:right="303"/>
        <w:jc w:val="both"/>
        <w:rPr>
          <w:sz w:val="28"/>
          <w:szCs w:val="28"/>
          <w:lang w:val="ru-RU"/>
        </w:rPr>
      </w:pPr>
    </w:p>
    <w:p w:rsidR="000E2DAB" w:rsidRPr="003D1171" w:rsidRDefault="007307A6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Чуйко О.В.,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.</w:t>
      </w:r>
    </w:p>
    <w:p w:rsidR="009421BD" w:rsidRPr="003D1171" w:rsidRDefault="009421BD" w:rsidP="000E2DAB">
      <w:pPr>
        <w:tabs>
          <w:tab w:val="left" w:pos="851"/>
          <w:tab w:val="left" w:pos="1134"/>
          <w:tab w:val="left" w:pos="1276"/>
        </w:tabs>
        <w:ind w:left="709" w:right="303"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 w:eastAsia="ru-RU"/>
        </w:rPr>
        <w:t>О псевдорешениях матричных нетеровых краевых задач.</w:t>
      </w:r>
    </w:p>
    <w:p w:rsidR="000E2DAB" w:rsidRPr="003D1171" w:rsidRDefault="007307A6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еседін Б.Б.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. </w:t>
      </w:r>
    </w:p>
    <w:p w:rsidR="009421BD" w:rsidRPr="003D1171" w:rsidRDefault="009421BD" w:rsidP="000E2DAB">
      <w:pPr>
        <w:tabs>
          <w:tab w:val="left" w:pos="851"/>
          <w:tab w:val="left" w:pos="1134"/>
          <w:tab w:val="left" w:pos="1276"/>
        </w:tabs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Застосування алгоритмічного підходу при розв’язуванні дробово-раціональних нерівностей методом інтервалів.</w:t>
      </w:r>
    </w:p>
    <w:p w:rsidR="000E2DAB" w:rsidRPr="003D1171" w:rsidRDefault="007307A6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адубовський О.А. </w:t>
      </w:r>
      <w:r w:rsidRPr="003D1171">
        <w:rPr>
          <w:sz w:val="28"/>
          <w:szCs w:val="28"/>
          <w:lang w:val="ru-RU"/>
        </w:rPr>
        <w:t xml:space="preserve">кандидат </w:t>
      </w:r>
      <w:r w:rsidRPr="003D1171">
        <w:rPr>
          <w:spacing w:val="-2"/>
          <w:sz w:val="28"/>
          <w:szCs w:val="28"/>
          <w:lang w:val="ru-RU"/>
        </w:rPr>
        <w:t xml:space="preserve">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.</w:t>
      </w:r>
    </w:p>
    <w:p w:rsidR="009421BD" w:rsidRPr="003D1171" w:rsidRDefault="009421BD" w:rsidP="000E2DAB">
      <w:pPr>
        <w:tabs>
          <w:tab w:val="left" w:pos="851"/>
          <w:tab w:val="left" w:pos="1134"/>
          <w:tab w:val="left" w:pos="1276"/>
        </w:tabs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ро число топологічно нееквівалентних «напівмінімальних» гладких функцій на замкнених орієнтовних поверхнях роду 1 і 2.</w:t>
      </w:r>
    </w:p>
    <w:p w:rsidR="000E2DAB" w:rsidRPr="003D1171" w:rsidRDefault="007307A6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6"/>
          <w:sz w:val="28"/>
          <w:szCs w:val="28"/>
          <w:lang w:val="ru-RU"/>
        </w:rPr>
        <w:t xml:space="preserve">Глазова </w:t>
      </w:r>
      <w:r w:rsidRPr="003D1171">
        <w:rPr>
          <w:b/>
          <w:sz w:val="28"/>
          <w:szCs w:val="28"/>
          <w:lang w:val="ru-RU"/>
        </w:rPr>
        <w:t xml:space="preserve">В.В.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. </w:t>
      </w:r>
    </w:p>
    <w:p w:rsidR="009421BD" w:rsidRPr="003D1171" w:rsidRDefault="009421BD" w:rsidP="000E2DAB">
      <w:pPr>
        <w:tabs>
          <w:tab w:val="left" w:pos="851"/>
          <w:tab w:val="left" w:pos="1134"/>
          <w:tab w:val="left" w:pos="1276"/>
        </w:tabs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Етапи формування готовності майбутнього вчителя математики до дистанційного навчального процесу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  <w:tab w:val="left" w:pos="2220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Шулик Т.В.</w:t>
      </w:r>
      <w:r w:rsidRPr="003D1171">
        <w:rPr>
          <w:rStyle w:val="af0"/>
          <w:b w:val="0"/>
          <w:sz w:val="28"/>
          <w:szCs w:val="28"/>
          <w:shd w:val="clear" w:color="auto" w:fill="FFFFFF"/>
          <w:lang w:val="ru-RU"/>
        </w:rPr>
        <w:t xml:space="preserve">, </w:t>
      </w:r>
      <w:r w:rsidRPr="003D1171">
        <w:rPr>
          <w:sz w:val="28"/>
          <w:szCs w:val="28"/>
          <w:shd w:val="clear" w:color="auto" w:fill="FFFFFF"/>
          <w:lang w:val="ru-RU"/>
        </w:rPr>
        <w:t xml:space="preserve">асистент. </w:t>
      </w:r>
    </w:p>
    <w:p w:rsidR="009421BD" w:rsidRPr="003D1171" w:rsidRDefault="009421BD" w:rsidP="000E2DAB">
      <w:pPr>
        <w:tabs>
          <w:tab w:val="left" w:pos="851"/>
          <w:tab w:val="left" w:pos="1134"/>
          <w:tab w:val="left" w:pos="1276"/>
          <w:tab w:val="left" w:pos="2220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rStyle w:val="af0"/>
          <w:b w:val="0"/>
          <w:sz w:val="28"/>
          <w:szCs w:val="28"/>
          <w:shd w:val="clear" w:color="auto" w:fill="FFFFFF"/>
          <w:lang w:val="ru-RU"/>
        </w:rPr>
        <w:t>Позитивний і негативний досвід в організації соціально-педагогічної профілактики адиктивної поведінки студентської молоді України в другій половині ХХ століття</w:t>
      </w:r>
      <w:r w:rsidRPr="003D1171">
        <w:rPr>
          <w:b/>
          <w:sz w:val="28"/>
          <w:szCs w:val="28"/>
          <w:shd w:val="clear" w:color="auto" w:fill="FFFFFF"/>
          <w:lang w:val="ru-RU"/>
        </w:rPr>
        <w:t>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арпенко Л.М.,</w:t>
      </w:r>
      <w:r w:rsidRPr="003D1171">
        <w:rPr>
          <w:sz w:val="28"/>
          <w:szCs w:val="28"/>
          <w:lang w:val="ru-RU"/>
        </w:rPr>
        <w:t xml:space="preserve"> викладач вищої математики, відокремлений структурний підрозділ Національного авіаційного університету, Слов’янський коледж НАУ. </w:t>
      </w:r>
    </w:p>
    <w:p w:rsidR="009421BD" w:rsidRPr="003D1171" w:rsidRDefault="009421BD" w:rsidP="000E2DAB">
      <w:pPr>
        <w:tabs>
          <w:tab w:val="left" w:pos="851"/>
          <w:tab w:val="left" w:pos="1134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ідвищення рівня математичної підготовки студентів коледжу шляхом реалізації технології «лекція – гіпертекст»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rFonts w:eastAsia="SFBX1440"/>
          <w:b/>
          <w:sz w:val="28"/>
          <w:szCs w:val="28"/>
          <w:lang w:val="ru-RU"/>
        </w:rPr>
        <w:t>Жидкова О.Б.,</w:t>
      </w:r>
      <w:r w:rsidR="002E00EE" w:rsidRPr="003D1171">
        <w:rPr>
          <w:rFonts w:eastAsia="SFBX1440"/>
          <w:sz w:val="28"/>
          <w:szCs w:val="28"/>
          <w:lang w:val="ru-RU"/>
        </w:rPr>
        <w:t xml:space="preserve"> здобувач вищої освіти 5 курсу фізико-математичного факультету.</w:t>
      </w:r>
      <w:r w:rsidRPr="003D1171">
        <w:rPr>
          <w:rFonts w:eastAsia="SFBX1440"/>
          <w:sz w:val="28"/>
          <w:szCs w:val="28"/>
          <w:lang w:val="ru-RU"/>
        </w:rPr>
        <w:t xml:space="preserve"> </w:t>
      </w:r>
    </w:p>
    <w:p w:rsidR="000C1112" w:rsidRDefault="000C1112" w:rsidP="000E2DAB">
      <w:pPr>
        <w:tabs>
          <w:tab w:val="left" w:pos="851"/>
          <w:tab w:val="left" w:pos="1134"/>
          <w:tab w:val="left" w:pos="1276"/>
        </w:tabs>
        <w:ind w:left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rFonts w:eastAsia="SFBX1440"/>
          <w:sz w:val="28"/>
          <w:szCs w:val="28"/>
          <w:lang w:val="ru-RU"/>
        </w:rPr>
        <w:t>Застосування дистанційних освітніх технологій під час вивчення інформатики в школі</w:t>
      </w:r>
      <w:r>
        <w:rPr>
          <w:rFonts w:eastAsia="SFBX1440"/>
          <w:sz w:val="28"/>
          <w:szCs w:val="28"/>
          <w:lang w:val="ru-RU"/>
        </w:rPr>
        <w:t>.</w:t>
      </w:r>
    </w:p>
    <w:p w:rsidR="009421BD" w:rsidRPr="003D1171" w:rsidRDefault="000E2DAB" w:rsidP="000E2DAB">
      <w:pPr>
        <w:tabs>
          <w:tab w:val="left" w:pos="851"/>
          <w:tab w:val="left" w:pos="1134"/>
          <w:tab w:val="left" w:pos="1276"/>
        </w:tabs>
        <w:ind w:left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Pr="003D1171">
        <w:rPr>
          <w:iCs/>
          <w:sz w:val="28"/>
          <w:szCs w:val="28"/>
          <w:lang w:val="ru-RU"/>
        </w:rPr>
        <w:t>Глазова В.В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rFonts w:eastAsia="SFBX1440"/>
          <w:b/>
          <w:sz w:val="28"/>
          <w:szCs w:val="28"/>
          <w:lang w:val="ru-RU"/>
        </w:rPr>
        <w:t>Денисенко Н.О.</w:t>
      </w:r>
      <w:r w:rsidR="002E00EE" w:rsidRPr="003D1171">
        <w:rPr>
          <w:rFonts w:eastAsia="SFBX1440"/>
          <w:b/>
          <w:sz w:val="28"/>
          <w:szCs w:val="28"/>
          <w:lang w:val="ru-RU"/>
        </w:rPr>
        <w:t>,</w:t>
      </w:r>
      <w:r w:rsidR="002E00EE" w:rsidRPr="003D1171">
        <w:rPr>
          <w:rFonts w:eastAsia="SFBX1440"/>
          <w:sz w:val="28"/>
          <w:szCs w:val="28"/>
          <w:lang w:val="ru-RU"/>
        </w:rPr>
        <w:t xml:space="preserve"> здобувач вищої освіти 5 курсу фізико-математичного факультету.</w:t>
      </w:r>
      <w:r w:rsidRPr="003D1171">
        <w:rPr>
          <w:rFonts w:eastAsia="SFBX1440"/>
          <w:sz w:val="28"/>
          <w:szCs w:val="28"/>
          <w:lang w:val="ru-RU"/>
        </w:rPr>
        <w:t xml:space="preserve"> </w:t>
      </w:r>
    </w:p>
    <w:p w:rsidR="009421BD" w:rsidRPr="003D1171" w:rsidRDefault="000C1112" w:rsidP="000E2DAB">
      <w:pPr>
        <w:tabs>
          <w:tab w:val="left" w:pos="851"/>
          <w:tab w:val="left" w:pos="1134"/>
          <w:tab w:val="left" w:pos="1276"/>
        </w:tabs>
        <w:ind w:firstLine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rFonts w:eastAsia="SFBX1440"/>
          <w:sz w:val="28"/>
          <w:szCs w:val="28"/>
          <w:lang w:val="ru-RU"/>
        </w:rPr>
        <w:t>Шляхи вдосконалення підготовки майбутнього вчителя математики до дистанційного навчального процесу.</w:t>
      </w:r>
      <w:r w:rsidR="000E2DAB" w:rsidRPr="003D1171">
        <w:rPr>
          <w:iCs/>
          <w:sz w:val="28"/>
          <w:szCs w:val="28"/>
          <w:lang w:val="ru-RU"/>
        </w:rPr>
        <w:t xml:space="preserve"> </w:t>
      </w:r>
    </w:p>
    <w:p w:rsidR="009421BD" w:rsidRPr="003D1171" w:rsidRDefault="000C1112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</w:t>
      </w:r>
      <w:r w:rsidRPr="003D1171">
        <w:rPr>
          <w:iCs/>
          <w:sz w:val="28"/>
          <w:szCs w:val="28"/>
          <w:lang w:val="ru-RU"/>
        </w:rPr>
        <w:t xml:space="preserve"> Глазова В.В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Щенсневич Ю.Ю.</w:t>
      </w:r>
      <w:r w:rsidR="002E00EE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2E00EE" w:rsidRPr="003D1171">
        <w:rPr>
          <w:rFonts w:eastAsia="SFBX1440"/>
          <w:sz w:val="28"/>
          <w:szCs w:val="28"/>
          <w:lang w:val="ru-RU"/>
        </w:rPr>
        <w:t xml:space="preserve">здобувач вищої освіти 5 курсу фізико-математичного факультету. </w:t>
      </w:r>
    </w:p>
    <w:p w:rsidR="009421BD" w:rsidRPr="003D1171" w:rsidRDefault="000C1112" w:rsidP="000E2DAB">
      <w:pPr>
        <w:tabs>
          <w:tab w:val="left" w:pos="851"/>
          <w:tab w:val="left" w:pos="1134"/>
          <w:tab w:val="left" w:pos="1276"/>
        </w:tabs>
        <w:ind w:left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истематизація знань учнів при вивченні рівнянь та нерівностей.</w:t>
      </w:r>
    </w:p>
    <w:p w:rsidR="009421BD" w:rsidRPr="003D1171" w:rsidRDefault="000C1112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Pr="003D1171">
        <w:rPr>
          <w:iCs/>
          <w:sz w:val="28"/>
          <w:szCs w:val="28"/>
          <w:lang w:val="ru-RU"/>
        </w:rPr>
        <w:t>Беседін Б.Б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люсар В.І.</w:t>
      </w:r>
      <w:r w:rsidR="002E00EE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2E00EE" w:rsidRPr="003D1171">
        <w:rPr>
          <w:rFonts w:eastAsia="SFBX1440"/>
          <w:sz w:val="28"/>
          <w:szCs w:val="28"/>
          <w:lang w:val="ru-RU"/>
        </w:rPr>
        <w:t xml:space="preserve">здобувач вищої освіти 5 курсу фізико-математичного </w:t>
      </w:r>
      <w:r w:rsidR="002E00EE" w:rsidRPr="003D1171">
        <w:rPr>
          <w:rFonts w:eastAsia="SFBX1440"/>
          <w:sz w:val="28"/>
          <w:szCs w:val="28"/>
          <w:lang w:val="ru-RU"/>
        </w:rPr>
        <w:lastRenderedPageBreak/>
        <w:t xml:space="preserve">факультету. </w:t>
      </w:r>
    </w:p>
    <w:p w:rsidR="000C1112" w:rsidRDefault="000C1112" w:rsidP="000E2DAB">
      <w:pPr>
        <w:tabs>
          <w:tab w:val="left" w:pos="851"/>
          <w:tab w:val="left" w:pos="1134"/>
          <w:tab w:val="left" w:pos="1276"/>
        </w:tabs>
        <w:ind w:left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етодика проведення контролю знань учнів на уроках математики.</w:t>
      </w:r>
    </w:p>
    <w:p w:rsidR="009421BD" w:rsidRPr="003D1171" w:rsidRDefault="000E2DAB" w:rsidP="000E2DAB">
      <w:pPr>
        <w:tabs>
          <w:tab w:val="left" w:pos="851"/>
          <w:tab w:val="left" w:pos="1134"/>
          <w:tab w:val="left" w:pos="1276"/>
        </w:tabs>
        <w:ind w:left="709"/>
        <w:jc w:val="both"/>
        <w:rPr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Pr="003D1171">
        <w:rPr>
          <w:iCs/>
          <w:sz w:val="28"/>
          <w:szCs w:val="28"/>
          <w:lang w:val="ru-RU"/>
        </w:rPr>
        <w:t>Беседін Б.Б.</w:t>
      </w:r>
    </w:p>
    <w:p w:rsidR="000E2DAB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аляса Н.П.</w:t>
      </w:r>
      <w:r w:rsidR="002E00EE" w:rsidRPr="003D1171">
        <w:rPr>
          <w:b/>
          <w:sz w:val="28"/>
          <w:szCs w:val="28"/>
          <w:lang w:val="ru-RU"/>
        </w:rPr>
        <w:t>,</w:t>
      </w:r>
      <w:r w:rsidR="002E00EE" w:rsidRPr="003D1171">
        <w:rPr>
          <w:rFonts w:eastAsia="SFBX1440"/>
          <w:sz w:val="28"/>
          <w:szCs w:val="28"/>
          <w:lang w:val="ru-RU"/>
        </w:rPr>
        <w:t xml:space="preserve"> здобувач вищої освіти 5 курсу фізико-математичного факультету.</w:t>
      </w:r>
      <w:r w:rsidR="002E00EE" w:rsidRPr="003D1171">
        <w:rPr>
          <w:sz w:val="28"/>
          <w:szCs w:val="28"/>
          <w:lang w:val="ru-RU"/>
        </w:rPr>
        <w:t xml:space="preserve"> </w:t>
      </w:r>
    </w:p>
    <w:p w:rsidR="009421BD" w:rsidRPr="003D1171" w:rsidRDefault="000E2DAB" w:rsidP="000C1112">
      <w:pPr>
        <w:tabs>
          <w:tab w:val="left" w:pos="851"/>
          <w:tab w:val="left" w:pos="1134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="000C1112">
        <w:rPr>
          <w:iCs/>
          <w:sz w:val="28"/>
          <w:szCs w:val="28"/>
          <w:lang w:val="ru-RU"/>
        </w:rPr>
        <w:t>Кадубовський </w:t>
      </w:r>
      <w:r w:rsidRPr="003D1171">
        <w:rPr>
          <w:iCs/>
          <w:sz w:val="28"/>
          <w:szCs w:val="28"/>
          <w:lang w:val="ru-RU"/>
        </w:rPr>
        <w:t>О.А.</w:t>
      </w:r>
      <w:r w:rsidR="009421BD" w:rsidRPr="003D1171">
        <w:rPr>
          <w:sz w:val="28"/>
          <w:szCs w:val="28"/>
          <w:lang w:val="ru-RU"/>
        </w:rPr>
        <w:t xml:space="preserve"> </w:t>
      </w:r>
    </w:p>
    <w:p w:rsidR="009421BD" w:rsidRPr="003D1171" w:rsidRDefault="000E2DAB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Перерахування двокольорових хордових </w:t>
      </w:r>
      <w:r w:rsidRPr="003D1171">
        <w:rPr>
          <w:position w:val="-6"/>
          <w:sz w:val="28"/>
          <w:szCs w:val="28"/>
        </w:rPr>
        <w:object w:dxaOrig="4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pt" o:ole="">
            <v:imagedata r:id="rId11" o:title=""/>
          </v:shape>
          <o:OLEObject Type="Embed" ProgID="Equation.DSMT4" ShapeID="_x0000_i1025" DrawAspect="Content" ObjectID="_1525500099" r:id="rId12"/>
        </w:object>
      </w:r>
      <w:r w:rsidRPr="003D1171">
        <w:rPr>
          <w:sz w:val="28"/>
          <w:szCs w:val="28"/>
          <w:lang w:val="ru-RU"/>
        </w:rPr>
        <w:t>діаграм (роду 1) з одним сірим (або ж чорним) циклом.</w:t>
      </w:r>
    </w:p>
    <w:p w:rsidR="00B24916" w:rsidRPr="003D1171" w:rsidRDefault="009421BD" w:rsidP="00130217">
      <w:pPr>
        <w:pStyle w:val="a5"/>
        <w:numPr>
          <w:ilvl w:val="0"/>
          <w:numId w:val="35"/>
        </w:num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Волік С.В</w:t>
      </w:r>
      <w:r w:rsidR="00EA2F9D" w:rsidRPr="003D1171">
        <w:rPr>
          <w:b/>
          <w:sz w:val="28"/>
          <w:szCs w:val="28"/>
          <w:lang w:val="ru-RU"/>
        </w:rPr>
        <w:t>.,</w:t>
      </w:r>
      <w:r w:rsidRPr="003D1171">
        <w:rPr>
          <w:sz w:val="28"/>
          <w:szCs w:val="28"/>
          <w:lang w:val="ru-RU"/>
        </w:rPr>
        <w:t xml:space="preserve"> </w:t>
      </w:r>
      <w:r w:rsidR="002E00EE" w:rsidRPr="003D1171">
        <w:rPr>
          <w:rFonts w:eastAsia="SFBX1440"/>
          <w:sz w:val="28"/>
          <w:szCs w:val="28"/>
          <w:lang w:val="ru-RU"/>
        </w:rPr>
        <w:t xml:space="preserve">здобувач вищої освіти 3 курсу фізико-математичного факультету. </w:t>
      </w:r>
    </w:p>
    <w:p w:rsidR="009421BD" w:rsidRPr="003D1171" w:rsidRDefault="00B24916" w:rsidP="000C1112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="000C1112">
        <w:rPr>
          <w:iCs/>
          <w:sz w:val="28"/>
          <w:szCs w:val="28"/>
          <w:lang w:val="ru-RU"/>
        </w:rPr>
        <w:t>Кадубовський </w:t>
      </w:r>
      <w:r w:rsidRPr="003D1171">
        <w:rPr>
          <w:iCs/>
          <w:sz w:val="28"/>
          <w:szCs w:val="28"/>
          <w:lang w:val="ru-RU"/>
        </w:rPr>
        <w:t>О.А.</w:t>
      </w:r>
    </w:p>
    <w:p w:rsidR="009421BD" w:rsidRPr="003D1171" w:rsidRDefault="00B24916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ро застосування кіл нульового радіусу до розв’язування певного кола задач на побудову (за допомогою «циркуля</w:t>
      </w:r>
      <w:r w:rsidRPr="003D1171">
        <w:rPr>
          <w:rStyle w:val="st"/>
          <w:sz w:val="28"/>
          <w:szCs w:val="28"/>
          <w:lang w:val="ru-RU"/>
        </w:rPr>
        <w:t>-вимірювача»</w:t>
      </w:r>
      <w:r w:rsidRPr="003D1171">
        <w:rPr>
          <w:sz w:val="28"/>
          <w:szCs w:val="28"/>
          <w:lang w:val="ru-RU"/>
        </w:rPr>
        <w:t xml:space="preserve"> та односторонньої лінійки без поділок).</w:t>
      </w:r>
    </w:p>
    <w:p w:rsidR="00B24916" w:rsidRPr="003D1171" w:rsidRDefault="009421BD" w:rsidP="00130217">
      <w:pPr>
        <w:pStyle w:val="a5"/>
        <w:numPr>
          <w:ilvl w:val="0"/>
          <w:numId w:val="35"/>
        </w:num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4125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езсмертна А.</w:t>
      </w:r>
      <w:r w:rsidR="002E00EE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2E00EE" w:rsidRPr="003D1171">
        <w:rPr>
          <w:rFonts w:eastAsia="SFBX1440"/>
          <w:sz w:val="28"/>
          <w:szCs w:val="28"/>
          <w:lang w:val="ru-RU"/>
        </w:rPr>
        <w:t xml:space="preserve">здобувач вищої освіти 3 курсу фізико-математичного факультету. </w:t>
      </w:r>
    </w:p>
    <w:p w:rsidR="009421BD" w:rsidRPr="003D1171" w:rsidRDefault="00B24916" w:rsidP="00B24916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4125"/>
        </w:tabs>
        <w:ind w:left="709"/>
        <w:jc w:val="both"/>
        <w:rPr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Pr="003D1171">
        <w:rPr>
          <w:iCs/>
          <w:sz w:val="28"/>
          <w:szCs w:val="28"/>
          <w:lang w:val="ru-RU"/>
        </w:rPr>
        <w:t>Чуйко О.В.</w:t>
      </w:r>
    </w:p>
    <w:p w:rsidR="009421BD" w:rsidRPr="003D1171" w:rsidRDefault="00B24916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емонстраційний матеріал при вивченні поверхонь другого порядку.</w:t>
      </w:r>
    </w:p>
    <w:p w:rsidR="00B24916" w:rsidRPr="003D1171" w:rsidRDefault="009421BD" w:rsidP="00130217">
      <w:pPr>
        <w:pStyle w:val="a5"/>
        <w:numPr>
          <w:ilvl w:val="0"/>
          <w:numId w:val="35"/>
        </w:numPr>
        <w:tabs>
          <w:tab w:val="left" w:pos="0"/>
          <w:tab w:val="left" w:pos="108"/>
          <w:tab w:val="left" w:pos="851"/>
          <w:tab w:val="left" w:pos="1134"/>
          <w:tab w:val="left" w:pos="1276"/>
          <w:tab w:val="left" w:pos="1890"/>
        </w:tabs>
        <w:ind w:left="0" w:firstLine="709"/>
        <w:jc w:val="both"/>
        <w:rPr>
          <w:iCs/>
          <w:sz w:val="28"/>
          <w:szCs w:val="28"/>
          <w:lang w:val="ru-RU"/>
        </w:rPr>
      </w:pPr>
      <w:r w:rsidRPr="003D1171">
        <w:rPr>
          <w:b/>
          <w:iCs/>
          <w:sz w:val="28"/>
          <w:szCs w:val="28"/>
          <w:lang w:val="ru-RU"/>
        </w:rPr>
        <w:t>Іванова Д.</w:t>
      </w:r>
      <w:r w:rsidR="002E00EE" w:rsidRPr="003D1171">
        <w:rPr>
          <w:b/>
          <w:iCs/>
          <w:sz w:val="28"/>
          <w:szCs w:val="28"/>
          <w:lang w:val="ru-RU"/>
        </w:rPr>
        <w:t>,</w:t>
      </w:r>
      <w:r w:rsidRPr="003D1171">
        <w:rPr>
          <w:iCs/>
          <w:sz w:val="28"/>
          <w:szCs w:val="28"/>
          <w:lang w:val="ru-RU"/>
        </w:rPr>
        <w:t xml:space="preserve"> </w:t>
      </w:r>
      <w:r w:rsidR="002E00EE" w:rsidRPr="003D1171">
        <w:rPr>
          <w:rFonts w:eastAsia="SFBX1440"/>
          <w:sz w:val="28"/>
          <w:szCs w:val="28"/>
          <w:lang w:val="ru-RU"/>
        </w:rPr>
        <w:t xml:space="preserve">здобувач вищої освіти 3 курсу фізико-математичного факультету. </w:t>
      </w:r>
    </w:p>
    <w:p w:rsidR="009421BD" w:rsidRPr="003D1171" w:rsidRDefault="00B24916" w:rsidP="00B24916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1890"/>
        </w:tabs>
        <w:ind w:left="709"/>
        <w:jc w:val="both"/>
        <w:rPr>
          <w:iCs/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</w:t>
      </w:r>
      <w:r w:rsidRPr="003D1171">
        <w:rPr>
          <w:iCs/>
          <w:sz w:val="28"/>
          <w:szCs w:val="28"/>
          <w:lang w:val="ru-RU"/>
        </w:rPr>
        <w:t xml:space="preserve"> Чуйко О.В.</w:t>
      </w:r>
    </w:p>
    <w:p w:rsidR="009421BD" w:rsidRPr="003D1171" w:rsidRDefault="00B24916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iCs/>
          <w:sz w:val="28"/>
          <w:szCs w:val="28"/>
          <w:lang w:val="ru-RU"/>
        </w:rPr>
        <w:t>Дослідження загального рівняння кривих другого порядку.</w:t>
      </w:r>
    </w:p>
    <w:p w:rsidR="00B24916" w:rsidRPr="003D1171" w:rsidRDefault="009421BD" w:rsidP="00130217">
      <w:pPr>
        <w:pStyle w:val="a5"/>
        <w:numPr>
          <w:ilvl w:val="0"/>
          <w:numId w:val="35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rFonts w:eastAsia="SFBX1440"/>
          <w:b/>
          <w:sz w:val="28"/>
          <w:szCs w:val="28"/>
          <w:lang w:val="ru-RU"/>
        </w:rPr>
        <w:t>Глазова В.В.</w:t>
      </w:r>
      <w:r w:rsidR="002E00EE" w:rsidRPr="003D1171">
        <w:rPr>
          <w:rFonts w:eastAsia="SFBX1440"/>
          <w:b/>
          <w:sz w:val="28"/>
          <w:szCs w:val="28"/>
          <w:lang w:val="ru-RU"/>
        </w:rPr>
        <w:t>,</w:t>
      </w:r>
      <w:r w:rsidRPr="003D1171">
        <w:rPr>
          <w:rFonts w:eastAsia="SFBX1440"/>
          <w:sz w:val="28"/>
          <w:szCs w:val="28"/>
          <w:lang w:val="ru-RU"/>
        </w:rPr>
        <w:t xml:space="preserve"> </w:t>
      </w:r>
      <w:r w:rsidR="002E00EE" w:rsidRPr="003D1171">
        <w:rPr>
          <w:rFonts w:eastAsia="SFBX1440"/>
          <w:sz w:val="28"/>
          <w:szCs w:val="28"/>
          <w:lang w:val="ru-RU"/>
        </w:rPr>
        <w:t>здобувач вищої освіти 3 курсу фізико-математичного факультету.</w:t>
      </w:r>
    </w:p>
    <w:p w:rsidR="009421BD" w:rsidRPr="003D1171" w:rsidRDefault="00B24916" w:rsidP="00B24916">
      <w:pPr>
        <w:tabs>
          <w:tab w:val="left" w:pos="851"/>
          <w:tab w:val="left" w:pos="1134"/>
          <w:tab w:val="left" w:pos="1276"/>
        </w:tabs>
        <w:ind w:left="709"/>
        <w:jc w:val="both"/>
        <w:rPr>
          <w:rFonts w:eastAsia="SFBX1440"/>
          <w:sz w:val="28"/>
          <w:szCs w:val="28"/>
          <w:lang w:val="ru-RU"/>
        </w:rPr>
      </w:pPr>
      <w:r w:rsidRPr="003D1171">
        <w:rPr>
          <w:i/>
          <w:iCs/>
          <w:sz w:val="28"/>
          <w:szCs w:val="28"/>
          <w:lang w:val="ru-RU"/>
        </w:rPr>
        <w:t>Науковий керівник:</w:t>
      </w:r>
      <w:r w:rsidRPr="003D1171">
        <w:rPr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Pr="003D1171">
        <w:rPr>
          <w:iCs/>
          <w:sz w:val="28"/>
          <w:szCs w:val="28"/>
          <w:lang w:val="ru-RU"/>
        </w:rPr>
        <w:t>Чуйко О.В.</w:t>
      </w:r>
    </w:p>
    <w:p w:rsidR="009421BD" w:rsidRPr="003D1171" w:rsidRDefault="00B24916" w:rsidP="002A4949">
      <w:pPr>
        <w:tabs>
          <w:tab w:val="left" w:pos="0"/>
          <w:tab w:val="left" w:pos="108"/>
          <w:tab w:val="left" w:pos="851"/>
          <w:tab w:val="left" w:pos="1134"/>
          <w:tab w:val="left" w:pos="1276"/>
          <w:tab w:val="left" w:pos="2660"/>
          <w:tab w:val="left" w:pos="7196"/>
          <w:tab w:val="left" w:pos="9606"/>
        </w:tabs>
        <w:ind w:firstLine="709"/>
        <w:jc w:val="both"/>
        <w:rPr>
          <w:iCs/>
          <w:sz w:val="28"/>
          <w:szCs w:val="28"/>
          <w:lang w:val="ru-RU"/>
        </w:rPr>
      </w:pPr>
      <w:r w:rsidRPr="003D1171">
        <w:rPr>
          <w:rFonts w:eastAsia="SFBX1440"/>
          <w:sz w:val="28"/>
          <w:szCs w:val="28"/>
          <w:lang w:val="ru-RU"/>
        </w:rPr>
        <w:t>Використання інтерактивних методів на уроках математики.</w:t>
      </w:r>
    </w:p>
    <w:p w:rsidR="009421BD" w:rsidRPr="003D1171" w:rsidRDefault="009421BD" w:rsidP="002A4949">
      <w:pPr>
        <w:tabs>
          <w:tab w:val="left" w:pos="851"/>
          <w:tab w:val="left" w:pos="1134"/>
          <w:tab w:val="left" w:pos="1276"/>
        </w:tabs>
        <w:spacing w:line="360" w:lineRule="auto"/>
        <w:ind w:firstLine="709"/>
        <w:jc w:val="both"/>
        <w:rPr>
          <w:rFonts w:eastAsia="SFBX1440"/>
          <w:i/>
          <w:sz w:val="28"/>
          <w:szCs w:val="28"/>
          <w:lang w:val="ru-RU"/>
        </w:rPr>
      </w:pPr>
    </w:p>
    <w:p w:rsidR="003444E9" w:rsidRPr="003D1171" w:rsidRDefault="007307A6" w:rsidP="00427AC9">
      <w:pPr>
        <w:pStyle w:val="11"/>
        <w:ind w:left="0" w:right="96" w:firstLine="424"/>
        <w:jc w:val="center"/>
        <w:rPr>
          <w:lang w:val="ru-RU"/>
        </w:rPr>
      </w:pPr>
      <w:r w:rsidRPr="003D1171">
        <w:rPr>
          <w:lang w:val="ru-RU"/>
        </w:rPr>
        <w:t xml:space="preserve">Напрямок роботи секції: </w:t>
      </w:r>
      <w:r w:rsidR="00EA2F9D" w:rsidRPr="003D1171">
        <w:rPr>
          <w:lang w:val="ru-RU"/>
        </w:rPr>
        <w:t>«</w:t>
      </w:r>
      <w:r w:rsidR="008F60B7" w:rsidRPr="003D1171">
        <w:rPr>
          <w:lang w:val="uk-UA"/>
        </w:rPr>
        <w:t>Наукові дослідження у галузі сучасної фізики та методики її викладання у ЗОШ і ВНЗ</w:t>
      </w:r>
      <w:r w:rsidR="00EA2F9D" w:rsidRPr="003D1171">
        <w:rPr>
          <w:lang w:val="ru-RU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EA2F9D" w:rsidRPr="003D1171" w:rsidRDefault="00EA2F9D" w:rsidP="00EA2F9D">
      <w:pPr>
        <w:pStyle w:val="a3"/>
        <w:ind w:left="0" w:right="96" w:firstLine="567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напрямку роботи</w:t>
      </w:r>
      <w:r w:rsidRPr="003D1171">
        <w:rPr>
          <w:sz w:val="28"/>
          <w:szCs w:val="28"/>
          <w:lang w:val="ru-RU"/>
        </w:rPr>
        <w:t>: завідувач кафедри фізики, доктор фізико-математичних наук, професор Надточій Віктор Олексійович.</w:t>
      </w:r>
    </w:p>
    <w:p w:rsidR="003444E9" w:rsidRPr="003D1171" w:rsidRDefault="007307A6" w:rsidP="002A4949">
      <w:pPr>
        <w:spacing w:before="1"/>
        <w:ind w:right="96" w:firstLine="567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8F60B7" w:rsidRPr="003D1171">
        <w:rPr>
          <w:sz w:val="28"/>
          <w:szCs w:val="28"/>
          <w:lang w:val="ru-RU"/>
        </w:rPr>
        <w:t>20</w:t>
      </w:r>
      <w:r w:rsidR="008F60B7" w:rsidRPr="003D1171">
        <w:rPr>
          <w:sz w:val="28"/>
          <w:szCs w:val="28"/>
          <w:lang w:val="uk-UA"/>
        </w:rPr>
        <w:t xml:space="preserve"> травня</w:t>
      </w:r>
      <w:r w:rsidRPr="003D1171">
        <w:rPr>
          <w:sz w:val="28"/>
          <w:szCs w:val="28"/>
          <w:lang w:val="ru-RU"/>
        </w:rPr>
        <w:t>, ауд. №</w:t>
      </w:r>
      <w:r w:rsidR="00427AC9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416.</w:t>
      </w:r>
    </w:p>
    <w:p w:rsidR="003444E9" w:rsidRPr="003D1171" w:rsidRDefault="003444E9" w:rsidP="002A4949">
      <w:pPr>
        <w:pStyle w:val="a3"/>
        <w:ind w:left="0" w:firstLine="567"/>
        <w:jc w:val="both"/>
        <w:rPr>
          <w:sz w:val="28"/>
          <w:szCs w:val="28"/>
          <w:lang w:val="ru-RU"/>
        </w:rPr>
      </w:pPr>
    </w:p>
    <w:p w:rsidR="00D52DD0" w:rsidRPr="003D1171" w:rsidRDefault="007307A6" w:rsidP="00D4285F">
      <w:pPr>
        <w:pStyle w:val="a5"/>
        <w:numPr>
          <w:ilvl w:val="0"/>
          <w:numId w:val="30"/>
        </w:numPr>
        <w:tabs>
          <w:tab w:val="left" w:pos="1134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Надточій В.О., </w:t>
      </w:r>
      <w:r w:rsidRPr="003D1171">
        <w:rPr>
          <w:sz w:val="28"/>
          <w:szCs w:val="28"/>
          <w:lang w:val="ru-RU"/>
        </w:rPr>
        <w:t xml:space="preserve">доктор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3444E9" w:rsidRPr="003D1171" w:rsidRDefault="00D45BE1" w:rsidP="00D4285F">
      <w:pPr>
        <w:tabs>
          <w:tab w:val="left" w:pos="1134"/>
        </w:tabs>
        <w:ind w:right="1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Влияние низкотемпературной деформации на электрические свойства кремниевых </w:t>
      </w:r>
      <w:r w:rsidRPr="003D1171">
        <w:rPr>
          <w:sz w:val="28"/>
          <w:szCs w:val="28"/>
        </w:rPr>
        <w:t>p</w:t>
      </w:r>
      <w:r w:rsidRPr="003D1171">
        <w:rPr>
          <w:sz w:val="28"/>
          <w:szCs w:val="28"/>
          <w:lang w:val="ru-RU"/>
        </w:rPr>
        <w:t>-</w:t>
      </w:r>
      <w:r w:rsidRPr="003D1171">
        <w:rPr>
          <w:sz w:val="28"/>
          <w:szCs w:val="28"/>
        </w:rPr>
        <w:t>n</w:t>
      </w:r>
      <w:r w:rsidRPr="003D1171">
        <w:rPr>
          <w:sz w:val="28"/>
          <w:szCs w:val="28"/>
          <w:lang w:val="ru-RU"/>
        </w:rPr>
        <w:t>-переходов</w:t>
      </w:r>
    </w:p>
    <w:p w:rsidR="00D52DD0" w:rsidRPr="003D1171" w:rsidRDefault="007307A6" w:rsidP="00D4285F">
      <w:pPr>
        <w:pStyle w:val="a5"/>
        <w:numPr>
          <w:ilvl w:val="0"/>
          <w:numId w:val="30"/>
        </w:numPr>
        <w:tabs>
          <w:tab w:val="left" w:pos="1098"/>
          <w:tab w:val="left" w:pos="1134"/>
        </w:tabs>
        <w:ind w:left="0" w:right="109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Ткаченко </w:t>
      </w:r>
      <w:r w:rsidRPr="003D1171">
        <w:rPr>
          <w:b/>
          <w:sz w:val="28"/>
          <w:szCs w:val="28"/>
          <w:lang w:val="ru-RU"/>
        </w:rPr>
        <w:t>В.М.</w:t>
      </w:r>
      <w:r w:rsidRPr="003D1171">
        <w:rPr>
          <w:sz w:val="28"/>
          <w:szCs w:val="28"/>
          <w:lang w:val="ru-RU"/>
        </w:rPr>
        <w:t>, канд</w:t>
      </w:r>
      <w:r w:rsidR="00EA2F9D" w:rsidRPr="003D1171">
        <w:rPr>
          <w:sz w:val="28"/>
          <w:szCs w:val="28"/>
          <w:lang w:val="ru-RU"/>
        </w:rPr>
        <w:t>идат</w:t>
      </w:r>
      <w:r w:rsidRPr="003D1171">
        <w:rPr>
          <w:sz w:val="28"/>
          <w:szCs w:val="28"/>
          <w:lang w:val="ru-RU"/>
        </w:rPr>
        <w:t xml:space="preserve">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242FEA" w:rsidP="00D4285F">
      <w:pPr>
        <w:tabs>
          <w:tab w:val="left" w:pos="1098"/>
          <w:tab w:val="left" w:pos="1134"/>
        </w:tabs>
        <w:ind w:right="109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етодика викладання</w:t>
      </w:r>
      <w:r w:rsidRPr="003D1171">
        <w:rPr>
          <w:i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теми: «Будова атома»</w:t>
      </w:r>
      <w:r w:rsidRPr="003D1171">
        <w:rPr>
          <w:sz w:val="28"/>
          <w:szCs w:val="28"/>
          <w:lang w:val="uk-UA"/>
        </w:rPr>
        <w:t>.</w:t>
      </w:r>
    </w:p>
    <w:p w:rsidR="00D52DD0" w:rsidRPr="003D1171" w:rsidRDefault="007307A6" w:rsidP="00D4285F">
      <w:pPr>
        <w:pStyle w:val="a5"/>
        <w:numPr>
          <w:ilvl w:val="0"/>
          <w:numId w:val="30"/>
        </w:numPr>
        <w:tabs>
          <w:tab w:val="left" w:pos="1106"/>
          <w:tab w:val="left" w:pos="1134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Костіков </w:t>
      </w:r>
      <w:r w:rsidRPr="003D1171">
        <w:rPr>
          <w:b/>
          <w:sz w:val="28"/>
          <w:szCs w:val="28"/>
          <w:lang w:val="ru-RU"/>
        </w:rPr>
        <w:t>О.П.</w:t>
      </w:r>
      <w:r w:rsidRPr="003D1171">
        <w:rPr>
          <w:sz w:val="28"/>
          <w:szCs w:val="28"/>
          <w:lang w:val="ru-RU"/>
        </w:rPr>
        <w:t xml:space="preserve">, </w:t>
      </w:r>
      <w:r w:rsidR="00242FEA" w:rsidRPr="003D1171">
        <w:rPr>
          <w:sz w:val="28"/>
          <w:szCs w:val="28"/>
          <w:lang w:val="uk-UA"/>
        </w:rPr>
        <w:t>д</w:t>
      </w:r>
      <w:r w:rsidRPr="003D1171">
        <w:rPr>
          <w:sz w:val="28"/>
          <w:szCs w:val="28"/>
          <w:lang w:val="ru-RU"/>
        </w:rPr>
        <w:t xml:space="preserve">октор фізико-математ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</w:p>
    <w:p w:rsidR="00242FEA" w:rsidRPr="003D1171" w:rsidRDefault="00242FEA" w:rsidP="00D4285F">
      <w:pPr>
        <w:tabs>
          <w:tab w:val="left" w:pos="1106"/>
          <w:tab w:val="left" w:pos="1134"/>
        </w:tabs>
        <w:ind w:right="1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ослідження за допомогою керованої молекулярної динаміки особливостей анфолдінга молекули білка</w:t>
      </w:r>
    </w:p>
    <w:p w:rsidR="00D52DD0" w:rsidRPr="003D1171" w:rsidRDefault="007307A6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10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Лимарєва Ю.М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="00242FEA" w:rsidRPr="003D1171">
        <w:rPr>
          <w:i/>
          <w:iCs/>
          <w:sz w:val="28"/>
          <w:szCs w:val="28"/>
          <w:lang w:val="uk-UA"/>
        </w:rPr>
        <w:t xml:space="preserve">. </w:t>
      </w:r>
    </w:p>
    <w:p w:rsidR="00242FEA" w:rsidRPr="003D1171" w:rsidRDefault="00242FEA" w:rsidP="00D4285F">
      <w:pPr>
        <w:tabs>
          <w:tab w:val="left" w:pos="1042"/>
          <w:tab w:val="left" w:pos="1134"/>
        </w:tabs>
        <w:ind w:right="10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lastRenderedPageBreak/>
        <w:t>Особливості вивчення основ магнетизму в курсі фізики основно</w:t>
      </w:r>
      <w:r w:rsidRPr="003D1171">
        <w:rPr>
          <w:sz w:val="28"/>
          <w:szCs w:val="28"/>
          <w:lang w:val="uk-UA"/>
        </w:rPr>
        <w:t>ї школи</w:t>
      </w:r>
      <w:r w:rsidR="00EA2F9D" w:rsidRPr="003D1171">
        <w:rPr>
          <w:sz w:val="28"/>
          <w:szCs w:val="28"/>
          <w:lang w:val="uk-UA"/>
        </w:rPr>
        <w:t>.</w:t>
      </w:r>
    </w:p>
    <w:p w:rsidR="00D52DD0" w:rsidRPr="003D1171" w:rsidRDefault="00242FEA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10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Скворцова Н.В.,</w:t>
      </w:r>
      <w:r w:rsidR="00EA2F9D"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асистент. </w:t>
      </w:r>
    </w:p>
    <w:p w:rsidR="00242FEA" w:rsidRPr="003D1171" w:rsidRDefault="00242FEA" w:rsidP="00D4285F">
      <w:pPr>
        <w:tabs>
          <w:tab w:val="left" w:pos="1042"/>
          <w:tab w:val="left" w:pos="1134"/>
        </w:tabs>
        <w:ind w:right="10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предметних компетентностей при виконанні лабораторних робіт з теми “Молекулярна фізика”.</w:t>
      </w:r>
    </w:p>
    <w:p w:rsidR="00D52DD0" w:rsidRPr="003D1171" w:rsidRDefault="00242FEA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10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Хаперець Д</w:t>
      </w:r>
      <w:r w:rsidRPr="003D1171">
        <w:rPr>
          <w:b/>
          <w:sz w:val="28"/>
          <w:szCs w:val="28"/>
          <w:lang w:val="ru-RU"/>
        </w:rPr>
        <w:t xml:space="preserve">., </w:t>
      </w:r>
      <w:r w:rsidR="00EA2F9D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uk-UA"/>
        </w:rPr>
        <w:t xml:space="preserve"> 4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242FEA" w:rsidRPr="003D1171" w:rsidRDefault="00D4285F" w:rsidP="00D4285F">
      <w:pPr>
        <w:tabs>
          <w:tab w:val="left" w:pos="1042"/>
          <w:tab w:val="left" w:pos="1134"/>
        </w:tabs>
        <w:ind w:right="10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Электрические свойства </w:t>
      </w:r>
      <w:r w:rsidRPr="003D1171">
        <w:rPr>
          <w:sz w:val="28"/>
          <w:szCs w:val="28"/>
        </w:rPr>
        <w:t>Ge</w:t>
      </w:r>
      <w:r w:rsidRPr="003D1171">
        <w:rPr>
          <w:sz w:val="28"/>
          <w:szCs w:val="28"/>
          <w:lang w:val="ru-RU"/>
        </w:rPr>
        <w:t xml:space="preserve"> и </w:t>
      </w:r>
      <w:r w:rsidRPr="003D1171">
        <w:rPr>
          <w:sz w:val="28"/>
          <w:szCs w:val="28"/>
        </w:rPr>
        <w:t>Si</w:t>
      </w:r>
      <w:r w:rsidRPr="003D1171">
        <w:rPr>
          <w:sz w:val="28"/>
          <w:szCs w:val="28"/>
          <w:lang w:val="ru-RU"/>
        </w:rPr>
        <w:t>, деформированных при низких температурах</w:t>
      </w:r>
      <w:r w:rsidRPr="003D1171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</w:p>
    <w:p w:rsidR="00242FEA" w:rsidRPr="003D1171" w:rsidRDefault="00D4285F" w:rsidP="00D4285F">
      <w:pPr>
        <w:tabs>
          <w:tab w:val="left" w:pos="1042"/>
          <w:tab w:val="left" w:pos="1134"/>
        </w:tabs>
        <w:ind w:right="96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</w:t>
      </w:r>
      <w:r w:rsidRPr="003D1171">
        <w:rPr>
          <w:sz w:val="28"/>
          <w:szCs w:val="28"/>
          <w:lang w:val="uk-UA"/>
        </w:rPr>
        <w:t>: доктор фізико-математичних наук, професор Надточій В.О.</w:t>
      </w:r>
    </w:p>
    <w:p w:rsidR="00D52DD0" w:rsidRPr="003D1171" w:rsidRDefault="00242FEA" w:rsidP="00D4285F">
      <w:pPr>
        <w:pStyle w:val="a5"/>
        <w:numPr>
          <w:ilvl w:val="0"/>
          <w:numId w:val="30"/>
        </w:numPr>
        <w:tabs>
          <w:tab w:val="left" w:pos="1038"/>
          <w:tab w:val="left" w:pos="1134"/>
        </w:tabs>
        <w:ind w:left="0" w:right="9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Нєвєрова </w:t>
      </w:r>
      <w:r w:rsidRPr="003D1171">
        <w:rPr>
          <w:b/>
          <w:sz w:val="28"/>
          <w:szCs w:val="28"/>
          <w:lang w:val="uk-UA"/>
        </w:rPr>
        <w:t>О.,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="00EA2F9D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3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.</w:t>
      </w:r>
      <w:r w:rsidRPr="003D1171">
        <w:rPr>
          <w:i/>
          <w:iCs/>
          <w:sz w:val="28"/>
          <w:szCs w:val="28"/>
          <w:lang w:val="uk-UA"/>
        </w:rPr>
        <w:t xml:space="preserve"> </w:t>
      </w:r>
    </w:p>
    <w:p w:rsidR="00242FEA" w:rsidRPr="003D1171" w:rsidRDefault="00D52DD0" w:rsidP="00D4285F">
      <w:pPr>
        <w:tabs>
          <w:tab w:val="left" w:pos="1038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доктор фізико-математичних наук, професор Надточій В.О.</w:t>
      </w:r>
    </w:p>
    <w:p w:rsidR="003444E9" w:rsidRPr="003D1171" w:rsidRDefault="00D52DD0" w:rsidP="00D4285F">
      <w:pPr>
        <w:tabs>
          <w:tab w:val="left" w:pos="1038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Використання сталої Рідберга для обчислення основних фізичних величин, що характеризують спектральні серії випромінювання атомарного водню</w:t>
      </w:r>
      <w:r w:rsidRPr="003D1171">
        <w:rPr>
          <w:i/>
          <w:iCs/>
          <w:sz w:val="28"/>
          <w:szCs w:val="28"/>
          <w:lang w:val="uk-UA"/>
        </w:rPr>
        <w:t>.</w:t>
      </w:r>
    </w:p>
    <w:p w:rsidR="00D52DD0" w:rsidRPr="003D1171" w:rsidRDefault="006D5A8E" w:rsidP="00D4285F">
      <w:pPr>
        <w:pStyle w:val="Standard"/>
        <w:numPr>
          <w:ilvl w:val="0"/>
          <w:numId w:val="30"/>
        </w:numPr>
        <w:tabs>
          <w:tab w:val="left" w:pos="540"/>
          <w:tab w:val="left" w:pos="709"/>
          <w:tab w:val="left" w:pos="900"/>
          <w:tab w:val="left" w:pos="1134"/>
        </w:tabs>
        <w:ind w:left="0" w:right="111" w:firstLine="709"/>
        <w:jc w:val="both"/>
        <w:rPr>
          <w:sz w:val="28"/>
          <w:szCs w:val="28"/>
          <w:lang w:val="ru-RU"/>
        </w:rPr>
      </w:pPr>
      <w:r w:rsidRPr="003D1171">
        <w:rPr>
          <w:b/>
          <w:i/>
          <w:iCs/>
          <w:sz w:val="28"/>
          <w:szCs w:val="28"/>
          <w:lang w:val="uk-UA"/>
        </w:rPr>
        <w:t xml:space="preserve">. </w:t>
      </w:r>
      <w:r w:rsidRPr="003D1171">
        <w:rPr>
          <w:b/>
          <w:sz w:val="28"/>
          <w:szCs w:val="28"/>
          <w:lang w:val="ru-RU"/>
        </w:rPr>
        <w:t>К</w:t>
      </w:r>
      <w:r w:rsidRPr="003D1171">
        <w:rPr>
          <w:b/>
          <w:sz w:val="28"/>
          <w:szCs w:val="28"/>
          <w:lang w:val="uk-UA"/>
        </w:rPr>
        <w:t>єкін М.,</w:t>
      </w:r>
      <w:r w:rsidRPr="003D1171">
        <w:rPr>
          <w:spacing w:val="-4"/>
          <w:sz w:val="28"/>
          <w:szCs w:val="28"/>
          <w:lang w:val="ru-RU"/>
        </w:rPr>
        <w:t xml:space="preserve"> </w:t>
      </w:r>
      <w:r w:rsidR="00EA2F9D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</w:t>
      </w:r>
      <w:r w:rsidR="00D52DD0" w:rsidRPr="003D1171">
        <w:rPr>
          <w:spacing w:val="-6"/>
          <w:sz w:val="28"/>
          <w:szCs w:val="28"/>
          <w:lang w:val="ru-RU"/>
        </w:rPr>
        <w:t>.</w:t>
      </w:r>
    </w:p>
    <w:p w:rsidR="003444E9" w:rsidRPr="003D1171" w:rsidRDefault="00D4285F" w:rsidP="00D4285F">
      <w:pPr>
        <w:pStyle w:val="Standard"/>
        <w:tabs>
          <w:tab w:val="left" w:pos="0"/>
          <w:tab w:val="left" w:pos="709"/>
          <w:tab w:val="left" w:pos="900"/>
          <w:tab w:val="left" w:pos="1134"/>
        </w:tabs>
        <w:ind w:right="111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Черная материя. Т</w:t>
      </w:r>
      <w:r w:rsidRPr="003D1171">
        <w:rPr>
          <w:sz w:val="28"/>
          <w:szCs w:val="28"/>
          <w:lang w:val="ru-RU"/>
        </w:rPr>
        <w:t>емная энергии.</w:t>
      </w:r>
    </w:p>
    <w:p w:rsidR="006D5A8E" w:rsidRPr="003D1171" w:rsidRDefault="00D4285F" w:rsidP="00D4285F">
      <w:pPr>
        <w:tabs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Бєлошапка О.Я.</w:t>
      </w:r>
    </w:p>
    <w:p w:rsidR="00EB0252" w:rsidRPr="003D1171" w:rsidRDefault="006D5A8E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аранюкова </w:t>
      </w:r>
      <w:r w:rsidRPr="003D1171">
        <w:rPr>
          <w:b/>
          <w:sz w:val="28"/>
          <w:szCs w:val="28"/>
          <w:lang w:val="uk-UA"/>
        </w:rPr>
        <w:t>І.,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="00EA2F9D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3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</w:t>
      </w:r>
      <w:r w:rsidRPr="003D1171">
        <w:rPr>
          <w:sz w:val="28"/>
          <w:szCs w:val="28"/>
          <w:lang w:val="ru-RU"/>
        </w:rPr>
        <w:t xml:space="preserve">. </w:t>
      </w:r>
    </w:p>
    <w:p w:rsidR="003444E9" w:rsidRPr="003D1171" w:rsidRDefault="00D4285F" w:rsidP="00D4285F">
      <w:pPr>
        <w:tabs>
          <w:tab w:val="left" w:pos="1042"/>
          <w:tab w:val="left" w:pos="1134"/>
        </w:tabs>
        <w:ind w:right="1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Задача трех тел.</w:t>
      </w:r>
      <w:r>
        <w:rPr>
          <w:sz w:val="28"/>
          <w:szCs w:val="28"/>
          <w:lang w:val="ru-RU"/>
        </w:rPr>
        <w:t xml:space="preserve"> </w:t>
      </w:r>
    </w:p>
    <w:p w:rsidR="006D5A8E" w:rsidRPr="003D1171" w:rsidRDefault="00D4285F" w:rsidP="00D4285F">
      <w:pPr>
        <w:tabs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Pr="003D1171">
        <w:rPr>
          <w:sz w:val="28"/>
          <w:szCs w:val="28"/>
          <w:lang w:val="ru-RU"/>
        </w:rPr>
        <w:t>: старший викладач Бєлошапка О.Я.</w:t>
      </w:r>
    </w:p>
    <w:p w:rsidR="00EB0252" w:rsidRPr="003D1171" w:rsidRDefault="007307A6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9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Хаперець Д.</w:t>
      </w:r>
      <w:r w:rsidRPr="003D1171">
        <w:rPr>
          <w:sz w:val="28"/>
          <w:szCs w:val="28"/>
          <w:lang w:val="ru-RU"/>
        </w:rPr>
        <w:t xml:space="preserve">, </w:t>
      </w:r>
      <w:r w:rsidR="00EA2F9D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4"/>
          <w:sz w:val="28"/>
          <w:szCs w:val="28"/>
          <w:lang w:val="ru-RU"/>
        </w:rPr>
        <w:t xml:space="preserve"> </w:t>
      </w:r>
      <w:r w:rsidR="006D5A8E" w:rsidRPr="003D1171">
        <w:rPr>
          <w:sz w:val="28"/>
          <w:szCs w:val="28"/>
          <w:lang w:val="ru-RU"/>
        </w:rPr>
        <w:t>4</w:t>
      </w:r>
      <w:r w:rsidRPr="003D1171">
        <w:rPr>
          <w:sz w:val="28"/>
          <w:szCs w:val="28"/>
          <w:lang w:val="ru-RU"/>
        </w:rPr>
        <w:t xml:space="preserve">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 xml:space="preserve">факультету. </w:t>
      </w:r>
    </w:p>
    <w:p w:rsidR="00D4285F" w:rsidRDefault="00D4285F" w:rsidP="00D4285F">
      <w:pPr>
        <w:tabs>
          <w:tab w:val="left" w:pos="1042"/>
          <w:tab w:val="left" w:pos="1134"/>
        </w:tabs>
        <w:ind w:right="96" w:firstLine="709"/>
        <w:jc w:val="both"/>
        <w:rPr>
          <w:i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трасбургская база даннях</w:t>
      </w:r>
      <w:r w:rsidRPr="003D1171">
        <w:rPr>
          <w:i/>
          <w:sz w:val="28"/>
          <w:szCs w:val="28"/>
          <w:lang w:val="ru-RU"/>
        </w:rPr>
        <w:t>.</w:t>
      </w:r>
    </w:p>
    <w:p w:rsidR="006D5A8E" w:rsidRPr="003D1171" w:rsidRDefault="00EB0252" w:rsidP="00D4285F">
      <w:pPr>
        <w:tabs>
          <w:tab w:val="left" w:pos="1042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Бєлошапка О.Я.</w:t>
      </w:r>
    </w:p>
    <w:p w:rsidR="00EB0252" w:rsidRPr="003D1171" w:rsidRDefault="00C3352D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9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Хаперець Д.</w:t>
      </w:r>
      <w:r w:rsidRPr="003D1171">
        <w:rPr>
          <w:sz w:val="28"/>
          <w:szCs w:val="28"/>
          <w:lang w:val="ru-RU"/>
        </w:rPr>
        <w:t xml:space="preserve">, </w:t>
      </w:r>
      <w:r w:rsidR="00225E6C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</w:t>
      </w:r>
      <w:r w:rsidRPr="003D1171">
        <w:rPr>
          <w:sz w:val="28"/>
          <w:szCs w:val="28"/>
          <w:lang w:val="ru-RU"/>
        </w:rPr>
        <w:t xml:space="preserve">. </w:t>
      </w:r>
    </w:p>
    <w:p w:rsidR="00D4285F" w:rsidRDefault="00D4285F" w:rsidP="00D4285F">
      <w:pPr>
        <w:tabs>
          <w:tab w:val="left" w:pos="1042"/>
          <w:tab w:val="left" w:pos="1134"/>
        </w:tabs>
        <w:ind w:right="96" w:firstLine="709"/>
        <w:jc w:val="both"/>
        <w:rPr>
          <w:i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емонстрационные примеры для изучения физики</w:t>
      </w:r>
      <w:r w:rsidRPr="003D1171">
        <w:rPr>
          <w:i/>
          <w:sz w:val="28"/>
          <w:szCs w:val="28"/>
          <w:lang w:val="ru-RU"/>
        </w:rPr>
        <w:t>.</w:t>
      </w:r>
    </w:p>
    <w:p w:rsidR="00C3352D" w:rsidRPr="003D1171" w:rsidRDefault="00EB0252" w:rsidP="00D4285F">
      <w:pPr>
        <w:tabs>
          <w:tab w:val="left" w:pos="1042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Бєлошапка О.Я.</w:t>
      </w:r>
    </w:p>
    <w:p w:rsidR="00485AB3" w:rsidRPr="003D1171" w:rsidRDefault="00C3352D" w:rsidP="00D4285F">
      <w:pPr>
        <w:pStyle w:val="11"/>
        <w:numPr>
          <w:ilvl w:val="0"/>
          <w:numId w:val="30"/>
        </w:numPr>
        <w:tabs>
          <w:tab w:val="left" w:pos="1134"/>
          <w:tab w:val="left" w:pos="1276"/>
        </w:tabs>
        <w:spacing w:before="40"/>
        <w:ind w:left="0" w:right="52" w:firstLine="709"/>
        <w:jc w:val="both"/>
        <w:rPr>
          <w:b w:val="0"/>
          <w:lang w:val="ru-RU"/>
        </w:rPr>
      </w:pPr>
      <w:r w:rsidRPr="003D1171">
        <w:rPr>
          <w:lang w:val="uk-UA"/>
        </w:rPr>
        <w:t>Ш</w:t>
      </w:r>
      <w:r w:rsidRPr="003D1171">
        <w:rPr>
          <w:lang w:val="ru-RU"/>
        </w:rPr>
        <w:t>арап Р</w:t>
      </w:r>
      <w:r w:rsidRPr="003D1171">
        <w:rPr>
          <w:lang w:val="uk-UA"/>
        </w:rPr>
        <w:t>.,</w:t>
      </w:r>
      <w:r w:rsidRPr="003D1171">
        <w:rPr>
          <w:lang w:val="ru-RU"/>
        </w:rPr>
        <w:t xml:space="preserve"> </w:t>
      </w:r>
      <w:r w:rsidR="00225E6C" w:rsidRPr="003D1171">
        <w:rPr>
          <w:b w:val="0"/>
          <w:lang w:val="uk-UA"/>
        </w:rPr>
        <w:t>здобувач ступеня вищої освіти</w:t>
      </w:r>
      <w:r w:rsidRPr="003D1171">
        <w:rPr>
          <w:b w:val="0"/>
          <w:spacing w:val="-4"/>
          <w:lang w:val="ru-RU"/>
        </w:rPr>
        <w:t xml:space="preserve"> </w:t>
      </w:r>
      <w:r w:rsidRPr="003D1171">
        <w:rPr>
          <w:b w:val="0"/>
          <w:lang w:val="ru-RU"/>
        </w:rPr>
        <w:t xml:space="preserve">4 курсу </w:t>
      </w:r>
      <w:r w:rsidRPr="003D1171">
        <w:rPr>
          <w:b w:val="0"/>
          <w:spacing w:val="-3"/>
          <w:lang w:val="ru-RU"/>
        </w:rPr>
        <w:t>фізико-математичного</w:t>
      </w:r>
      <w:r w:rsidRPr="003D1171">
        <w:rPr>
          <w:spacing w:val="-3"/>
          <w:lang w:val="ru-RU"/>
        </w:rPr>
        <w:t xml:space="preserve"> </w:t>
      </w:r>
      <w:r w:rsidRPr="003D1171">
        <w:rPr>
          <w:b w:val="0"/>
          <w:spacing w:val="-6"/>
          <w:lang w:val="ru-RU"/>
        </w:rPr>
        <w:t>факультету</w:t>
      </w:r>
      <w:r w:rsidR="00485AB3" w:rsidRPr="003D1171">
        <w:rPr>
          <w:b w:val="0"/>
          <w:spacing w:val="-6"/>
          <w:lang w:val="ru-RU"/>
        </w:rPr>
        <w:t>.</w:t>
      </w:r>
    </w:p>
    <w:p w:rsidR="00D4285F" w:rsidRDefault="00D4285F" w:rsidP="00D4285F">
      <w:pPr>
        <w:pStyle w:val="11"/>
        <w:tabs>
          <w:tab w:val="left" w:pos="1134"/>
          <w:tab w:val="left" w:pos="1276"/>
        </w:tabs>
        <w:spacing w:before="40"/>
        <w:ind w:left="0" w:right="52" w:firstLine="709"/>
        <w:jc w:val="both"/>
        <w:rPr>
          <w:b w:val="0"/>
          <w:lang w:val="ru-RU"/>
        </w:rPr>
      </w:pPr>
      <w:r w:rsidRPr="003D1171">
        <w:rPr>
          <w:b w:val="0"/>
          <w:lang w:val="ru-RU"/>
        </w:rPr>
        <w:t>Современная астрономическая картина мира.</w:t>
      </w:r>
    </w:p>
    <w:p w:rsidR="00C3352D" w:rsidRPr="003D1171" w:rsidRDefault="00485AB3" w:rsidP="00D4285F">
      <w:pPr>
        <w:pStyle w:val="11"/>
        <w:tabs>
          <w:tab w:val="left" w:pos="1134"/>
          <w:tab w:val="left" w:pos="1276"/>
        </w:tabs>
        <w:spacing w:before="40"/>
        <w:ind w:left="0" w:right="52" w:firstLine="709"/>
        <w:jc w:val="both"/>
        <w:rPr>
          <w:b w:val="0"/>
          <w:lang w:val="ru-RU"/>
        </w:rPr>
      </w:pPr>
      <w:r w:rsidRPr="003D1171">
        <w:rPr>
          <w:b w:val="0"/>
          <w:i/>
          <w:lang w:val="ru-RU"/>
        </w:rPr>
        <w:t xml:space="preserve">Науковий керівник: </w:t>
      </w:r>
      <w:r w:rsidRPr="003D1171">
        <w:rPr>
          <w:b w:val="0"/>
          <w:lang w:val="ru-RU"/>
        </w:rPr>
        <w:t>старший викладач Бєлошапка О.Я.</w:t>
      </w:r>
    </w:p>
    <w:p w:rsidR="00344D64" w:rsidRPr="003D1171" w:rsidRDefault="00C3352D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9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йко О.</w:t>
      </w:r>
      <w:r w:rsidRPr="003D1171">
        <w:rPr>
          <w:sz w:val="28"/>
          <w:szCs w:val="28"/>
          <w:lang w:val="ru-RU"/>
        </w:rPr>
        <w:t xml:space="preserve">, </w:t>
      </w:r>
      <w:r w:rsidR="00225E6C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</w:t>
      </w:r>
      <w:r w:rsidRPr="003D1171">
        <w:rPr>
          <w:sz w:val="28"/>
          <w:szCs w:val="28"/>
          <w:lang w:val="ru-RU"/>
        </w:rPr>
        <w:t xml:space="preserve">. </w:t>
      </w:r>
    </w:p>
    <w:p w:rsidR="006A2324" w:rsidRDefault="006A2324" w:rsidP="00D4285F">
      <w:pPr>
        <w:tabs>
          <w:tab w:val="left" w:pos="1042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опросы синергетики в астрономии.</w:t>
      </w:r>
    </w:p>
    <w:p w:rsidR="00C3352D" w:rsidRPr="003D1171" w:rsidRDefault="00344D64" w:rsidP="00D4285F">
      <w:pPr>
        <w:tabs>
          <w:tab w:val="left" w:pos="1042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Бєлошапка О.Я.</w:t>
      </w:r>
    </w:p>
    <w:p w:rsidR="00344D64" w:rsidRPr="003D1171" w:rsidRDefault="00D74A4B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ind w:left="0" w:right="9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ипчук Є.</w:t>
      </w:r>
      <w:r w:rsidRPr="003D1171">
        <w:rPr>
          <w:sz w:val="28"/>
          <w:szCs w:val="28"/>
          <w:lang w:val="ru-RU"/>
        </w:rPr>
        <w:t xml:space="preserve">, </w:t>
      </w:r>
      <w:r w:rsidR="00225E6C" w:rsidRPr="003D1171">
        <w:rPr>
          <w:sz w:val="28"/>
          <w:szCs w:val="28"/>
          <w:lang w:val="uk-UA"/>
        </w:rPr>
        <w:t>здобувач ступеня вищої освіти</w:t>
      </w:r>
      <w:r w:rsidRPr="003D1171">
        <w:rPr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1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</w:t>
      </w:r>
      <w:r w:rsidRPr="003D1171">
        <w:rPr>
          <w:sz w:val="28"/>
          <w:szCs w:val="28"/>
          <w:lang w:val="ru-RU"/>
        </w:rPr>
        <w:t xml:space="preserve">. </w:t>
      </w:r>
    </w:p>
    <w:p w:rsidR="00D4285F" w:rsidRDefault="00D4285F" w:rsidP="00D4285F">
      <w:pPr>
        <w:tabs>
          <w:tab w:val="left" w:pos="1042"/>
          <w:tab w:val="left" w:pos="1134"/>
        </w:tabs>
        <w:ind w:right="96" w:firstLine="709"/>
        <w:jc w:val="both"/>
        <w:rPr>
          <w:i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вижение тела в поле растущей силы</w:t>
      </w:r>
      <w:r w:rsidRPr="003D1171">
        <w:rPr>
          <w:i/>
          <w:sz w:val="28"/>
          <w:szCs w:val="28"/>
          <w:lang w:val="ru-RU"/>
        </w:rPr>
        <w:t>.</w:t>
      </w:r>
    </w:p>
    <w:p w:rsidR="00D74A4B" w:rsidRPr="003D1171" w:rsidRDefault="00344D64" w:rsidP="00D4285F">
      <w:pPr>
        <w:tabs>
          <w:tab w:val="left" w:pos="1042"/>
          <w:tab w:val="left" w:pos="1134"/>
        </w:tabs>
        <w:ind w:right="9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Бєлошапка О.Я.</w:t>
      </w:r>
    </w:p>
    <w:p w:rsidR="00344D64" w:rsidRPr="003D1171" w:rsidRDefault="00D74A4B" w:rsidP="00D4285F">
      <w:pPr>
        <w:pStyle w:val="a5"/>
        <w:numPr>
          <w:ilvl w:val="0"/>
          <w:numId w:val="30"/>
        </w:numPr>
        <w:tabs>
          <w:tab w:val="left" w:pos="1042"/>
          <w:tab w:val="left" w:pos="1134"/>
        </w:tabs>
        <w:spacing w:before="40"/>
        <w:ind w:left="0" w:right="52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ндаревський С.</w:t>
      </w:r>
      <w:r w:rsidRPr="003D1171">
        <w:rPr>
          <w:sz w:val="28"/>
          <w:szCs w:val="28"/>
          <w:lang w:val="ru-RU"/>
        </w:rPr>
        <w:t>,</w:t>
      </w:r>
      <w:r w:rsidR="00225E6C" w:rsidRPr="003D1171">
        <w:rPr>
          <w:sz w:val="28"/>
          <w:szCs w:val="28"/>
          <w:lang w:val="uk-UA"/>
        </w:rPr>
        <w:t xml:space="preserve"> здобувач ступеня вищої освіти </w:t>
      </w:r>
      <w:r w:rsidRPr="003D1171">
        <w:rPr>
          <w:sz w:val="28"/>
          <w:szCs w:val="28"/>
          <w:lang w:val="ru-RU"/>
        </w:rPr>
        <w:t xml:space="preserve">2 курсу </w:t>
      </w:r>
      <w:r w:rsidRPr="003D1171">
        <w:rPr>
          <w:spacing w:val="-3"/>
          <w:sz w:val="28"/>
          <w:szCs w:val="28"/>
          <w:lang w:val="ru-RU"/>
        </w:rPr>
        <w:t xml:space="preserve">фізико-математичного </w:t>
      </w:r>
      <w:r w:rsidRPr="003D1171">
        <w:rPr>
          <w:spacing w:val="-6"/>
          <w:sz w:val="28"/>
          <w:szCs w:val="28"/>
          <w:lang w:val="ru-RU"/>
        </w:rPr>
        <w:t>факультету</w:t>
      </w:r>
      <w:r w:rsidRPr="003D1171">
        <w:rPr>
          <w:sz w:val="28"/>
          <w:szCs w:val="28"/>
          <w:lang w:val="ru-RU"/>
        </w:rPr>
        <w:t xml:space="preserve">. </w:t>
      </w:r>
    </w:p>
    <w:p w:rsidR="00D4285F" w:rsidRDefault="00D4285F" w:rsidP="00D4285F">
      <w:pPr>
        <w:tabs>
          <w:tab w:val="left" w:pos="1042"/>
          <w:tab w:val="left" w:pos="1134"/>
        </w:tabs>
        <w:spacing w:before="40"/>
        <w:ind w:right="52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иражи и другие виды атмосферной Рефракции.</w:t>
      </w:r>
    </w:p>
    <w:p w:rsidR="00D74A4B" w:rsidRPr="003D1171" w:rsidRDefault="00344D64" w:rsidP="00D4285F">
      <w:pPr>
        <w:tabs>
          <w:tab w:val="left" w:pos="1042"/>
          <w:tab w:val="left" w:pos="1134"/>
        </w:tabs>
        <w:spacing w:before="40"/>
        <w:ind w:right="52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lastRenderedPageBreak/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Бєлошапка О.Я.</w:t>
      </w:r>
    </w:p>
    <w:p w:rsidR="000C1112" w:rsidRDefault="000C1112" w:rsidP="00225E6C">
      <w:pPr>
        <w:pStyle w:val="11"/>
        <w:spacing w:before="40"/>
        <w:ind w:right="52"/>
        <w:jc w:val="center"/>
        <w:rPr>
          <w:lang w:val="ru-RU"/>
        </w:rPr>
      </w:pPr>
    </w:p>
    <w:p w:rsidR="003444E9" w:rsidRPr="003D1171" w:rsidRDefault="007307A6" w:rsidP="00225E6C">
      <w:pPr>
        <w:pStyle w:val="11"/>
        <w:spacing w:before="40"/>
        <w:ind w:right="52"/>
        <w:jc w:val="center"/>
        <w:rPr>
          <w:lang w:val="ru-RU"/>
        </w:rPr>
      </w:pPr>
      <w:r w:rsidRPr="003D1171">
        <w:rPr>
          <w:lang w:val="ru-RU"/>
        </w:rPr>
        <w:t>СЕКЦІЯ БІОЛОГІЧНИХ НАУК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225E6C">
      <w:pPr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Напрямок роботи секції: </w:t>
      </w:r>
      <w:r w:rsidR="00225E6C" w:rsidRPr="003D1171">
        <w:rPr>
          <w:b/>
          <w:sz w:val="28"/>
          <w:szCs w:val="28"/>
          <w:lang w:val="ru-RU"/>
        </w:rPr>
        <w:t>«</w:t>
      </w:r>
      <w:r w:rsidR="00C902BA" w:rsidRPr="003D1171">
        <w:rPr>
          <w:b/>
          <w:sz w:val="28"/>
          <w:szCs w:val="28"/>
          <w:lang w:val="uk-UA"/>
        </w:rPr>
        <w:t>Сучасні проблеми та напрямки здоров’язбережувальних технологій</w:t>
      </w:r>
      <w:r w:rsidR="00225E6C" w:rsidRPr="003D1171">
        <w:rPr>
          <w:b/>
          <w:sz w:val="28"/>
          <w:szCs w:val="28"/>
          <w:lang w:val="uk-UA"/>
        </w:rPr>
        <w:t>»</w:t>
      </w:r>
      <w:r w:rsidRPr="003D1171">
        <w:rPr>
          <w:b/>
          <w:sz w:val="28"/>
          <w:szCs w:val="28"/>
          <w:lang w:val="ru-RU"/>
        </w:rPr>
        <w:t>.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225E6C" w:rsidRPr="003D1171" w:rsidRDefault="00225E6C" w:rsidP="00225E6C">
      <w:pPr>
        <w:ind w:firstLine="56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Pr="003D1171">
        <w:rPr>
          <w:sz w:val="28"/>
          <w:szCs w:val="28"/>
          <w:lang w:val="uk-UA"/>
        </w:rPr>
        <w:t>зав.кафедри медико-біологічних основ охорони життя та цивільного захисту, канд.мед.наук, доцент Гутарєва Н.В.</w:t>
      </w:r>
    </w:p>
    <w:p w:rsidR="003444E9" w:rsidRPr="003D1171" w:rsidRDefault="007307A6" w:rsidP="006A2324">
      <w:pPr>
        <w:spacing w:before="1"/>
        <w:ind w:right="-13" w:firstLine="66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C902BA" w:rsidRPr="003D1171">
        <w:rPr>
          <w:sz w:val="28"/>
          <w:szCs w:val="28"/>
          <w:lang w:val="ru-RU"/>
        </w:rPr>
        <w:t xml:space="preserve">20 травня 2016 р. </w:t>
      </w:r>
      <w:r w:rsidRPr="003D1171">
        <w:rPr>
          <w:sz w:val="28"/>
          <w:szCs w:val="28"/>
          <w:lang w:val="ru-RU"/>
        </w:rPr>
        <w:t xml:space="preserve">о 12.00 год. навчальний корпус  № </w:t>
      </w:r>
      <w:r w:rsidR="00C902BA" w:rsidRPr="003D1171">
        <w:rPr>
          <w:sz w:val="28"/>
          <w:szCs w:val="28"/>
          <w:lang w:val="ru-RU"/>
        </w:rPr>
        <w:t>1</w:t>
      </w:r>
      <w:r w:rsidRPr="003D1171">
        <w:rPr>
          <w:sz w:val="28"/>
          <w:szCs w:val="28"/>
          <w:lang w:val="ru-RU"/>
        </w:rPr>
        <w:t>, ауд.2</w:t>
      </w:r>
      <w:r w:rsidR="00C902BA" w:rsidRPr="003D1171">
        <w:rPr>
          <w:sz w:val="28"/>
          <w:szCs w:val="28"/>
          <w:lang w:val="ru-RU"/>
        </w:rPr>
        <w:t>8</w:t>
      </w:r>
      <w:r w:rsidRPr="003D1171">
        <w:rPr>
          <w:sz w:val="28"/>
          <w:szCs w:val="28"/>
          <w:lang w:val="ru-RU"/>
        </w:rPr>
        <w:t>.</w:t>
      </w:r>
    </w:p>
    <w:p w:rsidR="00225E6C" w:rsidRPr="003D1171" w:rsidRDefault="00225E6C" w:rsidP="002A4949">
      <w:pPr>
        <w:spacing w:before="1"/>
        <w:ind w:left="668" w:right="-13"/>
        <w:jc w:val="both"/>
        <w:rPr>
          <w:sz w:val="28"/>
          <w:szCs w:val="28"/>
          <w:lang w:val="ru-RU"/>
        </w:rPr>
      </w:pPr>
    </w:p>
    <w:p w:rsidR="003444E9" w:rsidRPr="003D1171" w:rsidRDefault="007307A6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утарєва Н.В.</w:t>
      </w:r>
      <w:r w:rsidRPr="003D1171">
        <w:rPr>
          <w:sz w:val="28"/>
          <w:szCs w:val="28"/>
          <w:lang w:val="ru-RU"/>
        </w:rPr>
        <w:t xml:space="preserve">, кандидат мед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  <w:r w:rsidR="00C902BA" w:rsidRPr="003D1171">
        <w:rPr>
          <w:sz w:val="28"/>
          <w:szCs w:val="28"/>
          <w:lang w:val="uk-UA"/>
        </w:rPr>
        <w:t>Новітні реабілітаційні заходи як джерело якості життя сучасної молоді.</w:t>
      </w:r>
      <w:r w:rsidR="00C902BA" w:rsidRPr="003D1171">
        <w:rPr>
          <w:b/>
          <w:sz w:val="28"/>
          <w:szCs w:val="28"/>
          <w:lang w:val="ru-RU"/>
        </w:rPr>
        <w:t xml:space="preserve"> </w:t>
      </w:r>
    </w:p>
    <w:p w:rsidR="00D524B0" w:rsidRPr="003D1171" w:rsidRDefault="007307A6" w:rsidP="00130217">
      <w:pPr>
        <w:pStyle w:val="a5"/>
        <w:numPr>
          <w:ilvl w:val="0"/>
          <w:numId w:val="29"/>
        </w:numPr>
        <w:tabs>
          <w:tab w:val="left" w:pos="0"/>
          <w:tab w:val="left" w:pos="709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Мусхаріна </w:t>
      </w:r>
      <w:r w:rsidRPr="003D1171">
        <w:rPr>
          <w:b/>
          <w:sz w:val="28"/>
          <w:szCs w:val="28"/>
          <w:lang w:val="ru-RU"/>
        </w:rPr>
        <w:t>Ю.Ю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C902BA" w:rsidP="00C331E7">
      <w:pPr>
        <w:pStyle w:val="a5"/>
        <w:tabs>
          <w:tab w:val="left" w:pos="0"/>
          <w:tab w:val="left" w:pos="709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тоди підвищення розумової та фізичної працездатності студентів факультету фізичного виховання</w:t>
      </w:r>
      <w:r w:rsidR="007307A6" w:rsidRPr="003D1171">
        <w:rPr>
          <w:spacing w:val="-4"/>
          <w:sz w:val="28"/>
          <w:szCs w:val="28"/>
          <w:lang w:val="ru-RU"/>
        </w:rPr>
        <w:t>.</w:t>
      </w:r>
    </w:p>
    <w:p w:rsidR="00D524B0" w:rsidRPr="003D1171" w:rsidRDefault="007307A6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  <w:tab w:val="left" w:pos="1020"/>
          <w:tab w:val="left" w:pos="4546"/>
        </w:tabs>
        <w:ind w:left="0" w:right="11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акаренко А.В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3444E9" w:rsidRPr="003D1171" w:rsidRDefault="00C902BA" w:rsidP="00C331E7">
      <w:pPr>
        <w:pStyle w:val="a5"/>
        <w:tabs>
          <w:tab w:val="left" w:pos="0"/>
          <w:tab w:val="left" w:pos="851"/>
          <w:tab w:val="left" w:pos="993"/>
          <w:tab w:val="left" w:pos="1020"/>
          <w:tab w:val="left" w:pos="4546"/>
        </w:tabs>
        <w:ind w:left="0" w:right="111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ціннісного ставлення до свого здоров’я студентів ДВНЗ</w:t>
      </w:r>
      <w:r w:rsidR="007307A6" w:rsidRPr="003D1171">
        <w:rPr>
          <w:sz w:val="28"/>
          <w:szCs w:val="28"/>
          <w:lang w:val="ru-RU"/>
        </w:rPr>
        <w:t>.</w:t>
      </w:r>
    </w:p>
    <w:p w:rsidR="00D524B0" w:rsidRPr="003D1171" w:rsidRDefault="007307A6" w:rsidP="00130217">
      <w:pPr>
        <w:pStyle w:val="a5"/>
        <w:numPr>
          <w:ilvl w:val="0"/>
          <w:numId w:val="29"/>
        </w:numPr>
        <w:tabs>
          <w:tab w:val="left" w:pos="0"/>
          <w:tab w:val="left" w:pos="709"/>
          <w:tab w:val="left" w:pos="851"/>
          <w:tab w:val="left" w:pos="993"/>
        </w:tabs>
        <w:ind w:left="0" w:right="10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Яковенко </w:t>
      </w:r>
      <w:r w:rsidRPr="003D1171">
        <w:rPr>
          <w:b/>
          <w:spacing w:val="-6"/>
          <w:sz w:val="28"/>
          <w:szCs w:val="28"/>
          <w:lang w:val="ru-RU"/>
        </w:rPr>
        <w:t>В.Г.</w:t>
      </w:r>
      <w:r w:rsidRPr="003D1171">
        <w:rPr>
          <w:spacing w:val="-6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 xml:space="preserve">кандидат мед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C902BA" w:rsidRPr="003D1171">
        <w:rPr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ru-RU"/>
        </w:rPr>
        <w:t xml:space="preserve">. </w:t>
      </w:r>
    </w:p>
    <w:p w:rsidR="00C902BA" w:rsidRPr="003D1171" w:rsidRDefault="00C902BA" w:rsidP="00C331E7">
      <w:pPr>
        <w:pStyle w:val="a5"/>
        <w:tabs>
          <w:tab w:val="left" w:pos="0"/>
          <w:tab w:val="left" w:pos="709"/>
          <w:tab w:val="left" w:pos="851"/>
          <w:tab w:val="left" w:pos="993"/>
        </w:tabs>
        <w:ind w:left="0" w:right="106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Оптимізація фізичної та розумової працездатності учнів та студентів за допомогою фізичних факторів.</w:t>
      </w:r>
    </w:p>
    <w:p w:rsidR="00D524B0" w:rsidRPr="003D1171" w:rsidRDefault="00C902BA" w:rsidP="00130217">
      <w:pPr>
        <w:pStyle w:val="a5"/>
        <w:numPr>
          <w:ilvl w:val="0"/>
          <w:numId w:val="29"/>
        </w:numPr>
        <w:tabs>
          <w:tab w:val="left" w:pos="0"/>
          <w:tab w:val="left" w:pos="709"/>
          <w:tab w:val="left" w:pos="851"/>
          <w:tab w:val="left" w:pos="993"/>
        </w:tabs>
        <w:ind w:left="0" w:right="10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 </w:t>
      </w:r>
      <w:r w:rsidR="007307A6" w:rsidRPr="003D1171">
        <w:rPr>
          <w:b/>
          <w:sz w:val="28"/>
          <w:szCs w:val="28"/>
          <w:lang w:val="ru-RU"/>
        </w:rPr>
        <w:t>Ягупець З.М.</w:t>
      </w:r>
      <w:r w:rsidR="007307A6" w:rsidRPr="003D1171">
        <w:rPr>
          <w:sz w:val="28"/>
          <w:szCs w:val="28"/>
          <w:lang w:val="ru-RU"/>
        </w:rPr>
        <w:t xml:space="preserve">, старший викладач. </w:t>
      </w:r>
    </w:p>
    <w:p w:rsidR="003444E9" w:rsidRPr="003D1171" w:rsidRDefault="00C902BA" w:rsidP="00C331E7">
      <w:pPr>
        <w:pStyle w:val="a5"/>
        <w:tabs>
          <w:tab w:val="left" w:pos="0"/>
          <w:tab w:val="left" w:pos="709"/>
          <w:tab w:val="left" w:pos="851"/>
          <w:tab w:val="left" w:pos="993"/>
        </w:tabs>
        <w:ind w:left="0" w:right="106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дико-біологічні заходи боротьби з екологічним навантаженням</w:t>
      </w:r>
      <w:r w:rsidR="007307A6" w:rsidRPr="003D1171">
        <w:rPr>
          <w:sz w:val="28"/>
          <w:szCs w:val="28"/>
          <w:lang w:val="ru-RU"/>
        </w:rPr>
        <w:t>.</w:t>
      </w:r>
    </w:p>
    <w:p w:rsidR="003444E9" w:rsidRPr="003D1171" w:rsidRDefault="007307A6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38"/>
          <w:tab w:val="left" w:pos="993"/>
        </w:tabs>
        <w:ind w:left="0" w:right="11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абак В.В.</w:t>
      </w:r>
      <w:r w:rsidRPr="003D1171">
        <w:rPr>
          <w:sz w:val="28"/>
          <w:szCs w:val="28"/>
          <w:lang w:val="ru-RU"/>
        </w:rPr>
        <w:t xml:space="preserve">, старший викладач. </w:t>
      </w:r>
      <w:r w:rsidR="00C902BA" w:rsidRPr="003D1171">
        <w:rPr>
          <w:sz w:val="28"/>
          <w:szCs w:val="28"/>
          <w:lang w:val="uk-UA"/>
        </w:rPr>
        <w:t>Здоровий спосіб життя — обов’язкова передумова збереження і зміцнення здоров’я  учнівської молоді</w:t>
      </w:r>
      <w:r w:rsidRPr="003D1171">
        <w:rPr>
          <w:sz w:val="28"/>
          <w:szCs w:val="28"/>
          <w:lang w:val="ru-RU"/>
        </w:rPr>
        <w:t>.</w:t>
      </w:r>
    </w:p>
    <w:p w:rsidR="00D524B0" w:rsidRPr="003D1171" w:rsidRDefault="007307A6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58"/>
          <w:tab w:val="left" w:pos="993"/>
        </w:tabs>
        <w:ind w:left="0" w:right="11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Буров </w:t>
      </w:r>
      <w:r w:rsidRPr="003D1171">
        <w:rPr>
          <w:b/>
          <w:sz w:val="28"/>
          <w:szCs w:val="28"/>
          <w:lang w:val="ru-RU"/>
        </w:rPr>
        <w:t>Ю.В.</w:t>
      </w:r>
      <w:r w:rsidRPr="003D1171">
        <w:rPr>
          <w:sz w:val="28"/>
          <w:szCs w:val="28"/>
          <w:lang w:val="ru-RU"/>
        </w:rPr>
        <w:t>, старший викладач.</w:t>
      </w:r>
    </w:p>
    <w:p w:rsidR="003444E9" w:rsidRPr="003D1171" w:rsidRDefault="00C902BA" w:rsidP="00C331E7">
      <w:pPr>
        <w:pStyle w:val="a5"/>
        <w:tabs>
          <w:tab w:val="left" w:pos="0"/>
          <w:tab w:val="left" w:pos="851"/>
          <w:tab w:val="left" w:pos="958"/>
          <w:tab w:val="left" w:pos="993"/>
        </w:tabs>
        <w:ind w:left="0" w:right="11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Здоровий спосіб життя в віках історії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D524B0" w:rsidRPr="003D1171" w:rsidRDefault="003E7E90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рнєєва Н.,</w:t>
      </w:r>
      <w:r w:rsidRPr="003D1171">
        <w:rPr>
          <w:sz w:val="28"/>
          <w:szCs w:val="28"/>
          <w:lang w:val="uk-UA"/>
        </w:rPr>
        <w:t xml:space="preserve"> здобувач вищої освіти 5 курсу педагогічного факультету. </w:t>
      </w:r>
    </w:p>
    <w:p w:rsidR="00D524B0" w:rsidRPr="003D1171" w:rsidRDefault="00D524B0" w:rsidP="00C331E7">
      <w:pPr>
        <w:pStyle w:val="a5"/>
        <w:tabs>
          <w:tab w:val="left" w:pos="0"/>
          <w:tab w:val="left" w:pos="851"/>
          <w:tab w:val="left" w:pos="993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Pr="003D1171">
        <w:rPr>
          <w:sz w:val="28"/>
          <w:szCs w:val="28"/>
          <w:lang w:val="ru-RU"/>
        </w:rPr>
        <w:t>: кандидат медичних наук, доцент Гутарєва Н.В.</w:t>
      </w:r>
    </w:p>
    <w:p w:rsidR="003E7E90" w:rsidRPr="003D1171" w:rsidRDefault="003E7E90" w:rsidP="00C331E7">
      <w:pPr>
        <w:pStyle w:val="a5"/>
        <w:tabs>
          <w:tab w:val="left" w:pos="0"/>
          <w:tab w:val="left" w:pos="851"/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овітні методичні комплекси щодо здорового способу життя у дітей та молоді.</w:t>
      </w:r>
    </w:p>
    <w:p w:rsidR="00D524B0" w:rsidRPr="003D1171" w:rsidRDefault="003E7E90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ирін Я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E6253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5 курсу факультету фізвиховання. </w:t>
      </w:r>
    </w:p>
    <w:p w:rsidR="00D524B0" w:rsidRPr="003D1171" w:rsidRDefault="00D524B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Макаренко А.В.</w:t>
      </w:r>
    </w:p>
    <w:p w:rsidR="003E7E90" w:rsidRPr="003D1171" w:rsidRDefault="003E7E9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Формування здорового способу життя у студентів факультету фізичного виховання. </w:t>
      </w:r>
    </w:p>
    <w:p w:rsidR="003E7E90" w:rsidRPr="003D1171" w:rsidRDefault="003E7E90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ономарьова А., Дяченко І., </w:t>
      </w:r>
      <w:r w:rsidRPr="003D1171">
        <w:rPr>
          <w:sz w:val="28"/>
          <w:szCs w:val="28"/>
          <w:lang w:val="uk-UA"/>
        </w:rPr>
        <w:t xml:space="preserve">здобувачі </w:t>
      </w:r>
      <w:r w:rsidR="00E62530" w:rsidRPr="003D1171">
        <w:rPr>
          <w:sz w:val="28"/>
          <w:szCs w:val="28"/>
          <w:lang w:val="uk-UA"/>
        </w:rPr>
        <w:t xml:space="preserve">ступеню </w:t>
      </w:r>
      <w:r w:rsidRPr="003D1171">
        <w:rPr>
          <w:sz w:val="28"/>
          <w:szCs w:val="28"/>
          <w:lang w:val="uk-UA"/>
        </w:rPr>
        <w:t xml:space="preserve">вищої освіти 3 курсу факультету фізвиховання. </w:t>
      </w:r>
    </w:p>
    <w:p w:rsidR="00D524B0" w:rsidRPr="003D1171" w:rsidRDefault="003E7E9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Мусхаріна Ю.Ю.</w:t>
      </w:r>
      <w:r w:rsidR="00D524B0" w:rsidRPr="003D1171">
        <w:rPr>
          <w:sz w:val="28"/>
          <w:szCs w:val="28"/>
          <w:lang w:val="uk-UA"/>
        </w:rPr>
        <w:t xml:space="preserve"> </w:t>
      </w:r>
    </w:p>
    <w:p w:rsidR="003E7E90" w:rsidRPr="003D1171" w:rsidRDefault="00D524B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оздоровчих технологій в спец.мед.групах.</w:t>
      </w:r>
    </w:p>
    <w:p w:rsidR="00D524B0" w:rsidRPr="003D1171" w:rsidRDefault="00654E90" w:rsidP="00130217">
      <w:pPr>
        <w:pStyle w:val="a5"/>
        <w:numPr>
          <w:ilvl w:val="0"/>
          <w:numId w:val="29"/>
        </w:numPr>
        <w:tabs>
          <w:tab w:val="left" w:pos="0"/>
          <w:tab w:val="left" w:pos="709"/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 xml:space="preserve">Бондарчук В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E6253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вищої освіти 2 курсу факультету фізвиховання.</w:t>
      </w:r>
    </w:p>
    <w:p w:rsidR="00D524B0" w:rsidRPr="003D1171" w:rsidRDefault="00D524B0" w:rsidP="00C331E7">
      <w:pPr>
        <w:pStyle w:val="a5"/>
        <w:tabs>
          <w:tab w:val="left" w:pos="0"/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меди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Яковенко В.Г.</w:t>
      </w:r>
    </w:p>
    <w:p w:rsidR="00654E90" w:rsidRPr="003D1171" w:rsidRDefault="003E7E9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емоційні перенавантаження та їх вплив на здоров’я дитини</w:t>
      </w:r>
      <w:r w:rsidR="00654E90" w:rsidRPr="003D1171">
        <w:rPr>
          <w:sz w:val="28"/>
          <w:szCs w:val="28"/>
          <w:lang w:val="uk-UA"/>
        </w:rPr>
        <w:t xml:space="preserve">. </w:t>
      </w:r>
    </w:p>
    <w:p w:rsidR="00D524B0" w:rsidRPr="003D1171" w:rsidRDefault="00654E90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  <w:tab w:val="left" w:pos="1134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 xml:space="preserve">Давиденко А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E6253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вищої освіти 2 курсу факультету фізвиховання.</w:t>
      </w:r>
    </w:p>
    <w:p w:rsidR="00D524B0" w:rsidRPr="003D1171" w:rsidRDefault="00D524B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арший викладач Буров Ю.В.</w:t>
      </w:r>
    </w:p>
    <w:p w:rsidR="00654E90" w:rsidRPr="003D1171" w:rsidRDefault="003E7E9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Формування здорового способу життя у молодших школярів у родині та школі</w:t>
      </w:r>
      <w:r w:rsidR="00654E90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D524B0" w:rsidRPr="003D1171" w:rsidRDefault="00654E90" w:rsidP="00130217">
      <w:pPr>
        <w:pStyle w:val="a5"/>
        <w:numPr>
          <w:ilvl w:val="0"/>
          <w:numId w:val="29"/>
        </w:numPr>
        <w:tabs>
          <w:tab w:val="left" w:pos="0"/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Руденко А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E6253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2 курсу факультету фізвиховання. </w:t>
      </w:r>
    </w:p>
    <w:p w:rsidR="00D524B0" w:rsidRPr="003D1171" w:rsidRDefault="00D524B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арший викладач Бабак В.В.</w:t>
      </w:r>
    </w:p>
    <w:p w:rsidR="00654E90" w:rsidRPr="003D1171" w:rsidRDefault="003E7E90" w:rsidP="00C331E7">
      <w:pPr>
        <w:pStyle w:val="a5"/>
        <w:tabs>
          <w:tab w:val="left" w:pos="0"/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аціональне харчування спортсменів</w:t>
      </w:r>
      <w:r w:rsidR="00654E90" w:rsidRPr="003D1171">
        <w:rPr>
          <w:sz w:val="28"/>
          <w:szCs w:val="28"/>
          <w:lang w:val="uk-UA"/>
        </w:rPr>
        <w:t>.</w:t>
      </w:r>
    </w:p>
    <w:p w:rsidR="003444E9" w:rsidRPr="003D1171" w:rsidRDefault="003444E9" w:rsidP="00C331E7">
      <w:pPr>
        <w:pStyle w:val="a3"/>
        <w:ind w:left="0" w:firstLine="709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2A4949">
      <w:pPr>
        <w:pStyle w:val="11"/>
        <w:ind w:left="3352"/>
        <w:jc w:val="both"/>
        <w:rPr>
          <w:lang w:val="ru-RU"/>
        </w:rPr>
      </w:pPr>
      <w:r w:rsidRPr="003D1171">
        <w:rPr>
          <w:lang w:val="ru-RU"/>
        </w:rPr>
        <w:t>СЕКЦІЯ ЕКОНОМІЧНИХ НАУК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E62530">
      <w:pPr>
        <w:ind w:left="53" w:right="53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апрямок роботи секції: “Стратегія і тактика управління в умовах ринкової економіки”</w:t>
      </w:r>
    </w:p>
    <w:p w:rsidR="003444E9" w:rsidRPr="003D1171" w:rsidRDefault="003444E9" w:rsidP="002A4949">
      <w:pPr>
        <w:pStyle w:val="a3"/>
        <w:spacing w:before="4"/>
        <w:ind w:left="0" w:firstLine="0"/>
        <w:jc w:val="both"/>
        <w:rPr>
          <w:b/>
          <w:sz w:val="28"/>
          <w:szCs w:val="28"/>
          <w:lang w:val="ru-RU"/>
        </w:rPr>
      </w:pPr>
    </w:p>
    <w:p w:rsidR="00E62530" w:rsidRPr="003D1171" w:rsidRDefault="00E62530" w:rsidP="00E62530">
      <w:pPr>
        <w:ind w:right="-13" w:firstLine="668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Керівник секції: </w:t>
      </w:r>
      <w:r w:rsidRPr="003D1171">
        <w:rPr>
          <w:color w:val="000000" w:themeColor="text1"/>
          <w:spacing w:val="-2"/>
          <w:sz w:val="28"/>
          <w:szCs w:val="28"/>
          <w:lang w:val="ru-RU"/>
        </w:rPr>
        <w:t xml:space="preserve">завідувач </w:t>
      </w:r>
      <w:r w:rsidRPr="003D1171">
        <w:rPr>
          <w:color w:val="000000" w:themeColor="text1"/>
          <w:sz w:val="28"/>
          <w:szCs w:val="28"/>
          <w:lang w:val="ru-RU"/>
        </w:rPr>
        <w:t xml:space="preserve">кафедри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менеджменту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</w:t>
      </w:r>
      <w:r w:rsidRPr="003D1171">
        <w:rPr>
          <w:color w:val="000000" w:themeColor="text1"/>
          <w:spacing w:val="-2"/>
          <w:sz w:val="28"/>
          <w:szCs w:val="28"/>
          <w:lang w:val="ru-RU"/>
        </w:rPr>
        <w:t xml:space="preserve">економічних наук, </w:t>
      </w:r>
      <w:r w:rsidRPr="003D1171">
        <w:rPr>
          <w:color w:val="000000" w:themeColor="text1"/>
          <w:sz w:val="28"/>
          <w:szCs w:val="28"/>
          <w:lang w:val="ru-RU"/>
        </w:rPr>
        <w:t>доцент Пилипенко</w:t>
      </w:r>
      <w:r w:rsidRPr="003D1171">
        <w:rPr>
          <w:color w:val="000000" w:themeColor="text1"/>
          <w:spacing w:val="-18"/>
          <w:sz w:val="28"/>
          <w:szCs w:val="28"/>
          <w:lang w:val="ru-RU"/>
        </w:rPr>
        <w:t> </w:t>
      </w:r>
      <w:r w:rsidRPr="003D1171">
        <w:rPr>
          <w:color w:val="000000" w:themeColor="text1"/>
          <w:sz w:val="28"/>
          <w:szCs w:val="28"/>
          <w:lang w:val="ru-RU"/>
        </w:rPr>
        <w:t>О.С.</w:t>
      </w:r>
    </w:p>
    <w:p w:rsidR="003444E9" w:rsidRPr="003D1171" w:rsidRDefault="007307A6" w:rsidP="002A4949">
      <w:pPr>
        <w:ind w:left="668" w:right="-13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Дата і місце проведення: </w:t>
      </w:r>
      <w:r w:rsidR="00E52990" w:rsidRPr="003D1171">
        <w:rPr>
          <w:color w:val="000000" w:themeColor="text1"/>
          <w:sz w:val="28"/>
          <w:szCs w:val="28"/>
          <w:lang w:val="ru-RU"/>
        </w:rPr>
        <w:t>20.05.2016 р</w:t>
      </w:r>
      <w:r w:rsidRPr="003D1171">
        <w:rPr>
          <w:color w:val="000000" w:themeColor="text1"/>
          <w:sz w:val="28"/>
          <w:szCs w:val="28"/>
          <w:lang w:val="ru-RU"/>
        </w:rPr>
        <w:t xml:space="preserve">., головний корпус, ауд. № </w:t>
      </w:r>
      <w:r w:rsidR="00E52990" w:rsidRPr="003D1171">
        <w:rPr>
          <w:color w:val="000000" w:themeColor="text1"/>
          <w:sz w:val="28"/>
          <w:szCs w:val="28"/>
          <w:lang w:val="ru-RU"/>
        </w:rPr>
        <w:t>707</w:t>
      </w:r>
    </w:p>
    <w:p w:rsidR="003444E9" w:rsidRPr="003D1171" w:rsidRDefault="003444E9" w:rsidP="002A4949">
      <w:pPr>
        <w:pStyle w:val="a3"/>
        <w:tabs>
          <w:tab w:val="left" w:pos="1911"/>
          <w:tab w:val="left" w:pos="2845"/>
          <w:tab w:val="left" w:pos="4024"/>
          <w:tab w:val="left" w:pos="5099"/>
          <w:tab w:val="left" w:pos="6750"/>
          <w:tab w:val="left" w:pos="7903"/>
          <w:tab w:val="left" w:pos="9480"/>
        </w:tabs>
        <w:ind w:right="107"/>
        <w:jc w:val="both"/>
        <w:rPr>
          <w:color w:val="000000" w:themeColor="text1"/>
          <w:sz w:val="28"/>
          <w:szCs w:val="28"/>
          <w:lang w:val="ru-RU"/>
        </w:rPr>
      </w:pPr>
    </w:p>
    <w:p w:rsidR="00D524B0" w:rsidRPr="003D1171" w:rsidRDefault="007307A6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Пилипенко О.С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</w:t>
      </w:r>
      <w:r w:rsidRPr="003D1171">
        <w:rPr>
          <w:color w:val="000000" w:themeColor="text1"/>
          <w:spacing w:val="-2"/>
          <w:sz w:val="28"/>
          <w:szCs w:val="28"/>
          <w:lang w:val="ru-RU"/>
        </w:rPr>
        <w:t>економічних</w:t>
      </w:r>
      <w:r w:rsidR="00E62530" w:rsidRPr="003D1171">
        <w:rPr>
          <w:color w:val="000000" w:themeColor="text1"/>
          <w:spacing w:val="-2"/>
          <w:sz w:val="28"/>
          <w:szCs w:val="28"/>
          <w:lang w:val="ru-RU"/>
        </w:rPr>
        <w:t xml:space="preserve"> наук</w:t>
      </w:r>
      <w:r w:rsidRPr="003D1171">
        <w:rPr>
          <w:color w:val="000000" w:themeColor="text1"/>
          <w:spacing w:val="-2"/>
          <w:sz w:val="28"/>
          <w:szCs w:val="28"/>
          <w:lang w:val="ru-RU"/>
        </w:rPr>
        <w:t xml:space="preserve">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. </w:t>
      </w:r>
    </w:p>
    <w:p w:rsidR="00E52990" w:rsidRPr="003D1171" w:rsidRDefault="00E52990" w:rsidP="000C1112">
      <w:pPr>
        <w:pStyle w:val="a5"/>
        <w:tabs>
          <w:tab w:val="left" w:pos="142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Формування та оптимізація системи логістичного сервісу як передумова підвищення ефективності комерційних зв’язків підприємств.</w:t>
      </w:r>
    </w:p>
    <w:p w:rsidR="00D524B0" w:rsidRPr="003D1171" w:rsidRDefault="007307A6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pacing w:val="-3"/>
          <w:sz w:val="28"/>
          <w:szCs w:val="28"/>
          <w:lang w:val="ru-RU"/>
        </w:rPr>
        <w:t xml:space="preserve">Кулик </w:t>
      </w:r>
      <w:r w:rsidRPr="003D1171">
        <w:rPr>
          <w:b/>
          <w:color w:val="000000" w:themeColor="text1"/>
          <w:sz w:val="28"/>
          <w:szCs w:val="28"/>
          <w:lang w:val="ru-RU"/>
        </w:rPr>
        <w:t xml:space="preserve">Н.М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техн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>доцент.</w:t>
      </w:r>
      <w:r w:rsidRPr="003D1171">
        <w:rPr>
          <w:color w:val="000000" w:themeColor="text1"/>
          <w:spacing w:val="52"/>
          <w:sz w:val="28"/>
          <w:szCs w:val="28"/>
          <w:lang w:val="ru-RU"/>
        </w:rPr>
        <w:t xml:space="preserve"> </w:t>
      </w:r>
    </w:p>
    <w:p w:rsidR="00E52990" w:rsidRPr="003D1171" w:rsidRDefault="00E52990" w:rsidP="000C1112">
      <w:pPr>
        <w:pStyle w:val="a5"/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Формування інформаційної моделі управлінської діяльності на промисловому підприємстві.</w:t>
      </w:r>
    </w:p>
    <w:p w:rsidR="00D524B0" w:rsidRPr="003D1171" w:rsidRDefault="007307A6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Соколенко </w:t>
      </w:r>
      <w:r w:rsidRPr="003D1171">
        <w:rPr>
          <w:b/>
          <w:color w:val="000000" w:themeColor="text1"/>
          <w:spacing w:val="-5"/>
          <w:sz w:val="28"/>
          <w:szCs w:val="28"/>
          <w:lang w:val="ru-RU"/>
        </w:rPr>
        <w:t xml:space="preserve">Т.М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. </w:t>
      </w:r>
    </w:p>
    <w:p w:rsidR="00E52990" w:rsidRPr="003D1171" w:rsidRDefault="00E52990" w:rsidP="000C1112">
      <w:pPr>
        <w:pStyle w:val="a5"/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рганізаційна структура менеджменту як елемент антикризового управління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Попова Г.</w:t>
      </w:r>
      <w:r w:rsidRPr="003D1171">
        <w:rPr>
          <w:color w:val="000000" w:themeColor="text1"/>
          <w:sz w:val="28"/>
          <w:szCs w:val="28"/>
          <w:lang w:val="uk-UA"/>
        </w:rPr>
        <w:t xml:space="preserve">В., кандидат педагогічних наук, доцент. </w:t>
      </w:r>
    </w:p>
    <w:p w:rsidR="00E52990" w:rsidRPr="003D1171" w:rsidRDefault="00E52990" w:rsidP="000C1112">
      <w:pPr>
        <w:pStyle w:val="a5"/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Формування матеріальної складової мотиваційного механізму на засадах результативності праці персоналу промислового підприємства.</w:t>
      </w:r>
    </w:p>
    <w:p w:rsidR="00D524B0" w:rsidRPr="003D1171" w:rsidRDefault="007307A6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Скорописова Л.І.</w:t>
      </w:r>
      <w:r w:rsidRPr="003D1171">
        <w:rPr>
          <w:color w:val="000000" w:themeColor="text1"/>
          <w:sz w:val="28"/>
          <w:szCs w:val="28"/>
          <w:lang w:val="ru-RU"/>
        </w:rPr>
        <w:t>, старший викладач.</w:t>
      </w:r>
    </w:p>
    <w:p w:rsidR="00E52990" w:rsidRPr="003D1171" w:rsidRDefault="00E52990" w:rsidP="000C1112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Сучасний стан та рівень розвитку сфери туризму в Україні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Скорописова Л.І.</w:t>
      </w:r>
      <w:r w:rsidRPr="003D1171">
        <w:rPr>
          <w:color w:val="000000" w:themeColor="text1"/>
          <w:sz w:val="28"/>
          <w:szCs w:val="28"/>
          <w:lang w:val="ru-RU"/>
        </w:rPr>
        <w:t xml:space="preserve">, старший викладач. </w:t>
      </w:r>
    </w:p>
    <w:p w:rsidR="00E52990" w:rsidRPr="003D1171" w:rsidRDefault="00E52990" w:rsidP="000C1112">
      <w:pPr>
        <w:pStyle w:val="a5"/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Розвиток інформаційних технологій сфери туризму України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овбонос М.С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5 курсу</w:t>
      </w:r>
      <w:r w:rsidR="00BD799A" w:rsidRPr="003D1171">
        <w:rPr>
          <w:sz w:val="28"/>
          <w:szCs w:val="28"/>
          <w:lang w:val="uk-UA"/>
        </w:rPr>
        <w:t xml:space="preserve"> факультету психології, економіки та управління.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D524B0" w:rsidRPr="003D1171" w:rsidRDefault="00D524B0" w:rsidP="000C1112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 </w:t>
      </w:r>
      <w:r w:rsidRPr="003D1171">
        <w:rPr>
          <w:color w:val="000000" w:themeColor="text1"/>
          <w:sz w:val="28"/>
          <w:szCs w:val="28"/>
          <w:lang w:val="uk-UA"/>
        </w:rPr>
        <w:t>Соколенко Т.М.</w:t>
      </w:r>
    </w:p>
    <w:p w:rsidR="00E52990" w:rsidRPr="003D1171" w:rsidRDefault="00E52990" w:rsidP="000C1112">
      <w:pPr>
        <w:pStyle w:val="a5"/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рганізаційна структура антикризового менеджменту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анова Н.А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спеціаліст 5 курсу</w:t>
      </w:r>
      <w:r w:rsidR="00BD799A" w:rsidRPr="003D1171">
        <w:rPr>
          <w:sz w:val="28"/>
          <w:szCs w:val="28"/>
          <w:lang w:val="uk-UA"/>
        </w:rPr>
        <w:t xml:space="preserve"> факультету психології, економіки та управління.</w:t>
      </w:r>
      <w:r w:rsidRPr="003D1171">
        <w:rPr>
          <w:color w:val="00B050"/>
          <w:sz w:val="28"/>
          <w:szCs w:val="28"/>
          <w:lang w:val="uk-UA"/>
        </w:rPr>
        <w:t xml:space="preserve"> </w:t>
      </w:r>
    </w:p>
    <w:p w:rsidR="00D524B0" w:rsidRPr="003D1171" w:rsidRDefault="00D524B0" w:rsidP="000C1112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>старший викладач</w:t>
      </w:r>
      <w:r w:rsidRPr="003D1171">
        <w:rPr>
          <w:i/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>Скорописова Л.І.</w:t>
      </w:r>
    </w:p>
    <w:p w:rsidR="00E52990" w:rsidRPr="003D1171" w:rsidRDefault="00E52990" w:rsidP="000C1112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Сучасний стан та рівень розвитку сфери туризму в Україні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Cтопник О.Є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спеціаліст 5 курсу</w:t>
      </w:r>
      <w:r w:rsidR="00BD799A" w:rsidRPr="003D1171">
        <w:rPr>
          <w:sz w:val="28"/>
          <w:szCs w:val="28"/>
          <w:lang w:val="uk-UA"/>
        </w:rPr>
        <w:t xml:space="preserve"> факультету психології, економіки та управління.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D524B0" w:rsidRPr="003D1171" w:rsidRDefault="00D524B0" w:rsidP="000C1112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техн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Pr="003D1171">
        <w:rPr>
          <w:color w:val="000000" w:themeColor="text1"/>
          <w:sz w:val="28"/>
          <w:szCs w:val="28"/>
          <w:lang w:val="uk-UA"/>
        </w:rPr>
        <w:t xml:space="preserve"> Кулик Н.М.</w:t>
      </w:r>
    </w:p>
    <w:p w:rsidR="00E52990" w:rsidRPr="003D1171" w:rsidRDefault="00E52990" w:rsidP="000C1112">
      <w:pPr>
        <w:pStyle w:val="a5"/>
        <w:tabs>
          <w:tab w:val="left" w:pos="0"/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рганізаційно-економічні особливості інформаційного підходу в управлінні промисловим підприємством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Федорова К. С.,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050838" w:rsidRPr="003D1171">
        <w:rPr>
          <w:color w:val="000000" w:themeColor="text1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color w:val="000000" w:themeColor="text1"/>
          <w:sz w:val="28"/>
          <w:szCs w:val="28"/>
          <w:lang w:val="uk-UA"/>
        </w:rPr>
        <w:t>магістр</w:t>
      </w:r>
      <w:r w:rsidR="00E62530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BD799A" w:rsidRPr="003D1171">
        <w:rPr>
          <w:sz w:val="28"/>
          <w:szCs w:val="28"/>
          <w:lang w:val="uk-UA"/>
        </w:rPr>
        <w:t>факультету психології, економіки та управління</w:t>
      </w:r>
      <w:r w:rsidRPr="003D1171">
        <w:rPr>
          <w:sz w:val="28"/>
          <w:szCs w:val="28"/>
          <w:lang w:val="uk-UA"/>
        </w:rPr>
        <w:t>.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D524B0" w:rsidRPr="003D1171" w:rsidRDefault="00D524B0" w:rsidP="000C1112">
      <w:pPr>
        <w:pStyle w:val="a5"/>
        <w:tabs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 </w:t>
      </w:r>
      <w:r w:rsidRPr="003D1171">
        <w:rPr>
          <w:color w:val="000000" w:themeColor="text1"/>
          <w:sz w:val="28"/>
          <w:szCs w:val="28"/>
          <w:lang w:val="uk-UA"/>
        </w:rPr>
        <w:t>Попова Г.В.</w:t>
      </w:r>
    </w:p>
    <w:p w:rsidR="00E52990" w:rsidRPr="003D1171" w:rsidRDefault="00E52990" w:rsidP="000C1112">
      <w:pPr>
        <w:pStyle w:val="a5"/>
        <w:tabs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lastRenderedPageBreak/>
        <w:t>Оцінка результативності трудової діяльності персоналу промислового підприємства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Чудік М.А.,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050838" w:rsidRPr="003D1171">
        <w:rPr>
          <w:color w:val="000000" w:themeColor="text1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color w:val="000000" w:themeColor="text1"/>
          <w:sz w:val="28"/>
          <w:szCs w:val="28"/>
          <w:lang w:val="uk-UA"/>
        </w:rPr>
        <w:t xml:space="preserve">магістр </w:t>
      </w:r>
      <w:r w:rsidR="00BD799A" w:rsidRPr="003D1171">
        <w:rPr>
          <w:sz w:val="28"/>
          <w:szCs w:val="28"/>
          <w:lang w:val="uk-UA"/>
        </w:rPr>
        <w:t>факультету психології, економіки та управління.</w:t>
      </w:r>
      <w:r w:rsidR="00BD799A" w:rsidRPr="003D1171">
        <w:rPr>
          <w:color w:val="FF0000"/>
          <w:sz w:val="28"/>
          <w:szCs w:val="28"/>
          <w:lang w:val="uk-UA"/>
        </w:rPr>
        <w:t xml:space="preserve"> </w:t>
      </w:r>
    </w:p>
    <w:p w:rsidR="00D524B0" w:rsidRPr="003D1171" w:rsidRDefault="00D524B0" w:rsidP="000C1112">
      <w:pPr>
        <w:pStyle w:val="a5"/>
        <w:tabs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старший викладач Скорописова Л.І.</w:t>
      </w:r>
    </w:p>
    <w:p w:rsidR="00E52990" w:rsidRPr="003D1171" w:rsidRDefault="00E52990" w:rsidP="000C1112">
      <w:pPr>
        <w:pStyle w:val="a5"/>
        <w:tabs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Розвиток інформаційних технологій сфери туризму України.</w:t>
      </w:r>
    </w:p>
    <w:p w:rsidR="00D524B0" w:rsidRPr="003D1171" w:rsidRDefault="00E52990" w:rsidP="000C1112">
      <w:pPr>
        <w:pStyle w:val="a5"/>
        <w:numPr>
          <w:ilvl w:val="0"/>
          <w:numId w:val="28"/>
        </w:numPr>
        <w:tabs>
          <w:tab w:val="left" w:pos="1134"/>
          <w:tab w:val="left" w:pos="1276"/>
        </w:tabs>
        <w:ind w:left="0"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Шахова А.В.,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050838" w:rsidRPr="003D1171">
        <w:rPr>
          <w:color w:val="000000" w:themeColor="text1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color w:val="000000" w:themeColor="text1"/>
          <w:sz w:val="28"/>
          <w:szCs w:val="28"/>
          <w:lang w:val="uk-UA"/>
        </w:rPr>
        <w:t>спеціаліст 5 курсу</w:t>
      </w:r>
      <w:r w:rsidR="00BD799A" w:rsidRPr="003D1171">
        <w:rPr>
          <w:color w:val="FF0000"/>
          <w:sz w:val="28"/>
          <w:szCs w:val="28"/>
          <w:lang w:val="uk-UA"/>
        </w:rPr>
        <w:t xml:space="preserve"> </w:t>
      </w:r>
      <w:r w:rsidR="00BD799A" w:rsidRPr="003D1171">
        <w:rPr>
          <w:sz w:val="28"/>
          <w:szCs w:val="28"/>
          <w:lang w:val="uk-UA"/>
        </w:rPr>
        <w:t>факультету психології, економіки та управління.</w:t>
      </w:r>
      <w:r w:rsidRPr="003D1171">
        <w:rPr>
          <w:color w:val="00B050"/>
          <w:sz w:val="28"/>
          <w:szCs w:val="28"/>
          <w:lang w:val="uk-UA"/>
        </w:rPr>
        <w:t xml:space="preserve"> </w:t>
      </w:r>
    </w:p>
    <w:p w:rsidR="00D524B0" w:rsidRPr="003D1171" w:rsidRDefault="00D524B0" w:rsidP="000C1112">
      <w:pPr>
        <w:pStyle w:val="a5"/>
        <w:tabs>
          <w:tab w:val="left" w:pos="1134"/>
          <w:tab w:val="left" w:pos="1276"/>
        </w:tabs>
        <w:ind w:left="0"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 xml:space="preserve">Науковий керівник: </w:t>
      </w:r>
      <w:r w:rsidRPr="003D1171">
        <w:rPr>
          <w:color w:val="000000" w:themeColor="text1"/>
          <w:sz w:val="28"/>
          <w:szCs w:val="28"/>
          <w:lang w:val="uk-UA"/>
        </w:rPr>
        <w:t>к.е.н., доцент Пилипенко О.С.</w:t>
      </w:r>
    </w:p>
    <w:p w:rsidR="00E52990" w:rsidRPr="003D1171" w:rsidRDefault="00E52990" w:rsidP="000C1112">
      <w:pPr>
        <w:pStyle w:val="a5"/>
        <w:tabs>
          <w:tab w:val="left" w:pos="1134"/>
          <w:tab w:val="left" w:pos="1276"/>
        </w:tabs>
        <w:ind w:left="0"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птимізація системи логістичного сервісу.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uk-UA"/>
        </w:rPr>
      </w:pPr>
    </w:p>
    <w:p w:rsidR="003444E9" w:rsidRPr="003D1171" w:rsidRDefault="007307A6" w:rsidP="00E62530">
      <w:pPr>
        <w:pStyle w:val="11"/>
        <w:ind w:left="144" w:right="0" w:firstLine="156"/>
        <w:jc w:val="center"/>
        <w:rPr>
          <w:color w:val="000000" w:themeColor="text1"/>
          <w:lang w:val="uk-UA"/>
        </w:rPr>
      </w:pPr>
      <w:r w:rsidRPr="003D1171">
        <w:rPr>
          <w:color w:val="000000" w:themeColor="text1"/>
          <w:lang w:val="uk-UA"/>
        </w:rPr>
        <w:t>Напрямок роботи секції: «Організаційні механізми і технології забезпечення інформативності облікових даних в процесі прийняття управлінських рішень»</w:t>
      </w:r>
    </w:p>
    <w:p w:rsidR="003444E9" w:rsidRPr="003D1171" w:rsidRDefault="003444E9" w:rsidP="002A4949">
      <w:pPr>
        <w:pStyle w:val="a3"/>
        <w:spacing w:before="4"/>
        <w:ind w:left="0" w:firstLine="0"/>
        <w:jc w:val="both"/>
        <w:rPr>
          <w:b/>
          <w:color w:val="000000" w:themeColor="text1"/>
          <w:sz w:val="28"/>
          <w:szCs w:val="28"/>
          <w:lang w:val="uk-UA"/>
        </w:rPr>
      </w:pPr>
    </w:p>
    <w:p w:rsidR="00E62530" w:rsidRPr="003D1171" w:rsidRDefault="00E62530" w:rsidP="00E62530">
      <w:pPr>
        <w:pStyle w:val="a3"/>
        <w:ind w:right="303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 xml:space="preserve">Керівник секції: </w:t>
      </w:r>
      <w:r w:rsidRPr="003D1171">
        <w:rPr>
          <w:color w:val="000000" w:themeColor="text1"/>
          <w:sz w:val="28"/>
          <w:szCs w:val="28"/>
          <w:lang w:val="uk-UA"/>
        </w:rPr>
        <w:t xml:space="preserve">завідувач кафедри обліку і аудиту, доктор економічних наук, </w:t>
      </w:r>
      <w:r w:rsidR="000606A7" w:rsidRPr="003D1171">
        <w:rPr>
          <w:color w:val="000000" w:themeColor="text1"/>
          <w:sz w:val="28"/>
          <w:szCs w:val="28"/>
          <w:lang w:val="uk-UA"/>
        </w:rPr>
        <w:t>професор</w:t>
      </w:r>
      <w:r w:rsidRPr="003D1171">
        <w:rPr>
          <w:color w:val="000000" w:themeColor="text1"/>
          <w:sz w:val="28"/>
          <w:szCs w:val="28"/>
          <w:lang w:val="uk-UA"/>
        </w:rPr>
        <w:t xml:space="preserve"> Лазаренко Д.О.</w:t>
      </w:r>
    </w:p>
    <w:p w:rsidR="003444E9" w:rsidRPr="003D1171" w:rsidRDefault="007307A6" w:rsidP="002A4949">
      <w:pPr>
        <w:ind w:left="668" w:right="303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Дата і місце проведення</w:t>
      </w:r>
      <w:r w:rsidRPr="003D1171">
        <w:rPr>
          <w:color w:val="000000" w:themeColor="text1"/>
          <w:sz w:val="28"/>
          <w:szCs w:val="28"/>
          <w:lang w:val="ru-RU"/>
        </w:rPr>
        <w:t xml:space="preserve">: </w:t>
      </w:r>
      <w:r w:rsidR="00052991" w:rsidRPr="003D1171">
        <w:rPr>
          <w:color w:val="000000" w:themeColor="text1"/>
          <w:sz w:val="28"/>
          <w:szCs w:val="28"/>
          <w:lang w:val="ru-RU"/>
        </w:rPr>
        <w:t>20</w:t>
      </w:r>
      <w:r w:rsidRPr="003D1171">
        <w:rPr>
          <w:color w:val="000000" w:themeColor="text1"/>
          <w:sz w:val="28"/>
          <w:szCs w:val="28"/>
          <w:lang w:val="ru-RU"/>
        </w:rPr>
        <w:t>.0</w:t>
      </w:r>
      <w:r w:rsidR="00052991" w:rsidRPr="003D1171">
        <w:rPr>
          <w:color w:val="000000" w:themeColor="text1"/>
          <w:sz w:val="28"/>
          <w:szCs w:val="28"/>
          <w:lang w:val="ru-RU"/>
        </w:rPr>
        <w:t>5</w:t>
      </w:r>
      <w:r w:rsidRPr="003D1171">
        <w:rPr>
          <w:color w:val="000000" w:themeColor="text1"/>
          <w:sz w:val="28"/>
          <w:szCs w:val="28"/>
          <w:lang w:val="ru-RU"/>
        </w:rPr>
        <w:t>.201</w:t>
      </w:r>
      <w:r w:rsidR="00052991" w:rsidRPr="003D1171">
        <w:rPr>
          <w:color w:val="000000" w:themeColor="text1"/>
          <w:sz w:val="28"/>
          <w:szCs w:val="28"/>
          <w:lang w:val="ru-RU"/>
        </w:rPr>
        <w:t>6</w:t>
      </w:r>
      <w:r w:rsidRPr="003D1171">
        <w:rPr>
          <w:color w:val="000000" w:themeColor="text1"/>
          <w:sz w:val="28"/>
          <w:szCs w:val="28"/>
          <w:lang w:val="ru-RU"/>
        </w:rPr>
        <w:t xml:space="preserve"> р.,</w:t>
      </w:r>
      <w:r w:rsidR="00E62530" w:rsidRPr="003D1171">
        <w:rPr>
          <w:color w:val="000000" w:themeColor="text1"/>
          <w:sz w:val="28"/>
          <w:szCs w:val="28"/>
          <w:lang w:val="ru-RU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>головний корпус,  ауд. № 618.</w:t>
      </w:r>
    </w:p>
    <w:p w:rsidR="003444E9" w:rsidRPr="003D1171" w:rsidRDefault="003444E9" w:rsidP="002A4949">
      <w:pPr>
        <w:pStyle w:val="a3"/>
        <w:ind w:left="0" w:firstLine="0"/>
        <w:jc w:val="both"/>
        <w:rPr>
          <w:color w:val="000000" w:themeColor="text1"/>
          <w:sz w:val="28"/>
          <w:szCs w:val="28"/>
          <w:lang w:val="ru-RU"/>
        </w:rPr>
      </w:pPr>
    </w:p>
    <w:p w:rsidR="00D524B0" w:rsidRPr="003D1171" w:rsidRDefault="007307A6" w:rsidP="000C1112">
      <w:pPr>
        <w:pStyle w:val="a5"/>
        <w:widowControl/>
        <w:numPr>
          <w:ilvl w:val="0"/>
          <w:numId w:val="27"/>
        </w:numPr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Коніщева Н.Й.</w:t>
      </w:r>
      <w:r w:rsidRPr="003D1171">
        <w:rPr>
          <w:color w:val="000000" w:themeColor="text1"/>
          <w:sz w:val="28"/>
          <w:szCs w:val="28"/>
          <w:lang w:val="ru-RU"/>
        </w:rPr>
        <w:t>,</w:t>
      </w:r>
      <w:r w:rsidR="00052991" w:rsidRPr="003D1171">
        <w:rPr>
          <w:color w:val="000000" w:themeColor="text1"/>
          <w:sz w:val="28"/>
          <w:szCs w:val="28"/>
          <w:lang w:val="ru-RU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доктор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економічних наук, </w:t>
      </w:r>
      <w:r w:rsidRPr="003D1171">
        <w:rPr>
          <w:color w:val="000000" w:themeColor="text1"/>
          <w:sz w:val="28"/>
          <w:szCs w:val="28"/>
          <w:lang w:val="ru-RU"/>
        </w:rPr>
        <w:t xml:space="preserve">професор, </w:t>
      </w:r>
      <w:r w:rsidRPr="003D1171">
        <w:rPr>
          <w:b/>
          <w:color w:val="000000" w:themeColor="text1"/>
          <w:sz w:val="28"/>
          <w:szCs w:val="28"/>
          <w:lang w:val="ru-RU"/>
        </w:rPr>
        <w:t>Воропаєв В.М.</w:t>
      </w:r>
      <w:r w:rsidRPr="003D1171">
        <w:rPr>
          <w:color w:val="000000" w:themeColor="text1"/>
          <w:sz w:val="28"/>
          <w:szCs w:val="28"/>
          <w:lang w:val="ru-RU"/>
        </w:rPr>
        <w:t xml:space="preserve">,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аспірант. </w:t>
      </w:r>
    </w:p>
    <w:p w:rsidR="00052991" w:rsidRPr="003D1171" w:rsidRDefault="00052991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собливості соціального розвитку регіо</w:t>
      </w:r>
      <w:r w:rsidR="00E62530" w:rsidRPr="003D1171">
        <w:rPr>
          <w:color w:val="000000" w:themeColor="text1"/>
          <w:sz w:val="28"/>
          <w:szCs w:val="28"/>
          <w:lang w:val="uk-UA"/>
        </w:rPr>
        <w:t>нів в умовах обмежених ресурсів.</w:t>
      </w:r>
    </w:p>
    <w:p w:rsidR="00052991" w:rsidRPr="003D1171" w:rsidRDefault="007307A6" w:rsidP="000C1112">
      <w:pPr>
        <w:pStyle w:val="a5"/>
        <w:widowControl/>
        <w:numPr>
          <w:ilvl w:val="0"/>
          <w:numId w:val="27"/>
        </w:numPr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 xml:space="preserve">Лазаренко Д.О., </w:t>
      </w:r>
      <w:r w:rsidRPr="003D1171">
        <w:rPr>
          <w:color w:val="000000" w:themeColor="text1"/>
          <w:sz w:val="28"/>
          <w:szCs w:val="28"/>
          <w:lang w:val="uk-UA"/>
        </w:rPr>
        <w:t xml:space="preserve">доктор економічних 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0606A7" w:rsidRPr="003D1171">
        <w:rPr>
          <w:color w:val="000000" w:themeColor="text1"/>
          <w:sz w:val="28"/>
          <w:szCs w:val="28"/>
          <w:lang w:val="uk-UA"/>
        </w:rPr>
        <w:t>професор</w:t>
      </w:r>
      <w:r w:rsidRPr="003D1171">
        <w:rPr>
          <w:color w:val="000000" w:themeColor="text1"/>
          <w:spacing w:val="-4"/>
          <w:sz w:val="28"/>
          <w:szCs w:val="28"/>
          <w:lang w:val="uk-UA"/>
        </w:rPr>
        <w:t xml:space="preserve">, </w:t>
      </w:r>
      <w:r w:rsidRPr="003D1171">
        <w:rPr>
          <w:b/>
          <w:color w:val="000000" w:themeColor="text1"/>
          <w:sz w:val="28"/>
          <w:szCs w:val="28"/>
          <w:lang w:val="uk-UA"/>
        </w:rPr>
        <w:t xml:space="preserve">Крутогорський Я.В., 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аспірант. </w:t>
      </w:r>
      <w:r w:rsidR="00052991" w:rsidRPr="003D1171">
        <w:rPr>
          <w:color w:val="000000" w:themeColor="text1"/>
          <w:sz w:val="28"/>
          <w:szCs w:val="28"/>
          <w:lang w:val="uk-UA"/>
        </w:rPr>
        <w:t>Стимулюючі важелі впровадження енергозбереження.</w:t>
      </w:r>
    </w:p>
    <w:p w:rsidR="00D524B0" w:rsidRPr="003D1171" w:rsidRDefault="007307A6" w:rsidP="000C1112">
      <w:pPr>
        <w:pStyle w:val="a5"/>
        <w:widowControl/>
        <w:numPr>
          <w:ilvl w:val="0"/>
          <w:numId w:val="26"/>
        </w:numPr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Коніщева Н.Й.</w:t>
      </w:r>
      <w:r w:rsidRPr="003D1171">
        <w:rPr>
          <w:color w:val="000000" w:themeColor="text1"/>
          <w:sz w:val="28"/>
          <w:szCs w:val="28"/>
          <w:lang w:val="uk-UA"/>
        </w:rPr>
        <w:t xml:space="preserve">, доктор економічних 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Pr="003D1171">
        <w:rPr>
          <w:color w:val="000000" w:themeColor="text1"/>
          <w:sz w:val="28"/>
          <w:szCs w:val="28"/>
          <w:lang w:val="uk-UA"/>
        </w:rPr>
        <w:t xml:space="preserve">професор, </w:t>
      </w:r>
      <w:r w:rsidR="00052991" w:rsidRPr="003D1171">
        <w:rPr>
          <w:b/>
          <w:spacing w:val="-3"/>
          <w:sz w:val="28"/>
          <w:szCs w:val="28"/>
          <w:lang w:val="uk-UA"/>
        </w:rPr>
        <w:t>Власов В.О.</w:t>
      </w:r>
    </w:p>
    <w:p w:rsidR="00052991" w:rsidRPr="003D1171" w:rsidRDefault="00052991" w:rsidP="000C1112">
      <w:pPr>
        <w:pStyle w:val="a5"/>
        <w:widowControl/>
        <w:tabs>
          <w:tab w:val="left" w:pos="993"/>
          <w:tab w:val="left" w:pos="1134"/>
          <w:tab w:val="left" w:pos="1276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ідвищення ролі науки та освіти в забезпеченні соціального</w:t>
      </w:r>
      <w:r w:rsidR="00D524B0" w:rsidRPr="003D1171">
        <w:rPr>
          <w:color w:val="000000" w:themeColor="text1"/>
          <w:sz w:val="28"/>
          <w:szCs w:val="28"/>
          <w:lang w:val="uk-UA"/>
        </w:rPr>
        <w:t xml:space="preserve"> розвитку міста та економічного </w:t>
      </w:r>
      <w:r w:rsidRPr="003D1171">
        <w:rPr>
          <w:color w:val="000000" w:themeColor="text1"/>
          <w:sz w:val="28"/>
          <w:szCs w:val="28"/>
          <w:lang w:val="uk-UA"/>
        </w:rPr>
        <w:t>зростання в контексті інноваційної моделі розвитку.</w:t>
      </w:r>
    </w:p>
    <w:p w:rsidR="00E145C4" w:rsidRPr="003D1171" w:rsidRDefault="00052991" w:rsidP="000C1112">
      <w:pPr>
        <w:pStyle w:val="ac"/>
        <w:widowControl/>
        <w:numPr>
          <w:ilvl w:val="0"/>
          <w:numId w:val="26"/>
        </w:numPr>
        <w:shd w:val="clear" w:color="auto" w:fill="FFFFFF"/>
        <w:tabs>
          <w:tab w:val="left" w:pos="1134"/>
          <w:tab w:val="left" w:pos="1276"/>
        </w:tabs>
        <w:spacing w:before="0" w:after="0"/>
        <w:ind w:left="0" w:firstLine="709"/>
        <w:jc w:val="both"/>
        <w:rPr>
          <w:rStyle w:val="af0"/>
          <w:rFonts w:cs="Times New Roman"/>
          <w:b w:val="0"/>
          <w:color w:val="000000" w:themeColor="text1"/>
          <w:sz w:val="28"/>
          <w:szCs w:val="28"/>
          <w:lang w:val="uk-UA"/>
        </w:rPr>
      </w:pPr>
      <w:r w:rsidRPr="003D1171">
        <w:rPr>
          <w:rStyle w:val="af0"/>
          <w:rFonts w:cs="Times New Roman"/>
          <w:color w:val="000000" w:themeColor="text1"/>
          <w:sz w:val="28"/>
          <w:szCs w:val="28"/>
          <w:lang w:val="uk-UA"/>
        </w:rPr>
        <w:t>Дзюба М. О.</w:t>
      </w:r>
      <w:r w:rsidR="00870485" w:rsidRPr="003D1171">
        <w:rPr>
          <w:rStyle w:val="af0"/>
          <w:rFonts w:cs="Times New Roman"/>
          <w:color w:val="000000" w:themeColor="text1"/>
          <w:sz w:val="28"/>
          <w:szCs w:val="28"/>
          <w:lang w:val="uk-UA"/>
        </w:rPr>
        <w:t xml:space="preserve">, </w:t>
      </w:r>
      <w:r w:rsidR="00870485" w:rsidRPr="003D1171">
        <w:rPr>
          <w:rStyle w:val="af0"/>
          <w:rFonts w:cs="Times New Roman"/>
          <w:b w:val="0"/>
          <w:color w:val="000000" w:themeColor="text1"/>
          <w:sz w:val="28"/>
          <w:szCs w:val="28"/>
          <w:lang w:val="uk-UA"/>
        </w:rPr>
        <w:t>кандидат економічних наук, доцент.</w:t>
      </w:r>
    </w:p>
    <w:p w:rsidR="00E145C4" w:rsidRPr="003D1171" w:rsidRDefault="00052991" w:rsidP="000C1112">
      <w:pPr>
        <w:pStyle w:val="ac"/>
        <w:widowControl/>
        <w:shd w:val="clear" w:color="auto" w:fill="FFFFFF"/>
        <w:tabs>
          <w:tab w:val="left" w:pos="1134"/>
          <w:tab w:val="left" w:pos="1276"/>
        </w:tabs>
        <w:spacing w:before="0" w:after="0"/>
        <w:ind w:firstLine="709"/>
        <w:jc w:val="both"/>
        <w:rPr>
          <w:rFonts w:cs="Times New Roman"/>
          <w:snapToGrid w:val="0"/>
          <w:color w:val="000000" w:themeColor="text1"/>
          <w:sz w:val="28"/>
          <w:szCs w:val="28"/>
        </w:rPr>
      </w:pPr>
      <w:r w:rsidRPr="003D1171">
        <w:rPr>
          <w:rFonts w:cs="Times New Roman"/>
          <w:snapToGrid w:val="0"/>
          <w:color w:val="000000" w:themeColor="text1"/>
          <w:sz w:val="28"/>
          <w:szCs w:val="28"/>
          <w:lang w:val="uk-UA"/>
        </w:rPr>
        <w:t>Управлінський облік як основа ефективного з’єднання факторів виробництва</w:t>
      </w:r>
      <w:r w:rsidR="00E145C4" w:rsidRPr="003D1171">
        <w:rPr>
          <w:rFonts w:cs="Times New Roman"/>
          <w:snapToGrid w:val="0"/>
          <w:color w:val="000000" w:themeColor="text1"/>
          <w:sz w:val="28"/>
          <w:szCs w:val="28"/>
        </w:rPr>
        <w:t>.</w:t>
      </w:r>
    </w:p>
    <w:p w:rsidR="00052991" w:rsidRPr="003D1171" w:rsidRDefault="00870485" w:rsidP="000C1112">
      <w:pPr>
        <w:pStyle w:val="ac"/>
        <w:widowControl/>
        <w:numPr>
          <w:ilvl w:val="0"/>
          <w:numId w:val="26"/>
        </w:numPr>
        <w:shd w:val="clear" w:color="auto" w:fill="FFFFFF"/>
        <w:tabs>
          <w:tab w:val="left" w:pos="709"/>
          <w:tab w:val="left" w:pos="1134"/>
          <w:tab w:val="left" w:pos="1276"/>
        </w:tabs>
        <w:spacing w:before="0" w:after="0"/>
        <w:ind w:left="0" w:firstLine="709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 xml:space="preserve">Лазаренко Д.О., </w:t>
      </w:r>
      <w:r w:rsidRPr="003D1171">
        <w:rPr>
          <w:color w:val="000000" w:themeColor="text1"/>
          <w:sz w:val="28"/>
          <w:szCs w:val="28"/>
          <w:lang w:val="uk-UA"/>
        </w:rPr>
        <w:t xml:space="preserve">доктор економічних 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0606A7" w:rsidRPr="003D1171">
        <w:rPr>
          <w:color w:val="000000" w:themeColor="text1"/>
          <w:sz w:val="28"/>
          <w:szCs w:val="28"/>
          <w:lang w:val="uk-UA"/>
        </w:rPr>
        <w:t>професор</w:t>
      </w:r>
      <w:r w:rsidRPr="003D1171">
        <w:rPr>
          <w:color w:val="000000" w:themeColor="text1"/>
          <w:spacing w:val="-4"/>
          <w:sz w:val="28"/>
          <w:szCs w:val="28"/>
          <w:lang w:val="uk-UA"/>
        </w:rPr>
        <w:t>,</w:t>
      </w:r>
      <w:r w:rsidRPr="003D1171">
        <w:rPr>
          <w:rStyle w:val="rvts6"/>
          <w:b/>
          <w:color w:val="000000" w:themeColor="text1"/>
          <w:sz w:val="28"/>
          <w:szCs w:val="28"/>
          <w:lang w:val="uk-UA"/>
        </w:rPr>
        <w:t xml:space="preserve"> </w:t>
      </w:r>
      <w:r w:rsidR="00052991" w:rsidRPr="003D1171">
        <w:rPr>
          <w:rStyle w:val="rvts6"/>
          <w:b/>
          <w:color w:val="000000" w:themeColor="text1"/>
          <w:sz w:val="28"/>
          <w:szCs w:val="28"/>
          <w:lang w:val="uk-UA"/>
        </w:rPr>
        <w:t>Павловський П.В.</w:t>
      </w:r>
      <w:r w:rsidR="00052991" w:rsidRPr="003D1171">
        <w:rPr>
          <w:rStyle w:val="rvts6"/>
          <w:color w:val="000000" w:themeColor="text1"/>
          <w:sz w:val="28"/>
          <w:szCs w:val="28"/>
          <w:lang w:val="uk-UA"/>
        </w:rPr>
        <w:t xml:space="preserve"> аспірант</w:t>
      </w:r>
      <w:r w:rsidRPr="003D1171">
        <w:rPr>
          <w:rStyle w:val="rvts6"/>
          <w:color w:val="000000" w:themeColor="text1"/>
          <w:sz w:val="28"/>
          <w:szCs w:val="28"/>
          <w:lang w:val="uk-UA"/>
        </w:rPr>
        <w:t>.</w:t>
      </w:r>
      <w:bookmarkStart w:id="1" w:name="_Toc438306615"/>
      <w:r w:rsidR="00052991" w:rsidRPr="003D1171">
        <w:rPr>
          <w:color w:val="000000" w:themeColor="text1"/>
          <w:sz w:val="28"/>
          <w:szCs w:val="28"/>
          <w:lang w:val="uk-UA"/>
        </w:rPr>
        <w:t xml:space="preserve"> Оптимізація управління</w:t>
      </w:r>
      <w:bookmarkEnd w:id="1"/>
      <w:r w:rsidR="002A4949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052991" w:rsidRPr="003D1171">
        <w:rPr>
          <w:color w:val="000000" w:themeColor="text1"/>
          <w:sz w:val="28"/>
          <w:szCs w:val="28"/>
          <w:lang w:val="uk-UA"/>
        </w:rPr>
        <w:t xml:space="preserve">товарними запасами. </w:t>
      </w:r>
    </w:p>
    <w:p w:rsidR="00E145C4" w:rsidRPr="003D1171" w:rsidRDefault="00052991" w:rsidP="000C1112">
      <w:pPr>
        <w:pStyle w:val="ac"/>
        <w:widowControl/>
        <w:numPr>
          <w:ilvl w:val="0"/>
          <w:numId w:val="26"/>
        </w:numPr>
        <w:shd w:val="clear" w:color="auto" w:fill="FFFFFF"/>
        <w:tabs>
          <w:tab w:val="left" w:pos="1134"/>
          <w:tab w:val="left" w:pos="1276"/>
        </w:tabs>
        <w:spacing w:before="0" w:after="0"/>
        <w:ind w:left="0" w:firstLine="709"/>
        <w:jc w:val="both"/>
        <w:rPr>
          <w:rFonts w:cs="Times New Roman"/>
          <w:bCs/>
          <w:color w:val="000000" w:themeColor="text1"/>
          <w:sz w:val="28"/>
          <w:szCs w:val="28"/>
          <w:lang w:val="uk-UA"/>
        </w:rPr>
      </w:pPr>
      <w:r w:rsidRPr="003D1171">
        <w:rPr>
          <w:rFonts w:cs="Times New Roman"/>
          <w:b/>
          <w:bCs/>
          <w:color w:val="000000" w:themeColor="text1"/>
          <w:sz w:val="28"/>
          <w:szCs w:val="28"/>
          <w:lang w:val="uk-UA"/>
        </w:rPr>
        <w:t>Гончар Л.В.,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 </w:t>
      </w:r>
      <w:r w:rsidR="00870485" w:rsidRPr="003D1171">
        <w:rPr>
          <w:color w:val="000000" w:themeColor="text1"/>
          <w:sz w:val="28"/>
          <w:szCs w:val="28"/>
          <w:lang w:val="uk-UA"/>
        </w:rPr>
        <w:t xml:space="preserve">кандидат економічних </w:t>
      </w:r>
      <w:r w:rsidR="00870485"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870485" w:rsidRPr="003D1171">
        <w:rPr>
          <w:color w:val="000000" w:themeColor="text1"/>
          <w:spacing w:val="-4"/>
          <w:sz w:val="28"/>
          <w:szCs w:val="28"/>
          <w:lang w:val="uk-UA"/>
        </w:rPr>
        <w:t>доцент.</w:t>
      </w:r>
      <w:r w:rsidR="00870485"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 </w:t>
      </w:r>
    </w:p>
    <w:p w:rsidR="00052991" w:rsidRPr="003D1171" w:rsidRDefault="00052991" w:rsidP="000C1112">
      <w:pPr>
        <w:pStyle w:val="ac"/>
        <w:widowControl/>
        <w:shd w:val="clear" w:color="auto" w:fill="FFFFFF"/>
        <w:tabs>
          <w:tab w:val="left" w:pos="1134"/>
          <w:tab w:val="left" w:pos="1276"/>
        </w:tabs>
        <w:spacing w:before="0" w:after="0"/>
        <w:ind w:firstLine="709"/>
        <w:jc w:val="both"/>
        <w:rPr>
          <w:rFonts w:cs="Times New Roman"/>
          <w:bCs/>
          <w:color w:val="000000" w:themeColor="text1"/>
          <w:sz w:val="28"/>
          <w:szCs w:val="28"/>
          <w:lang w:val="uk-UA"/>
        </w:rPr>
      </w:pP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Управління інноваційним розвитком вищих педагогічних навчальних</w:t>
      </w:r>
      <w:r w:rsidR="002A4949"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закладів.</w:t>
      </w:r>
    </w:p>
    <w:p w:rsidR="00F93C84" w:rsidRPr="003D1171" w:rsidRDefault="00052991" w:rsidP="000C1112">
      <w:pPr>
        <w:pStyle w:val="ac"/>
        <w:widowControl/>
        <w:numPr>
          <w:ilvl w:val="0"/>
          <w:numId w:val="26"/>
        </w:numPr>
        <w:shd w:val="clear" w:color="auto" w:fill="FFFFFF"/>
        <w:tabs>
          <w:tab w:val="left" w:pos="1134"/>
          <w:tab w:val="left" w:pos="1276"/>
        </w:tabs>
        <w:spacing w:before="0" w:after="0"/>
        <w:ind w:left="0" w:firstLine="709"/>
        <w:jc w:val="both"/>
        <w:rPr>
          <w:rFonts w:cs="Times New Roman"/>
          <w:bCs/>
          <w:color w:val="000000" w:themeColor="text1"/>
          <w:sz w:val="28"/>
          <w:szCs w:val="28"/>
          <w:lang w:val="uk-UA"/>
        </w:rPr>
      </w:pPr>
      <w:r w:rsidRPr="003D1171">
        <w:rPr>
          <w:rFonts w:cs="Times New Roman"/>
          <w:b/>
          <w:bCs/>
          <w:color w:val="000000" w:themeColor="text1"/>
          <w:sz w:val="28"/>
          <w:szCs w:val="28"/>
          <w:lang w:val="uk-UA"/>
        </w:rPr>
        <w:t>Малахова А.В.,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 </w:t>
      </w:r>
      <w:r w:rsidR="00870485" w:rsidRPr="003D1171">
        <w:rPr>
          <w:color w:val="000000" w:themeColor="text1"/>
          <w:sz w:val="28"/>
          <w:szCs w:val="28"/>
        </w:rPr>
        <w:t xml:space="preserve">кандидат </w:t>
      </w:r>
      <w:r w:rsidR="00870485" w:rsidRPr="003D1171">
        <w:rPr>
          <w:color w:val="000000" w:themeColor="text1"/>
          <w:sz w:val="28"/>
          <w:szCs w:val="28"/>
          <w:lang w:val="uk-UA"/>
        </w:rPr>
        <w:t>економічних</w:t>
      </w:r>
      <w:r w:rsidR="00870485" w:rsidRPr="003D1171">
        <w:rPr>
          <w:color w:val="000000" w:themeColor="text1"/>
          <w:sz w:val="28"/>
          <w:szCs w:val="28"/>
        </w:rPr>
        <w:t xml:space="preserve"> </w:t>
      </w:r>
      <w:r w:rsidR="00870485" w:rsidRPr="003D1171">
        <w:rPr>
          <w:color w:val="000000" w:themeColor="text1"/>
          <w:spacing w:val="-3"/>
          <w:sz w:val="28"/>
          <w:szCs w:val="28"/>
        </w:rPr>
        <w:t xml:space="preserve">наук, </w:t>
      </w:r>
      <w:r w:rsidR="00870485" w:rsidRPr="003D1171">
        <w:rPr>
          <w:color w:val="000000" w:themeColor="text1"/>
          <w:spacing w:val="-4"/>
          <w:sz w:val="28"/>
          <w:szCs w:val="28"/>
        </w:rPr>
        <w:t>доцент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.</w:t>
      </w:r>
    </w:p>
    <w:p w:rsidR="00052991" w:rsidRPr="003D1171" w:rsidRDefault="00052991" w:rsidP="000C1112">
      <w:pPr>
        <w:pStyle w:val="ac"/>
        <w:widowControl/>
        <w:shd w:val="clear" w:color="auto" w:fill="FFFFFF"/>
        <w:tabs>
          <w:tab w:val="left" w:pos="1134"/>
          <w:tab w:val="left" w:pos="1276"/>
        </w:tabs>
        <w:spacing w:before="0" w:after="0"/>
        <w:ind w:firstLine="709"/>
        <w:jc w:val="both"/>
        <w:rPr>
          <w:rFonts w:cs="Times New Roman"/>
          <w:bCs/>
          <w:color w:val="000000" w:themeColor="text1"/>
          <w:sz w:val="28"/>
          <w:szCs w:val="28"/>
          <w:lang w:val="uk-UA"/>
        </w:rPr>
      </w:pP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Контроль обліку валютних операцій, як система економічної безпеки підприємства.</w:t>
      </w:r>
    </w:p>
    <w:p w:rsidR="00F93C84" w:rsidRPr="003D1171" w:rsidRDefault="00052991" w:rsidP="000C1112">
      <w:pPr>
        <w:pStyle w:val="ac"/>
        <w:widowControl/>
        <w:numPr>
          <w:ilvl w:val="0"/>
          <w:numId w:val="26"/>
        </w:numPr>
        <w:shd w:val="clear" w:color="auto" w:fill="FFFFFF"/>
        <w:tabs>
          <w:tab w:val="left" w:pos="1134"/>
          <w:tab w:val="left" w:pos="1276"/>
        </w:tabs>
        <w:spacing w:before="0" w:after="0"/>
        <w:ind w:left="0" w:firstLine="709"/>
        <w:jc w:val="both"/>
        <w:rPr>
          <w:rFonts w:cs="Times New Roman"/>
          <w:bCs/>
          <w:color w:val="000000" w:themeColor="text1"/>
          <w:sz w:val="28"/>
          <w:szCs w:val="28"/>
          <w:lang w:val="uk-UA"/>
        </w:rPr>
      </w:pPr>
      <w:r w:rsidRPr="003D1171">
        <w:rPr>
          <w:rFonts w:cs="Times New Roman"/>
          <w:b/>
          <w:bCs/>
          <w:color w:val="000000" w:themeColor="text1"/>
          <w:sz w:val="28"/>
          <w:szCs w:val="28"/>
          <w:lang w:val="uk-UA"/>
        </w:rPr>
        <w:t>Мартиненко О.В.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 ст</w:t>
      </w:r>
      <w:r w:rsidR="00870485"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арший 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викл</w:t>
      </w:r>
      <w:r w:rsidR="00870485"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адач.</w:t>
      </w: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 xml:space="preserve"> </w:t>
      </w:r>
    </w:p>
    <w:p w:rsidR="00052991" w:rsidRPr="003D1171" w:rsidRDefault="00052991" w:rsidP="000C1112">
      <w:pPr>
        <w:pStyle w:val="ac"/>
        <w:widowControl/>
        <w:shd w:val="clear" w:color="auto" w:fill="FFFFFF"/>
        <w:tabs>
          <w:tab w:val="left" w:pos="1134"/>
          <w:tab w:val="left" w:pos="1276"/>
        </w:tabs>
        <w:spacing w:before="0" w:after="0"/>
        <w:ind w:firstLine="709"/>
        <w:jc w:val="both"/>
        <w:rPr>
          <w:rFonts w:cs="Times New Roman"/>
          <w:bCs/>
          <w:color w:val="000000" w:themeColor="text1"/>
          <w:sz w:val="28"/>
          <w:szCs w:val="28"/>
          <w:lang w:val="uk-UA"/>
        </w:rPr>
      </w:pPr>
      <w:r w:rsidRPr="003D1171">
        <w:rPr>
          <w:rFonts w:cs="Times New Roman"/>
          <w:bCs/>
          <w:color w:val="000000" w:themeColor="text1"/>
          <w:sz w:val="28"/>
          <w:szCs w:val="28"/>
          <w:lang w:val="uk-UA"/>
        </w:rPr>
        <w:t>Проблеми ціноутворення в Україні.</w:t>
      </w:r>
    </w:p>
    <w:p w:rsidR="00E145C4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Бережний Я.М.,</w:t>
      </w:r>
      <w:r w:rsidRPr="003D1171">
        <w:rPr>
          <w:bCs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спеціаліст 5 курсу</w:t>
      </w:r>
      <w:r w:rsidR="00870485" w:rsidRPr="003D1171">
        <w:rPr>
          <w:sz w:val="28"/>
          <w:szCs w:val="28"/>
          <w:lang w:val="uk-UA"/>
        </w:rPr>
        <w:t>,</w:t>
      </w:r>
      <w:r w:rsidR="00870485" w:rsidRPr="003D1171">
        <w:rPr>
          <w:color w:val="FF0000"/>
          <w:sz w:val="28"/>
          <w:szCs w:val="28"/>
          <w:lang w:val="uk-UA"/>
        </w:rPr>
        <w:t xml:space="preserve"> </w:t>
      </w:r>
      <w:r w:rsidRPr="003D1171">
        <w:rPr>
          <w:b/>
          <w:bCs/>
          <w:color w:val="000000" w:themeColor="text1"/>
          <w:sz w:val="28"/>
          <w:szCs w:val="28"/>
          <w:lang w:val="uk-UA"/>
        </w:rPr>
        <w:t>Шнурко А.М.</w:t>
      </w:r>
      <w:r w:rsidR="00870485" w:rsidRPr="003D1171">
        <w:rPr>
          <w:b/>
          <w:bCs/>
          <w:color w:val="000000" w:themeColor="text1"/>
          <w:sz w:val="28"/>
          <w:szCs w:val="28"/>
          <w:lang w:val="uk-UA"/>
        </w:rPr>
        <w:t>,</w:t>
      </w:r>
      <w:r w:rsidRPr="003D1171">
        <w:rPr>
          <w:bCs/>
          <w:color w:val="000000" w:themeColor="text1"/>
          <w:sz w:val="28"/>
          <w:szCs w:val="28"/>
          <w:lang w:val="uk-UA"/>
        </w:rPr>
        <w:t xml:space="preserve"> асистент. </w:t>
      </w:r>
    </w:p>
    <w:p w:rsidR="00052991" w:rsidRPr="003D1171" w:rsidRDefault="00052991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Комп’ютерні технології в обліку запасів.</w:t>
      </w:r>
    </w:p>
    <w:p w:rsidR="00E145C4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ібік Г.А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870485" w:rsidRPr="003D1171">
        <w:rPr>
          <w:sz w:val="28"/>
          <w:szCs w:val="28"/>
          <w:lang w:val="uk-UA"/>
        </w:rPr>
        <w:t>3 курсу</w:t>
      </w:r>
      <w:r w:rsidR="00D8061B" w:rsidRPr="003D1171">
        <w:rPr>
          <w:sz w:val="28"/>
          <w:szCs w:val="28"/>
          <w:lang w:val="uk-UA"/>
        </w:rPr>
        <w:t xml:space="preserve"> факультету психології, економіки і управління.</w:t>
      </w:r>
    </w:p>
    <w:p w:rsidR="00E145C4" w:rsidRPr="003D1171" w:rsidRDefault="00E145C4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 xml:space="preserve">кандидат економічних наук, доцент </w:t>
      </w:r>
      <w:r w:rsidRPr="003D1171">
        <w:rPr>
          <w:color w:val="000000" w:themeColor="text1"/>
          <w:sz w:val="28"/>
          <w:szCs w:val="28"/>
          <w:lang w:val="uk-UA"/>
        </w:rPr>
        <w:t xml:space="preserve">Дзюба М. О. </w:t>
      </w:r>
    </w:p>
    <w:p w:rsidR="00052991" w:rsidRPr="003D1171" w:rsidRDefault="00052991" w:rsidP="000C1112">
      <w:pPr>
        <w:pStyle w:val="a5"/>
        <w:widowControl/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цінка фінансового стану підприємства.</w:t>
      </w:r>
    </w:p>
    <w:p w:rsidR="00D8061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рис А.,</w:t>
      </w:r>
      <w:r w:rsidR="00D8061B" w:rsidRPr="003D1171">
        <w:rPr>
          <w:sz w:val="28"/>
          <w:szCs w:val="28"/>
          <w:lang w:val="uk-UA"/>
        </w:rPr>
        <w:t>здобувач ступеня вищої освіти магістр</w:t>
      </w:r>
      <w:r w:rsidR="00D8061B" w:rsidRPr="003D1171">
        <w:rPr>
          <w:color w:val="FF0000"/>
          <w:sz w:val="28"/>
          <w:szCs w:val="28"/>
          <w:lang w:val="uk-UA"/>
        </w:rPr>
        <w:t xml:space="preserve"> </w:t>
      </w:r>
      <w:r w:rsidR="00D8061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F93C84" w:rsidRPr="003D1171" w:rsidRDefault="00052991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lastRenderedPageBreak/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870485"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 xml:space="preserve">кандидат економічних наук, доцент </w:t>
      </w:r>
      <w:r w:rsidRPr="003D1171">
        <w:rPr>
          <w:color w:val="000000" w:themeColor="text1"/>
          <w:sz w:val="28"/>
          <w:szCs w:val="28"/>
          <w:lang w:val="uk-UA"/>
        </w:rPr>
        <w:t>Малахова А.В.</w:t>
      </w:r>
      <w:r w:rsidR="00F93C84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F93C84" w:rsidRPr="003D1171" w:rsidRDefault="00F93C84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 xml:space="preserve">Аспекти розвитку системи оплати праці. </w:t>
      </w:r>
    </w:p>
    <w:p w:rsidR="00D8061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bCs/>
          <w:color w:val="000000" w:themeColor="text1"/>
          <w:sz w:val="28"/>
          <w:szCs w:val="28"/>
          <w:lang w:val="uk-UA"/>
        </w:rPr>
        <w:t>Гулій А.А.,</w:t>
      </w:r>
      <w:r w:rsidRPr="003D1171">
        <w:rPr>
          <w:bCs/>
          <w:color w:val="000000" w:themeColor="text1"/>
          <w:sz w:val="28"/>
          <w:szCs w:val="28"/>
          <w:lang w:val="uk-UA"/>
        </w:rPr>
        <w:t xml:space="preserve"> 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bCs/>
          <w:sz w:val="28"/>
          <w:szCs w:val="28"/>
          <w:lang w:val="uk-UA"/>
        </w:rPr>
        <w:t>бакалавр 2 курсу</w:t>
      </w:r>
      <w:r w:rsidR="00D8061B" w:rsidRPr="003D1171">
        <w:rPr>
          <w:bCs/>
          <w:color w:val="FF0000"/>
          <w:sz w:val="28"/>
          <w:szCs w:val="28"/>
          <w:lang w:val="uk-UA"/>
        </w:rPr>
        <w:t xml:space="preserve"> </w:t>
      </w:r>
      <w:r w:rsidR="00D8061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 xml:space="preserve">Науковий керівник: </w:t>
      </w:r>
      <w:r w:rsidRPr="003D1171">
        <w:rPr>
          <w:bCs/>
          <w:color w:val="000000" w:themeColor="text1"/>
          <w:sz w:val="28"/>
          <w:szCs w:val="28"/>
          <w:lang w:val="uk-UA"/>
        </w:rPr>
        <w:t xml:space="preserve">старший викладач Мартиненко О.В. 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Cs/>
          <w:color w:val="000000" w:themeColor="text1"/>
          <w:sz w:val="28"/>
          <w:szCs w:val="28"/>
          <w:lang w:val="uk-UA"/>
        </w:rPr>
        <w:t>Основні засади ціноутворення на підприємствах.</w:t>
      </w:r>
    </w:p>
    <w:p w:rsidR="00D8061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евін Г. О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магістр 5 курсу</w:t>
      </w:r>
      <w:r w:rsidR="00D8061B" w:rsidRPr="003D1171">
        <w:rPr>
          <w:color w:val="FF0000"/>
          <w:sz w:val="28"/>
          <w:szCs w:val="28"/>
          <w:lang w:val="uk-UA"/>
        </w:rPr>
        <w:t xml:space="preserve"> </w:t>
      </w:r>
      <w:r w:rsidR="00D8061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 xml:space="preserve">кандидат економічних наук, доцент </w:t>
      </w:r>
      <w:r w:rsidRPr="003D1171">
        <w:rPr>
          <w:color w:val="000000" w:themeColor="text1"/>
          <w:sz w:val="28"/>
          <w:szCs w:val="28"/>
          <w:lang w:val="uk-UA"/>
        </w:rPr>
        <w:t xml:space="preserve">Дзюба М. О. 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Економічна діагностика підприємств.</w:t>
      </w:r>
    </w:p>
    <w:p w:rsidR="00D8061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ртиненко А.О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бакалавр 2 курсу</w:t>
      </w:r>
      <w:r w:rsidR="00D8061B" w:rsidRPr="003D1171">
        <w:rPr>
          <w:color w:val="FF0000"/>
          <w:sz w:val="28"/>
          <w:szCs w:val="28"/>
          <w:lang w:val="uk-UA"/>
        </w:rPr>
        <w:t xml:space="preserve"> </w:t>
      </w:r>
      <w:r w:rsidR="00D8061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 xml:space="preserve">Науковий керівник: </w:t>
      </w:r>
      <w:r w:rsidRPr="003D1171">
        <w:rPr>
          <w:bCs/>
          <w:color w:val="000000" w:themeColor="text1"/>
          <w:sz w:val="28"/>
          <w:szCs w:val="28"/>
          <w:lang w:val="uk-UA"/>
        </w:rPr>
        <w:t>старший викладач</w:t>
      </w:r>
      <w:r w:rsidRPr="003D1171">
        <w:rPr>
          <w:color w:val="000000" w:themeColor="text1"/>
          <w:sz w:val="28"/>
          <w:szCs w:val="28"/>
          <w:lang w:val="uk-UA"/>
        </w:rPr>
        <w:t xml:space="preserve"> Сіренко С.В.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сновні аспекти системи управління оборотним капіталом</w:t>
      </w:r>
      <w:r w:rsidR="00F66EAB" w:rsidRPr="003D1171">
        <w:rPr>
          <w:color w:val="000000" w:themeColor="text1"/>
          <w:sz w:val="28"/>
          <w:szCs w:val="28"/>
          <w:lang w:val="uk-UA"/>
        </w:rPr>
        <w:t>.</w:t>
      </w:r>
    </w:p>
    <w:p w:rsidR="00D8061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тяшова Н.О.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магістр 5 курсу</w:t>
      </w:r>
      <w:r w:rsidR="00D8061B" w:rsidRPr="003D1171">
        <w:rPr>
          <w:sz w:val="28"/>
          <w:szCs w:val="28"/>
          <w:lang w:val="uk-UA"/>
        </w:rPr>
        <w:t xml:space="preserve"> факультету психології, економіки і управління.</w:t>
      </w:r>
    </w:p>
    <w:p w:rsidR="00762B95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Малахов</w:t>
      </w:r>
      <w:r w:rsidR="002A4949" w:rsidRPr="003D1171">
        <w:rPr>
          <w:b/>
          <w:color w:val="000000" w:themeColor="text1"/>
          <w:sz w:val="28"/>
          <w:szCs w:val="28"/>
          <w:lang w:val="uk-UA"/>
        </w:rPr>
        <w:t>а А.В</w:t>
      </w:r>
      <w:r w:rsidR="002A4949" w:rsidRPr="003D1171">
        <w:rPr>
          <w:color w:val="000000" w:themeColor="text1"/>
          <w:sz w:val="28"/>
          <w:szCs w:val="28"/>
          <w:lang w:val="uk-UA"/>
        </w:rPr>
        <w:t>.</w:t>
      </w:r>
      <w:r w:rsidR="00FF65C4" w:rsidRPr="003D1171">
        <w:rPr>
          <w:color w:val="000000" w:themeColor="text1"/>
          <w:sz w:val="28"/>
          <w:szCs w:val="28"/>
          <w:lang w:val="uk-UA"/>
        </w:rPr>
        <w:t>,</w:t>
      </w:r>
      <w:r w:rsidR="002A4949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FF65C4"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>кандидат економічних наук, доцент.</w:t>
      </w:r>
      <w:r w:rsidR="002A4949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Застосування вибіркових методів в аудиті</w:t>
      </w:r>
      <w:r w:rsidR="00FF65C4" w:rsidRPr="003D1171">
        <w:rPr>
          <w:color w:val="000000" w:themeColor="text1"/>
          <w:sz w:val="28"/>
          <w:szCs w:val="28"/>
          <w:lang w:val="uk-UA"/>
        </w:rPr>
        <w:t>.</w:t>
      </w:r>
    </w:p>
    <w:p w:rsidR="00052991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інін О.В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здобувач ступеня магістра</w:t>
      </w:r>
      <w:r w:rsidR="00F93C84" w:rsidRPr="003D1171">
        <w:rPr>
          <w:color w:val="FF0000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F66EAB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FF65C4" w:rsidRPr="003D1171">
        <w:rPr>
          <w:color w:val="000000" w:themeColor="text1"/>
          <w:sz w:val="28"/>
          <w:szCs w:val="28"/>
          <w:lang w:val="ru-RU"/>
        </w:rPr>
        <w:t xml:space="preserve">доктор економічних </w:t>
      </w:r>
      <w:r w:rsidR="00FF65C4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z w:val="28"/>
          <w:szCs w:val="28"/>
          <w:lang w:val="uk-UA"/>
        </w:rPr>
        <w:t>професор Лазаренко Д.О.</w:t>
      </w:r>
      <w:r w:rsidR="00762B95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F66EAB" w:rsidRPr="003D1171" w:rsidRDefault="00762B95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роцедури обліку товарів і їх реалізації.</w:t>
      </w:r>
    </w:p>
    <w:p w:rsidR="00F93C84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ишна К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«Бакалавр», 4 курсу</w:t>
      </w:r>
      <w:r w:rsidR="00F93C84" w:rsidRPr="003D1171">
        <w:rPr>
          <w:color w:val="FF0000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 </w:t>
      </w:r>
      <w:r w:rsidRPr="003D1171">
        <w:rPr>
          <w:color w:val="000000" w:themeColor="text1"/>
          <w:sz w:val="28"/>
          <w:szCs w:val="28"/>
          <w:lang w:val="uk-UA"/>
        </w:rPr>
        <w:t>Яровий К.О.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 xml:space="preserve">Роль застосування </w:t>
      </w:r>
      <w:r w:rsidRPr="003D1171">
        <w:rPr>
          <w:bCs/>
          <w:iCs/>
          <w:color w:val="000000" w:themeColor="text1"/>
          <w:sz w:val="28"/>
          <w:szCs w:val="28"/>
          <w:lang w:val="uk-UA"/>
        </w:rPr>
        <w:t>внутрігосподарської (</w:t>
      </w:r>
      <w:r w:rsidRPr="003D1171">
        <w:rPr>
          <w:color w:val="000000" w:themeColor="text1"/>
          <w:sz w:val="28"/>
          <w:szCs w:val="28"/>
          <w:lang w:val="uk-UA"/>
        </w:rPr>
        <w:t xml:space="preserve">управлінської) </w:t>
      </w:r>
      <w:r w:rsidRPr="003D1171">
        <w:rPr>
          <w:bCs/>
          <w:iCs/>
          <w:color w:val="000000" w:themeColor="text1"/>
          <w:sz w:val="28"/>
          <w:szCs w:val="28"/>
          <w:lang w:val="uk-UA"/>
        </w:rPr>
        <w:t>звітності на підприємстві.</w:t>
      </w:r>
    </w:p>
    <w:p w:rsidR="00F93C84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оклонська М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F66EAB" w:rsidRPr="003D1171">
        <w:rPr>
          <w:sz w:val="28"/>
          <w:szCs w:val="28"/>
          <w:lang w:val="uk-UA"/>
        </w:rPr>
        <w:t>«Бакалавр» 4 курсу</w:t>
      </w:r>
      <w:r w:rsidR="00F93C84" w:rsidRPr="003D1171">
        <w:rPr>
          <w:color w:val="FF0000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 </w:t>
      </w:r>
      <w:r w:rsidRPr="003D1171">
        <w:rPr>
          <w:color w:val="000000" w:themeColor="text1"/>
          <w:sz w:val="28"/>
          <w:szCs w:val="28"/>
          <w:lang w:val="uk-UA"/>
        </w:rPr>
        <w:t>Яровий К.О.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овноваження державного казначейства України з фінансового контролю за дотриманням державного бюджету</w:t>
      </w:r>
      <w:r w:rsidR="00F66EAB" w:rsidRPr="003D1171">
        <w:rPr>
          <w:color w:val="000000" w:themeColor="text1"/>
          <w:sz w:val="28"/>
          <w:szCs w:val="28"/>
          <w:lang w:val="uk-UA"/>
        </w:rPr>
        <w:t>.</w:t>
      </w:r>
    </w:p>
    <w:p w:rsidR="00F93C84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ачинська А.С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магістр 5 курсу</w:t>
      </w:r>
      <w:r w:rsidR="00F93C84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>кандидат економічних наук, доцент</w:t>
      </w:r>
      <w:r w:rsidRPr="003D1171">
        <w:rPr>
          <w:color w:val="000000" w:themeColor="text1"/>
          <w:sz w:val="28"/>
          <w:szCs w:val="28"/>
          <w:lang w:val="uk-UA"/>
        </w:rPr>
        <w:t xml:space="preserve"> Малахова А.В.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Вдосконалення документального забезпечення обліку власного капіталу.</w:t>
      </w:r>
    </w:p>
    <w:p w:rsidR="00F93C84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иков Р.А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магістр</w:t>
      </w:r>
      <w:r w:rsidR="00F93C84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</w:t>
      </w:r>
      <w:r w:rsidRPr="003D1171">
        <w:rPr>
          <w:color w:val="000000" w:themeColor="text1"/>
          <w:sz w:val="28"/>
          <w:szCs w:val="28"/>
          <w:lang w:val="uk-UA"/>
        </w:rPr>
        <w:t>економічних</w:t>
      </w:r>
      <w:r w:rsidRPr="003D1171">
        <w:rPr>
          <w:color w:val="000000" w:themeColor="text1"/>
          <w:sz w:val="28"/>
          <w:szCs w:val="28"/>
          <w:lang w:val="ru-RU"/>
        </w:rPr>
        <w:t xml:space="preserve">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Pr="003D1171">
        <w:rPr>
          <w:bCs/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>Гончар Л.В.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Формування ефективної системи управлінського контролю підприємства в ринкових умовах.</w:t>
      </w:r>
    </w:p>
    <w:p w:rsidR="00F93C84" w:rsidRPr="003D1171" w:rsidRDefault="00F66EAB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язанов А.С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052991" w:rsidRPr="003D1171">
        <w:rPr>
          <w:sz w:val="28"/>
          <w:szCs w:val="28"/>
          <w:lang w:val="uk-UA"/>
        </w:rPr>
        <w:t>магістр 5 курсу</w:t>
      </w:r>
      <w:r w:rsidR="00F93C84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старший викл Гарна С.О.</w:t>
      </w:r>
    </w:p>
    <w:p w:rsidR="00052991" w:rsidRPr="003D1171" w:rsidRDefault="00052991" w:rsidP="000C1112">
      <w:pPr>
        <w:widowControl/>
        <w:tabs>
          <w:tab w:val="left" w:pos="1134"/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Стан бухгалтерського обліку в Україні</w:t>
      </w:r>
      <w:r w:rsidR="00F66EAB" w:rsidRPr="003D1171">
        <w:rPr>
          <w:color w:val="000000" w:themeColor="text1"/>
          <w:sz w:val="28"/>
          <w:szCs w:val="28"/>
          <w:lang w:val="uk-UA"/>
        </w:rPr>
        <w:t>.</w:t>
      </w:r>
    </w:p>
    <w:p w:rsidR="00762B95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Сикало М.</w:t>
      </w:r>
      <w:r w:rsidR="00F66EA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F66EAB" w:rsidRPr="003D1171">
        <w:rPr>
          <w:sz w:val="28"/>
          <w:szCs w:val="28"/>
          <w:lang w:val="uk-UA"/>
        </w:rPr>
        <w:t>спеціаліст 5 курсу</w:t>
      </w:r>
      <w:r w:rsidR="00F93C84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F93C84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>кандидат економічних наук, доцент</w:t>
      </w:r>
      <w:r w:rsidRPr="003D1171">
        <w:rPr>
          <w:color w:val="000000" w:themeColor="text1"/>
          <w:sz w:val="28"/>
          <w:szCs w:val="28"/>
          <w:lang w:val="uk-UA"/>
        </w:rPr>
        <w:t xml:space="preserve"> Малахова А.В.</w:t>
      </w:r>
    </w:p>
    <w:p w:rsidR="00052991" w:rsidRPr="003D1171" w:rsidRDefault="00052991" w:rsidP="000C1112">
      <w:pPr>
        <w:widowControl/>
        <w:tabs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Організаційні аспекти системи внутрішнього контролю використання основних засобів.</w:t>
      </w:r>
    </w:p>
    <w:p w:rsidR="005E14E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іра Т.С.</w:t>
      </w:r>
      <w:r w:rsidR="005D76BB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5D76BB" w:rsidRPr="003D1171">
        <w:rPr>
          <w:sz w:val="28"/>
          <w:szCs w:val="28"/>
          <w:lang w:val="uk-UA"/>
        </w:rPr>
        <w:t>магістр</w:t>
      </w:r>
      <w:r w:rsidR="005E14EB" w:rsidRPr="003D1171">
        <w:rPr>
          <w:color w:val="FF0000"/>
          <w:sz w:val="28"/>
          <w:szCs w:val="28"/>
          <w:lang w:val="uk-UA"/>
        </w:rPr>
        <w:t xml:space="preserve"> </w:t>
      </w:r>
      <w:r w:rsidR="005E14E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762B95" w:rsidP="000C1112">
      <w:pPr>
        <w:pStyle w:val="a5"/>
        <w:widowControl/>
        <w:tabs>
          <w:tab w:val="left" w:pos="1276"/>
          <w:tab w:val="left" w:pos="4115"/>
        </w:tabs>
        <w:ind w:left="0"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>кандидат економічних наук, доцент</w:t>
      </w:r>
      <w:r w:rsidRPr="003D1171">
        <w:rPr>
          <w:color w:val="000000" w:themeColor="text1"/>
          <w:sz w:val="28"/>
          <w:szCs w:val="28"/>
          <w:lang w:val="uk-UA"/>
        </w:rPr>
        <w:t xml:space="preserve"> Гончар Л.В.</w:t>
      </w:r>
    </w:p>
    <w:p w:rsidR="00052991" w:rsidRPr="003D1171" w:rsidRDefault="00052991" w:rsidP="000C1112">
      <w:pPr>
        <w:widowControl/>
        <w:tabs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Аудит операцій з оплати праці</w:t>
      </w:r>
      <w:r w:rsidR="002A4949" w:rsidRPr="003D1171">
        <w:rPr>
          <w:color w:val="000000" w:themeColor="text1"/>
          <w:sz w:val="28"/>
          <w:szCs w:val="28"/>
          <w:lang w:val="uk-UA"/>
        </w:rPr>
        <w:t>.</w:t>
      </w:r>
    </w:p>
    <w:p w:rsidR="005E14E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іренко Ю.С.</w:t>
      </w:r>
      <w:r w:rsidR="002A4949" w:rsidRPr="003D1171">
        <w:rPr>
          <w:b/>
          <w:sz w:val="28"/>
          <w:szCs w:val="28"/>
          <w:lang w:val="uk-UA"/>
        </w:rPr>
        <w:t>,</w:t>
      </w:r>
      <w:r w:rsidRPr="003D1171">
        <w:rPr>
          <w:b/>
          <w:sz w:val="28"/>
          <w:szCs w:val="28"/>
          <w:lang w:val="uk-UA"/>
        </w:rPr>
        <w:t xml:space="preserve"> </w:t>
      </w:r>
      <w:r w:rsidR="002A4949" w:rsidRPr="003D1171">
        <w:rPr>
          <w:sz w:val="28"/>
          <w:szCs w:val="28"/>
          <w:lang w:val="uk-UA"/>
        </w:rPr>
        <w:t>здобувач ступеня магістр</w:t>
      </w:r>
      <w:r w:rsidR="005E14EB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5E14E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2A4949" w:rsidP="000C1112">
      <w:pPr>
        <w:widowControl/>
        <w:tabs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 xml:space="preserve">Науковий керівник: </w:t>
      </w:r>
      <w:r w:rsidRPr="003D1171">
        <w:rPr>
          <w:color w:val="000000" w:themeColor="text1"/>
          <w:sz w:val="28"/>
          <w:szCs w:val="28"/>
          <w:lang w:val="uk-UA"/>
        </w:rPr>
        <w:t>ст</w:t>
      </w:r>
      <w:r w:rsidR="000606A7" w:rsidRPr="003D1171">
        <w:rPr>
          <w:color w:val="000000" w:themeColor="text1"/>
          <w:sz w:val="28"/>
          <w:szCs w:val="28"/>
          <w:lang w:val="uk-UA"/>
        </w:rPr>
        <w:t>арший</w:t>
      </w:r>
      <w:r w:rsidRPr="003D1171">
        <w:rPr>
          <w:color w:val="000000" w:themeColor="text1"/>
          <w:sz w:val="28"/>
          <w:szCs w:val="28"/>
          <w:lang w:val="uk-UA"/>
        </w:rPr>
        <w:t xml:space="preserve"> викладач Сіренко С.В.</w:t>
      </w:r>
      <w:r w:rsidR="00762B95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2A4949" w:rsidRPr="003D1171" w:rsidRDefault="00762B95" w:rsidP="000C1112">
      <w:pPr>
        <w:widowControl/>
        <w:tabs>
          <w:tab w:val="left" w:pos="1276"/>
          <w:tab w:val="left" w:pos="4115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Методи розподілу податку на прибуток.</w:t>
      </w:r>
    </w:p>
    <w:p w:rsidR="005E14E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1134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елицина Я.А.</w:t>
      </w:r>
      <w:r w:rsidR="002A4949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>здобувач ступеня вищої освіти</w:t>
      </w:r>
      <w:r w:rsidR="00050838" w:rsidRPr="003D1171">
        <w:rPr>
          <w:color w:val="FF0000"/>
          <w:sz w:val="28"/>
          <w:szCs w:val="28"/>
          <w:lang w:val="uk-UA"/>
        </w:rPr>
        <w:t xml:space="preserve"> </w:t>
      </w:r>
      <w:r w:rsidR="002A4949" w:rsidRPr="003D1171">
        <w:rPr>
          <w:sz w:val="28"/>
          <w:szCs w:val="28"/>
          <w:lang w:val="uk-UA"/>
        </w:rPr>
        <w:t>магістр</w:t>
      </w:r>
      <w:r w:rsidR="005E14EB" w:rsidRPr="003D1171">
        <w:rPr>
          <w:sz w:val="28"/>
          <w:szCs w:val="28"/>
          <w:lang w:val="uk-UA"/>
        </w:rPr>
        <w:t xml:space="preserve"> факультету психології, економіки і управління.</w:t>
      </w:r>
    </w:p>
    <w:p w:rsidR="00762B95" w:rsidRPr="003D1171" w:rsidRDefault="002A4949" w:rsidP="000C1112">
      <w:pPr>
        <w:pStyle w:val="a5"/>
        <w:widowControl/>
        <w:tabs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0606A7"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>кандидат економічних наук, доцент</w:t>
      </w:r>
      <w:r w:rsidR="000606A7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>Малахова А.В.</w:t>
      </w:r>
      <w:r w:rsidR="00762B95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2A4949" w:rsidRPr="003D1171" w:rsidRDefault="00762B95" w:rsidP="000C1112">
      <w:pPr>
        <w:pStyle w:val="a5"/>
        <w:widowControl/>
        <w:tabs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Роль формування фінансових результатів для економічної безпеки підприємства.</w:t>
      </w:r>
    </w:p>
    <w:p w:rsidR="005E14E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Хорошайло Ю.А.</w:t>
      </w:r>
      <w:r w:rsidR="002A4949" w:rsidRPr="003D1171">
        <w:rPr>
          <w:b/>
          <w:sz w:val="28"/>
          <w:szCs w:val="28"/>
          <w:lang w:val="uk-UA"/>
        </w:rPr>
        <w:t>,</w:t>
      </w:r>
      <w:r w:rsidR="002A4949" w:rsidRPr="003D1171">
        <w:rPr>
          <w:sz w:val="28"/>
          <w:szCs w:val="28"/>
          <w:lang w:val="uk-UA"/>
        </w:rPr>
        <w:t xml:space="preserve"> здобувач ступеня магістр</w:t>
      </w:r>
      <w:r w:rsidR="005E14EB" w:rsidRPr="003D1171">
        <w:rPr>
          <w:color w:val="FF0000"/>
          <w:sz w:val="28"/>
          <w:szCs w:val="28"/>
          <w:lang w:val="uk-UA"/>
        </w:rPr>
        <w:t xml:space="preserve"> </w:t>
      </w:r>
      <w:r w:rsidR="005E14EB" w:rsidRPr="003D1171">
        <w:rPr>
          <w:sz w:val="28"/>
          <w:szCs w:val="28"/>
          <w:lang w:val="uk-UA"/>
        </w:rPr>
        <w:t>факультету психології, економіки і управління.</w:t>
      </w:r>
    </w:p>
    <w:p w:rsidR="00762B95" w:rsidRPr="003D1171" w:rsidRDefault="002A4949" w:rsidP="000C1112">
      <w:pPr>
        <w:pStyle w:val="a5"/>
        <w:widowControl/>
        <w:tabs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 xml:space="preserve">Науковий керівник: </w:t>
      </w:r>
      <w:r w:rsidRPr="003D1171">
        <w:rPr>
          <w:color w:val="000000" w:themeColor="text1"/>
          <w:sz w:val="28"/>
          <w:szCs w:val="28"/>
          <w:lang w:val="uk-UA"/>
        </w:rPr>
        <w:t>ст</w:t>
      </w:r>
      <w:r w:rsidR="000606A7" w:rsidRPr="003D1171">
        <w:rPr>
          <w:color w:val="000000" w:themeColor="text1"/>
          <w:sz w:val="28"/>
          <w:szCs w:val="28"/>
          <w:lang w:val="uk-UA"/>
        </w:rPr>
        <w:t>арший</w:t>
      </w:r>
      <w:r w:rsidRPr="003D1171">
        <w:rPr>
          <w:color w:val="000000" w:themeColor="text1"/>
          <w:sz w:val="28"/>
          <w:szCs w:val="28"/>
          <w:lang w:val="uk-UA"/>
        </w:rPr>
        <w:t xml:space="preserve"> викладач Сіренко С.В.</w:t>
      </w:r>
      <w:r w:rsidR="00762B95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2A4949" w:rsidRPr="003D1171" w:rsidRDefault="00762B95" w:rsidP="000C1112">
      <w:pPr>
        <w:pStyle w:val="a5"/>
        <w:widowControl/>
        <w:tabs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Стадії обороту активів підприємства.</w:t>
      </w:r>
    </w:p>
    <w:p w:rsidR="005E14EB" w:rsidRPr="003D1171" w:rsidRDefault="00052991" w:rsidP="000C1112">
      <w:pPr>
        <w:pStyle w:val="a5"/>
        <w:widowControl/>
        <w:numPr>
          <w:ilvl w:val="0"/>
          <w:numId w:val="26"/>
        </w:numPr>
        <w:tabs>
          <w:tab w:val="left" w:pos="993"/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умаченко К.С.</w:t>
      </w:r>
      <w:r w:rsidR="002A4949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>здобувач ступеня вищої освіти</w:t>
      </w:r>
      <w:r w:rsidR="00050838" w:rsidRPr="003D1171">
        <w:rPr>
          <w:color w:val="FF0000"/>
          <w:sz w:val="28"/>
          <w:szCs w:val="28"/>
          <w:lang w:val="uk-UA"/>
        </w:rPr>
        <w:t xml:space="preserve"> </w:t>
      </w:r>
      <w:r w:rsidR="002A4949" w:rsidRPr="003D1171">
        <w:rPr>
          <w:sz w:val="28"/>
          <w:szCs w:val="28"/>
          <w:lang w:val="uk-UA"/>
        </w:rPr>
        <w:t>магістр</w:t>
      </w:r>
      <w:r w:rsidR="005E14EB" w:rsidRPr="003D1171">
        <w:rPr>
          <w:sz w:val="28"/>
          <w:szCs w:val="28"/>
          <w:lang w:val="uk-UA"/>
        </w:rPr>
        <w:t xml:space="preserve"> факультету психології, економіки і управління.</w:t>
      </w:r>
    </w:p>
    <w:p w:rsidR="00762B95" w:rsidRPr="003D1171" w:rsidRDefault="002A4949" w:rsidP="000C1112">
      <w:pPr>
        <w:pStyle w:val="a5"/>
        <w:widowControl/>
        <w:tabs>
          <w:tab w:val="left" w:pos="1276"/>
          <w:tab w:val="left" w:pos="4115"/>
        </w:tabs>
        <w:ind w:left="0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0606A7" w:rsidRPr="003D1171">
        <w:rPr>
          <w:rStyle w:val="af0"/>
          <w:b w:val="0"/>
          <w:color w:val="000000" w:themeColor="text1"/>
          <w:sz w:val="28"/>
          <w:szCs w:val="28"/>
          <w:lang w:val="uk-UA"/>
        </w:rPr>
        <w:t>кандидат економічних наук, доцент</w:t>
      </w:r>
      <w:r w:rsidR="000606A7"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>Гончар Л.В.</w:t>
      </w:r>
      <w:r w:rsidR="00762B95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2A4949" w:rsidRPr="003D1171" w:rsidRDefault="00762B95" w:rsidP="000C1112">
      <w:pPr>
        <w:pStyle w:val="a5"/>
        <w:widowControl/>
        <w:tabs>
          <w:tab w:val="left" w:pos="1134"/>
          <w:tab w:val="left" w:pos="1276"/>
          <w:tab w:val="left" w:pos="4115"/>
        </w:tabs>
        <w:ind w:left="0" w:firstLine="709"/>
        <w:jc w:val="both"/>
        <w:rPr>
          <w:bCs/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Шляхи дотримання фінансово-бюджетної дисциплін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uk-UA"/>
        </w:rPr>
      </w:pPr>
    </w:p>
    <w:p w:rsidR="003444E9" w:rsidRPr="003D1171" w:rsidRDefault="00F1120F" w:rsidP="00F1120F">
      <w:pPr>
        <w:pStyle w:val="11"/>
        <w:ind w:left="2465" w:right="1844" w:hanging="197"/>
        <w:jc w:val="both"/>
        <w:rPr>
          <w:lang w:val="uk-UA"/>
        </w:rPr>
      </w:pPr>
      <w:r w:rsidRPr="003D1171">
        <w:rPr>
          <w:lang w:val="uk-UA"/>
        </w:rPr>
        <w:t xml:space="preserve">СЕКЦІЯ </w:t>
      </w:r>
      <w:r w:rsidR="00F56949" w:rsidRPr="003D1171">
        <w:rPr>
          <w:lang w:val="uk-UA"/>
        </w:rPr>
        <w:t>ФІЛОСОФСЬКИХ, СОЦІАЛЬНО-ПОЛІТИЧНИХ І ПРАВОВИХ НАУК</w:t>
      </w:r>
    </w:p>
    <w:p w:rsidR="003444E9" w:rsidRPr="001F7955" w:rsidRDefault="003444E9" w:rsidP="002A4949">
      <w:pPr>
        <w:pStyle w:val="a3"/>
        <w:ind w:left="0" w:firstLine="0"/>
        <w:jc w:val="both"/>
        <w:rPr>
          <w:sz w:val="28"/>
          <w:szCs w:val="28"/>
          <w:lang w:val="uk-UA"/>
        </w:rPr>
      </w:pPr>
    </w:p>
    <w:p w:rsidR="003444E9" w:rsidRPr="003D1171" w:rsidRDefault="007307A6" w:rsidP="002A4949">
      <w:pPr>
        <w:pStyle w:val="11"/>
        <w:ind w:left="1084" w:right="303"/>
        <w:jc w:val="both"/>
        <w:rPr>
          <w:lang w:val="ru-RU"/>
        </w:rPr>
      </w:pPr>
      <w:r w:rsidRPr="003D1171">
        <w:rPr>
          <w:lang w:val="ru-RU"/>
        </w:rPr>
        <w:t xml:space="preserve">Напрямок роботи секції: </w:t>
      </w:r>
      <w:r w:rsidR="00CE63EA" w:rsidRPr="003D1171">
        <w:rPr>
          <w:b w:val="0"/>
          <w:lang w:val="ru-RU"/>
        </w:rPr>
        <w:t>«</w:t>
      </w:r>
      <w:r w:rsidRPr="003D1171">
        <w:rPr>
          <w:lang w:val="ru-RU"/>
        </w:rPr>
        <w:t>Соціально-політичні і правові науки</w:t>
      </w:r>
      <w:r w:rsidR="00CE63EA" w:rsidRPr="003D1171">
        <w:rPr>
          <w:lang w:val="ru-RU"/>
        </w:rPr>
        <w:t>»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CE63EA" w:rsidRPr="003D1171" w:rsidRDefault="00CE63EA" w:rsidP="000C1112">
      <w:pPr>
        <w:widowControl/>
        <w:suppressAutoHyphens/>
        <w:spacing w:line="276" w:lineRule="auto"/>
        <w:ind w:right="56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Pr="003D1171">
        <w:rPr>
          <w:sz w:val="28"/>
          <w:szCs w:val="28"/>
          <w:lang w:val="ru-RU"/>
        </w:rPr>
        <w:t>кандида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філософських наук, доцент </w:t>
      </w:r>
      <w:r w:rsidRPr="003D1171">
        <w:rPr>
          <w:sz w:val="28"/>
          <w:szCs w:val="28"/>
          <w:lang w:val="uk-UA"/>
        </w:rPr>
        <w:t>Абизова Л.В.</w:t>
      </w:r>
    </w:p>
    <w:p w:rsidR="003444E9" w:rsidRPr="003D1171" w:rsidRDefault="007307A6" w:rsidP="000C1112">
      <w:pPr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C8215A" w:rsidRPr="003D1171">
        <w:rPr>
          <w:sz w:val="28"/>
          <w:szCs w:val="28"/>
          <w:lang w:val="ru-RU"/>
        </w:rPr>
        <w:t>19.05.2016</w:t>
      </w:r>
      <w:r w:rsidR="00C8215A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 року (аудиторія № 622).</w:t>
      </w:r>
    </w:p>
    <w:p w:rsidR="00CE63EA" w:rsidRPr="003D1171" w:rsidRDefault="00CE63EA" w:rsidP="000C1112">
      <w:pPr>
        <w:ind w:right="303" w:firstLine="709"/>
        <w:jc w:val="both"/>
        <w:rPr>
          <w:sz w:val="28"/>
          <w:szCs w:val="28"/>
          <w:lang w:val="ru-RU"/>
        </w:rPr>
      </w:pPr>
    </w:p>
    <w:p w:rsidR="00762B95" w:rsidRPr="003D1171" w:rsidRDefault="00052833" w:rsidP="000C1112">
      <w:pPr>
        <w:pStyle w:val="a5"/>
        <w:numPr>
          <w:ilvl w:val="0"/>
          <w:numId w:val="25"/>
        </w:numPr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Абизова </w:t>
      </w:r>
      <w:r w:rsidRPr="003D1171">
        <w:rPr>
          <w:b/>
          <w:sz w:val="28"/>
          <w:szCs w:val="28"/>
          <w:lang w:val="ru-RU"/>
        </w:rPr>
        <w:t>Л.В.</w:t>
      </w:r>
      <w:r w:rsidRPr="003D1171">
        <w:rPr>
          <w:sz w:val="28"/>
          <w:szCs w:val="28"/>
          <w:lang w:val="ru-RU"/>
        </w:rPr>
        <w:t xml:space="preserve">, кандидат філософськ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052833" w:rsidP="000C1112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онцепція суспільних  перетворень  у  творчості  І.Франка (філософія поступу)</w:t>
      </w:r>
      <w:r w:rsidRPr="003D1171">
        <w:rPr>
          <w:sz w:val="28"/>
          <w:szCs w:val="28"/>
          <w:lang w:val="ru-RU"/>
        </w:rPr>
        <w:t>.</w:t>
      </w:r>
    </w:p>
    <w:p w:rsidR="00762B95" w:rsidRPr="003D1171" w:rsidRDefault="00052833" w:rsidP="000C1112">
      <w:pPr>
        <w:pStyle w:val="a5"/>
        <w:numPr>
          <w:ilvl w:val="0"/>
          <w:numId w:val="25"/>
        </w:numPr>
        <w:tabs>
          <w:tab w:val="left" w:pos="1134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Мартинов Р.С.,</w:t>
      </w:r>
      <w:r w:rsidRPr="003D1171">
        <w:rPr>
          <w:sz w:val="28"/>
          <w:szCs w:val="28"/>
          <w:lang w:val="uk-UA"/>
        </w:rPr>
        <w:t xml:space="preserve"> </w:t>
      </w:r>
      <w:r w:rsidR="00CE63EA" w:rsidRPr="003D1171">
        <w:rPr>
          <w:sz w:val="28"/>
          <w:szCs w:val="28"/>
          <w:lang w:val="ru-RU"/>
        </w:rPr>
        <w:t xml:space="preserve">кандидат філософських </w:t>
      </w:r>
      <w:r w:rsidR="00CE63EA"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052833" w:rsidRPr="003D1171" w:rsidRDefault="00052833" w:rsidP="000C1112">
      <w:pPr>
        <w:pStyle w:val="a5"/>
        <w:tabs>
          <w:tab w:val="left" w:pos="1134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Іван Франко як філософ </w:t>
      </w:r>
      <w:r w:rsidRPr="003D1171">
        <w:rPr>
          <w:sz w:val="28"/>
          <w:szCs w:val="28"/>
          <w:lang w:val="ru-RU"/>
        </w:rPr>
        <w:t>“</w:t>
      </w:r>
      <w:r w:rsidRPr="003D1171">
        <w:rPr>
          <w:sz w:val="28"/>
          <w:szCs w:val="28"/>
          <w:lang w:val="uk-UA"/>
        </w:rPr>
        <w:t>підозри</w:t>
      </w:r>
      <w:r w:rsidRPr="003D1171">
        <w:rPr>
          <w:sz w:val="28"/>
          <w:szCs w:val="28"/>
          <w:lang w:val="ru-RU"/>
        </w:rPr>
        <w:t>”</w:t>
      </w:r>
      <w:r w:rsidRPr="003D1171">
        <w:rPr>
          <w:sz w:val="28"/>
          <w:szCs w:val="28"/>
          <w:lang w:val="uk-UA"/>
        </w:rPr>
        <w:t>.</w:t>
      </w:r>
    </w:p>
    <w:p w:rsidR="00762B95" w:rsidRPr="003D1171" w:rsidRDefault="00052833" w:rsidP="000C1112">
      <w:pPr>
        <w:pStyle w:val="a5"/>
        <w:numPr>
          <w:ilvl w:val="0"/>
          <w:numId w:val="25"/>
        </w:numPr>
        <w:tabs>
          <w:tab w:val="left" w:pos="1134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убінін В.В.</w:t>
      </w:r>
      <w:r w:rsidRPr="003D1171">
        <w:rPr>
          <w:sz w:val="28"/>
          <w:szCs w:val="28"/>
          <w:lang w:val="ru-RU"/>
        </w:rPr>
        <w:t xml:space="preserve">, </w:t>
      </w:r>
      <w:r w:rsidR="00CE63EA" w:rsidRPr="003D1171">
        <w:rPr>
          <w:sz w:val="28"/>
          <w:szCs w:val="28"/>
          <w:lang w:val="ru-RU"/>
        </w:rPr>
        <w:t xml:space="preserve">доктор філософських </w:t>
      </w:r>
      <w:r w:rsidR="00CE63EA"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 xml:space="preserve">професор. </w:t>
      </w:r>
    </w:p>
    <w:p w:rsidR="00052833" w:rsidRPr="003D1171" w:rsidRDefault="00052833" w:rsidP="000C1112">
      <w:pPr>
        <w:pStyle w:val="a5"/>
        <w:tabs>
          <w:tab w:val="left" w:pos="1134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ілософія,</w:t>
      </w:r>
      <w:r w:rsidR="00CE63E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поезія та музика в творчості І.Франка.</w:t>
      </w:r>
    </w:p>
    <w:p w:rsidR="00762B95" w:rsidRPr="000C1112" w:rsidRDefault="00986EAB" w:rsidP="000C1112">
      <w:pPr>
        <w:pStyle w:val="a5"/>
        <w:numPr>
          <w:ilvl w:val="0"/>
          <w:numId w:val="25"/>
        </w:numPr>
        <w:tabs>
          <w:tab w:val="left" w:pos="993"/>
          <w:tab w:val="left" w:pos="1276"/>
          <w:tab w:val="left" w:pos="2616"/>
          <w:tab w:val="left" w:pos="3289"/>
          <w:tab w:val="left" w:pos="4417"/>
          <w:tab w:val="left" w:pos="6047"/>
          <w:tab w:val="left" w:pos="6768"/>
          <w:tab w:val="left" w:pos="7729"/>
          <w:tab w:val="left" w:pos="8867"/>
        </w:tabs>
        <w:ind w:left="0" w:right="127" w:firstLine="709"/>
        <w:jc w:val="both"/>
        <w:rPr>
          <w:sz w:val="28"/>
          <w:szCs w:val="28"/>
          <w:lang w:val="ru-RU"/>
        </w:rPr>
      </w:pPr>
      <w:r w:rsidRPr="000C1112">
        <w:rPr>
          <w:b/>
          <w:sz w:val="28"/>
          <w:szCs w:val="28"/>
          <w:lang w:val="ru-RU"/>
        </w:rPr>
        <w:t xml:space="preserve"> </w:t>
      </w:r>
      <w:r w:rsidR="00052833" w:rsidRPr="000C1112">
        <w:rPr>
          <w:b/>
          <w:sz w:val="28"/>
          <w:szCs w:val="28"/>
          <w:lang w:val="ru-RU"/>
        </w:rPr>
        <w:t xml:space="preserve">Степанов В.В., </w:t>
      </w:r>
      <w:r w:rsidR="00052833" w:rsidRPr="000C1112">
        <w:rPr>
          <w:sz w:val="28"/>
          <w:szCs w:val="28"/>
          <w:lang w:val="ru-RU"/>
        </w:rPr>
        <w:t xml:space="preserve">кандидат філософських </w:t>
      </w:r>
      <w:r w:rsidR="00052833" w:rsidRPr="000C1112">
        <w:rPr>
          <w:spacing w:val="-3"/>
          <w:sz w:val="28"/>
          <w:szCs w:val="28"/>
          <w:lang w:val="ru-RU"/>
        </w:rPr>
        <w:t xml:space="preserve">наук, </w:t>
      </w:r>
      <w:r w:rsidR="00052833" w:rsidRPr="000C1112">
        <w:rPr>
          <w:spacing w:val="-4"/>
          <w:sz w:val="28"/>
          <w:szCs w:val="28"/>
          <w:lang w:val="ru-RU"/>
        </w:rPr>
        <w:t xml:space="preserve">доцент. </w:t>
      </w:r>
    </w:p>
    <w:p w:rsidR="00052833" w:rsidRPr="003D1171" w:rsidRDefault="00052833" w:rsidP="000C1112">
      <w:pPr>
        <w:pStyle w:val="a5"/>
        <w:tabs>
          <w:tab w:val="left" w:pos="1134"/>
          <w:tab w:val="left" w:pos="1276"/>
          <w:tab w:val="left" w:pos="2616"/>
          <w:tab w:val="left" w:pos="3289"/>
          <w:tab w:val="left" w:pos="4417"/>
          <w:tab w:val="left" w:pos="6047"/>
          <w:tab w:val="left" w:pos="6768"/>
          <w:tab w:val="left" w:pos="7729"/>
          <w:tab w:val="left" w:pos="8867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Значення та вплив соціально-політичних  поглядів І.Франка на сучасне </w:t>
      </w:r>
      <w:r w:rsidRPr="003D1171">
        <w:rPr>
          <w:sz w:val="28"/>
          <w:szCs w:val="28"/>
          <w:lang w:val="uk-UA"/>
        </w:rPr>
        <w:lastRenderedPageBreak/>
        <w:t>українське суспільство.</w:t>
      </w:r>
    </w:p>
    <w:p w:rsidR="00762B95" w:rsidRPr="003D1171" w:rsidRDefault="007307A6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>Ковнєров</w:t>
      </w:r>
      <w:r w:rsidRPr="003D1171">
        <w:rPr>
          <w:b/>
          <w:spacing w:val="52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 xml:space="preserve">О.О., </w:t>
      </w:r>
      <w:r w:rsidRPr="003D1171">
        <w:rPr>
          <w:sz w:val="28"/>
          <w:szCs w:val="28"/>
          <w:lang w:val="ru-RU"/>
        </w:rPr>
        <w:t xml:space="preserve">кандидат філософськ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>старший викладач</w:t>
      </w:r>
      <w:r w:rsidRPr="003D1171">
        <w:rPr>
          <w:spacing w:val="-4"/>
          <w:sz w:val="28"/>
          <w:szCs w:val="28"/>
          <w:lang w:val="ru-RU"/>
        </w:rPr>
        <w:t>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052833" w:rsidRPr="003D1171" w:rsidRDefault="00052833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Українська національна ідея у творчості І.Франка</w:t>
      </w:r>
      <w:r w:rsidRPr="003D1171">
        <w:rPr>
          <w:sz w:val="28"/>
          <w:szCs w:val="28"/>
          <w:lang w:val="ru-RU"/>
        </w:rPr>
        <w:t>.</w:t>
      </w:r>
    </w:p>
    <w:p w:rsidR="00052833" w:rsidRPr="003D1171" w:rsidRDefault="00052833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Пипенко О., </w:t>
      </w:r>
      <w:r w:rsidR="001E2920" w:rsidRPr="003D1171">
        <w:rPr>
          <w:spacing w:val="-3"/>
          <w:sz w:val="28"/>
          <w:szCs w:val="28"/>
          <w:lang w:val="ru-RU"/>
        </w:rPr>
        <w:t>здобувач ступеня</w:t>
      </w:r>
      <w:r w:rsidR="00CE63EA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 xml:space="preserve">вищої освіти 4 курсу технологічного факультету. </w:t>
      </w:r>
      <w:r w:rsidRPr="003D1171">
        <w:rPr>
          <w:sz w:val="28"/>
          <w:szCs w:val="28"/>
          <w:lang w:val="uk-UA"/>
        </w:rPr>
        <w:t>Соціально-політичні погляди І.Франка.</w:t>
      </w:r>
    </w:p>
    <w:p w:rsidR="00762B95" w:rsidRPr="003D1171" w:rsidRDefault="004F4073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>Ковнєров</w:t>
      </w:r>
      <w:r w:rsidRPr="003D1171">
        <w:rPr>
          <w:b/>
          <w:spacing w:val="52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 xml:space="preserve">О.О., </w:t>
      </w:r>
      <w:r w:rsidRPr="003D1171">
        <w:rPr>
          <w:sz w:val="28"/>
          <w:szCs w:val="28"/>
          <w:lang w:val="ru-RU"/>
        </w:rPr>
        <w:t xml:space="preserve">кандидат філософськ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старший викладач, </w:t>
      </w:r>
      <w:r w:rsidR="00052833" w:rsidRPr="003D1171">
        <w:rPr>
          <w:b/>
          <w:sz w:val="28"/>
          <w:szCs w:val="28"/>
          <w:lang w:val="ru-RU"/>
        </w:rPr>
        <w:t>Булінг О.,</w:t>
      </w:r>
      <w:r w:rsidR="00052833" w:rsidRPr="003D1171">
        <w:rPr>
          <w:sz w:val="28"/>
          <w:szCs w:val="28"/>
          <w:lang w:val="ru-RU"/>
        </w:rPr>
        <w:t xml:space="preserve"> </w:t>
      </w:r>
      <w:r w:rsidR="005F0186" w:rsidRPr="003D1171">
        <w:rPr>
          <w:sz w:val="28"/>
          <w:szCs w:val="28"/>
          <w:lang w:val="ru-RU"/>
        </w:rPr>
        <w:t>здобувач вищої освіти 4 курсу психологічного факультету.</w:t>
      </w:r>
      <w:r w:rsidR="00986EAB" w:rsidRPr="003D1171">
        <w:rPr>
          <w:sz w:val="28"/>
          <w:szCs w:val="28"/>
          <w:lang w:val="uk-UA"/>
        </w:rPr>
        <w:t xml:space="preserve"> </w:t>
      </w:r>
    </w:p>
    <w:p w:rsidR="005F0186" w:rsidRPr="003D1171" w:rsidRDefault="00986EAB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Державно-правові погляди І.Франка, як провідного українського теоретика ХХ століття.</w:t>
      </w:r>
    </w:p>
    <w:p w:rsidR="005F0186" w:rsidRPr="003D1171" w:rsidRDefault="005F0186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Єрмолаєнко Я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3 курсу факультету фізичного виховання. </w:t>
      </w:r>
    </w:p>
    <w:p w:rsidR="00762B95" w:rsidRPr="003D1171" w:rsidRDefault="005F0186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CE63EA" w:rsidRPr="003D1171">
        <w:rPr>
          <w:sz w:val="28"/>
          <w:szCs w:val="28"/>
          <w:lang w:val="ru-RU"/>
        </w:rPr>
        <w:t xml:space="preserve">кандидат філософських </w:t>
      </w:r>
      <w:r w:rsidR="00CE63EA"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>доцент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Ємельяненко </w:t>
      </w:r>
      <w:r w:rsidRPr="003D1171">
        <w:rPr>
          <w:spacing w:val="-6"/>
          <w:sz w:val="28"/>
          <w:szCs w:val="28"/>
          <w:lang w:val="ru-RU"/>
        </w:rPr>
        <w:t>Г.Д.</w:t>
      </w:r>
      <w:r w:rsidR="00762B95" w:rsidRPr="003D1171">
        <w:rPr>
          <w:sz w:val="28"/>
          <w:szCs w:val="28"/>
          <w:lang w:val="uk-UA"/>
        </w:rPr>
        <w:t xml:space="preserve"> </w:t>
      </w:r>
    </w:p>
    <w:p w:rsidR="005F0186" w:rsidRPr="003D1171" w:rsidRDefault="00762B95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b/>
          <w:spacing w:val="-6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Українсько-національна ідея у філософській традиції І.Франка.</w:t>
      </w:r>
    </w:p>
    <w:p w:rsidR="005F0186" w:rsidRPr="003D1171" w:rsidRDefault="005F0186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ізова К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4 курсу педагогічного факультету.</w:t>
      </w:r>
      <w:r w:rsidRPr="003D1171">
        <w:rPr>
          <w:i/>
          <w:sz w:val="28"/>
          <w:szCs w:val="28"/>
          <w:lang w:val="ru-RU"/>
        </w:rPr>
        <w:t xml:space="preserve"> </w:t>
      </w:r>
    </w:p>
    <w:p w:rsidR="00762B95" w:rsidRPr="003D1171" w:rsidRDefault="005F0186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CE63EA" w:rsidRPr="003D1171">
        <w:rPr>
          <w:sz w:val="28"/>
          <w:szCs w:val="28"/>
          <w:lang w:val="ru-RU"/>
        </w:rPr>
        <w:t xml:space="preserve">доктор філософських </w:t>
      </w:r>
      <w:r w:rsidR="00CE63EA"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>професор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убінін В.В.</w:t>
      </w:r>
      <w:r w:rsidR="00762B95" w:rsidRPr="003D1171">
        <w:rPr>
          <w:sz w:val="28"/>
          <w:szCs w:val="28"/>
          <w:lang w:val="uk-UA"/>
        </w:rPr>
        <w:t xml:space="preserve"> </w:t>
      </w:r>
    </w:p>
    <w:p w:rsidR="005F0186" w:rsidRPr="003D1171" w:rsidRDefault="00762B95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Національний  характер  філософії  І.Франка.</w:t>
      </w:r>
    </w:p>
    <w:p w:rsidR="005F0186" w:rsidRPr="003D1171" w:rsidRDefault="005F0186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Чеботнікова М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4 курсу педагогічного факультету.</w:t>
      </w:r>
      <w:r w:rsidRPr="003D1171">
        <w:rPr>
          <w:i/>
          <w:sz w:val="28"/>
          <w:szCs w:val="28"/>
          <w:lang w:val="ru-RU"/>
        </w:rPr>
        <w:t xml:space="preserve">  </w:t>
      </w:r>
    </w:p>
    <w:p w:rsidR="00762B95" w:rsidRPr="003D1171" w:rsidRDefault="005F0186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CE63EA" w:rsidRPr="003D1171">
        <w:rPr>
          <w:sz w:val="28"/>
          <w:szCs w:val="28"/>
          <w:lang w:val="ru-RU"/>
        </w:rPr>
        <w:t xml:space="preserve"> кандидат філософських </w:t>
      </w:r>
      <w:r w:rsidR="00CE63EA"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ru-RU"/>
        </w:rPr>
        <w:t>Степанов В.В.</w:t>
      </w:r>
    </w:p>
    <w:p w:rsidR="005F0186" w:rsidRPr="003D1171" w:rsidRDefault="00762B95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оціально-політичні  аспекти І.Франка.</w:t>
      </w:r>
    </w:p>
    <w:p w:rsidR="005F0186" w:rsidRPr="003D1171" w:rsidRDefault="005F0186" w:rsidP="000C1112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Редько К.,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4 курсу педагогічного факультету.</w:t>
      </w:r>
      <w:r w:rsidRPr="003D1171">
        <w:rPr>
          <w:i/>
          <w:sz w:val="28"/>
          <w:szCs w:val="28"/>
          <w:lang w:val="ru-RU"/>
        </w:rPr>
        <w:t xml:space="preserve"> </w:t>
      </w:r>
    </w:p>
    <w:p w:rsidR="00762B95" w:rsidRPr="003D1171" w:rsidRDefault="005F0186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CE63EA" w:rsidRPr="003D1171">
        <w:rPr>
          <w:sz w:val="28"/>
          <w:szCs w:val="28"/>
          <w:lang w:val="ru-RU"/>
        </w:rPr>
        <w:t xml:space="preserve">кандидат філософських </w:t>
      </w:r>
      <w:r w:rsidR="00CE63EA" w:rsidRPr="003D1171">
        <w:rPr>
          <w:spacing w:val="-3"/>
          <w:sz w:val="28"/>
          <w:szCs w:val="28"/>
          <w:lang w:val="ru-RU"/>
        </w:rPr>
        <w:t xml:space="preserve">наук, </w:t>
      </w:r>
      <w:r w:rsidR="00CE63EA" w:rsidRPr="003D1171">
        <w:rPr>
          <w:spacing w:val="-4"/>
          <w:sz w:val="28"/>
          <w:szCs w:val="28"/>
          <w:lang w:val="ru-RU"/>
        </w:rPr>
        <w:t>доцент</w:t>
      </w:r>
      <w:r w:rsidR="00CE63E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тепанов В.В.</w:t>
      </w:r>
    </w:p>
    <w:p w:rsidR="005F0186" w:rsidRPr="003D1171" w:rsidRDefault="00762B95" w:rsidP="000C1112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Революційно-соціалістичні  погляди  І.Франка.</w:t>
      </w:r>
    </w:p>
    <w:p w:rsidR="005F0186" w:rsidRPr="003D1171" w:rsidRDefault="00394C2E" w:rsidP="00130217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олісниченко Я.,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DE601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4 курсу фізико-математичного факультету. </w:t>
      </w:r>
    </w:p>
    <w:p w:rsidR="00762B95" w:rsidRPr="003D1171" w:rsidRDefault="00394C2E" w:rsidP="00CE63EA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DE6013" w:rsidRPr="003D1171">
        <w:rPr>
          <w:sz w:val="28"/>
          <w:szCs w:val="28"/>
          <w:lang w:val="ru-RU"/>
        </w:rPr>
        <w:t xml:space="preserve">доктор філософських </w:t>
      </w:r>
      <w:r w:rsidR="00DE6013" w:rsidRPr="003D1171">
        <w:rPr>
          <w:spacing w:val="-3"/>
          <w:sz w:val="28"/>
          <w:szCs w:val="28"/>
          <w:lang w:val="ru-RU"/>
        </w:rPr>
        <w:t>наук</w:t>
      </w:r>
      <w:r w:rsidRPr="003D1171">
        <w:rPr>
          <w:sz w:val="28"/>
          <w:szCs w:val="28"/>
          <w:lang w:val="ru-RU"/>
        </w:rPr>
        <w:t>, доцент Мельник В.В.</w:t>
      </w:r>
      <w:r w:rsidR="00762B95" w:rsidRPr="003D1171">
        <w:rPr>
          <w:sz w:val="28"/>
          <w:szCs w:val="28"/>
          <w:lang w:val="uk-UA"/>
        </w:rPr>
        <w:t xml:space="preserve"> </w:t>
      </w:r>
    </w:p>
    <w:p w:rsidR="00394C2E" w:rsidRPr="003D1171" w:rsidRDefault="00762B95" w:rsidP="00CE63EA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трах  як  екзистенціалізм  у  творчості  І.Франка.</w:t>
      </w:r>
    </w:p>
    <w:p w:rsidR="00394C2E" w:rsidRPr="003D1171" w:rsidRDefault="00394C2E" w:rsidP="00130217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Жукова М.,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DE601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3 курсу педагогічного факультету.</w:t>
      </w:r>
      <w:r w:rsidRPr="003D1171">
        <w:rPr>
          <w:i/>
          <w:sz w:val="28"/>
          <w:szCs w:val="28"/>
          <w:lang w:val="ru-RU"/>
        </w:rPr>
        <w:t xml:space="preserve"> </w:t>
      </w:r>
    </w:p>
    <w:p w:rsidR="00762B95" w:rsidRPr="003D1171" w:rsidRDefault="00394C2E" w:rsidP="00CE63EA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DE6013" w:rsidRPr="003D1171">
        <w:rPr>
          <w:sz w:val="28"/>
          <w:szCs w:val="28"/>
          <w:lang w:val="ru-RU"/>
        </w:rPr>
        <w:t xml:space="preserve">кандидат філософських </w:t>
      </w:r>
      <w:r w:rsidR="00DE6013" w:rsidRPr="003D1171">
        <w:rPr>
          <w:spacing w:val="-3"/>
          <w:sz w:val="28"/>
          <w:szCs w:val="28"/>
          <w:lang w:val="ru-RU"/>
        </w:rPr>
        <w:t xml:space="preserve">наук, </w:t>
      </w:r>
      <w:r w:rsidR="00DE6013" w:rsidRPr="003D1171">
        <w:rPr>
          <w:spacing w:val="-4"/>
          <w:sz w:val="28"/>
          <w:szCs w:val="28"/>
          <w:lang w:val="ru-RU"/>
        </w:rPr>
        <w:t>доцент</w:t>
      </w:r>
      <w:r w:rsidR="00DE601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лієва О.Г.</w:t>
      </w:r>
      <w:r w:rsidR="00762B95" w:rsidRPr="003D1171">
        <w:rPr>
          <w:sz w:val="28"/>
          <w:szCs w:val="28"/>
          <w:lang w:val="uk-UA"/>
        </w:rPr>
        <w:t xml:space="preserve"> </w:t>
      </w:r>
    </w:p>
    <w:p w:rsidR="00394C2E" w:rsidRPr="003D1171" w:rsidRDefault="00762B95" w:rsidP="00CE63EA">
      <w:pPr>
        <w:pStyle w:val="a5"/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оціально-політичні погляди  І.Франка.</w:t>
      </w:r>
    </w:p>
    <w:p w:rsidR="00394C2E" w:rsidRPr="003D1171" w:rsidRDefault="00394C2E" w:rsidP="00130217">
      <w:pPr>
        <w:pStyle w:val="a5"/>
        <w:numPr>
          <w:ilvl w:val="0"/>
          <w:numId w:val="25"/>
        </w:numPr>
        <w:tabs>
          <w:tab w:val="left" w:pos="1134"/>
          <w:tab w:val="left" w:pos="1276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овікова О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pacing w:val="-3"/>
          <w:sz w:val="28"/>
          <w:szCs w:val="28"/>
          <w:lang w:val="ru-RU"/>
        </w:rPr>
        <w:t>здобувач ступеня</w:t>
      </w:r>
      <w:r w:rsidR="00DE6013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 xml:space="preserve">вищої освіти 3 курсу філологічного факультету. </w:t>
      </w:r>
    </w:p>
    <w:p w:rsidR="00762B95" w:rsidRPr="003D1171" w:rsidRDefault="00394C2E" w:rsidP="002A4949">
      <w:pPr>
        <w:pStyle w:val="a5"/>
        <w:tabs>
          <w:tab w:val="left" w:pos="952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DE6013" w:rsidRPr="003D1171">
        <w:rPr>
          <w:sz w:val="28"/>
          <w:szCs w:val="28"/>
          <w:lang w:val="ru-RU"/>
        </w:rPr>
        <w:t xml:space="preserve">кандидат філософських </w:t>
      </w:r>
      <w:r w:rsidR="000C1112">
        <w:rPr>
          <w:spacing w:val="-3"/>
          <w:sz w:val="28"/>
          <w:szCs w:val="28"/>
          <w:lang w:val="ru-RU"/>
        </w:rPr>
        <w:t>наук,</w:t>
      </w:r>
      <w:r w:rsidR="00DE6013" w:rsidRPr="003D1171">
        <w:rPr>
          <w:spacing w:val="-3"/>
          <w:sz w:val="28"/>
          <w:szCs w:val="28"/>
          <w:lang w:val="ru-RU"/>
        </w:rPr>
        <w:t xml:space="preserve"> </w:t>
      </w:r>
      <w:r w:rsidR="00DE6013" w:rsidRPr="003D1171">
        <w:rPr>
          <w:spacing w:val="-4"/>
          <w:sz w:val="28"/>
          <w:szCs w:val="28"/>
          <w:lang w:val="ru-RU"/>
        </w:rPr>
        <w:t>доцент</w:t>
      </w:r>
      <w:r w:rsidR="00DE601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ьяковська Г.О.</w:t>
      </w:r>
      <w:r w:rsidR="00762B95" w:rsidRPr="003D1171">
        <w:rPr>
          <w:sz w:val="28"/>
          <w:szCs w:val="28"/>
          <w:lang w:val="uk-UA"/>
        </w:rPr>
        <w:t xml:space="preserve"> </w:t>
      </w:r>
    </w:p>
    <w:p w:rsidR="00394C2E" w:rsidRPr="003D1171" w:rsidRDefault="00762B95" w:rsidP="002A4949">
      <w:pPr>
        <w:pStyle w:val="a5"/>
        <w:tabs>
          <w:tab w:val="left" w:pos="952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онцепт  наративу  І.Франка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060D64" w:rsidRPr="003D1171" w:rsidRDefault="00060D64" w:rsidP="00060D64">
      <w:pPr>
        <w:pStyle w:val="a5"/>
        <w:widowControl/>
        <w:tabs>
          <w:tab w:val="left" w:pos="567"/>
          <w:tab w:val="left" w:pos="709"/>
        </w:tabs>
        <w:suppressAutoHyphens/>
        <w:ind w:left="0" w:firstLine="0"/>
        <w:contextualSpacing/>
        <w:jc w:val="center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СЕКЦІЯ </w:t>
      </w:r>
      <w:r w:rsidRPr="003D1171">
        <w:rPr>
          <w:b/>
          <w:sz w:val="28"/>
          <w:szCs w:val="28"/>
          <w:lang w:val="uk-UA"/>
        </w:rPr>
        <w:t>КУЛЬТУРОЛОГІЇ ТА ІСТОРІЇ УКРАЇНИ</w:t>
      </w:r>
    </w:p>
    <w:p w:rsidR="00060D64" w:rsidRPr="003D1171" w:rsidRDefault="00060D64" w:rsidP="00060D64">
      <w:pPr>
        <w:ind w:left="701" w:right="-13"/>
        <w:jc w:val="both"/>
        <w:rPr>
          <w:b/>
          <w:sz w:val="28"/>
          <w:szCs w:val="28"/>
          <w:lang w:val="ru-RU"/>
        </w:rPr>
      </w:pPr>
    </w:p>
    <w:p w:rsidR="00060D64" w:rsidRPr="003D1171" w:rsidRDefault="00060D64" w:rsidP="00D13D39">
      <w:pPr>
        <w:ind w:right="-13" w:firstLine="701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Pr="003D1171">
        <w:rPr>
          <w:sz w:val="28"/>
          <w:szCs w:val="28"/>
          <w:lang w:val="ru-RU"/>
        </w:rPr>
        <w:t>доктор філософських наук, професор Федь В.А.</w:t>
      </w:r>
    </w:p>
    <w:p w:rsidR="003444E9" w:rsidRPr="003D1171" w:rsidRDefault="007307A6" w:rsidP="00D13D39">
      <w:pPr>
        <w:ind w:right="-13" w:firstLine="701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2619BF" w:rsidRPr="003D1171">
        <w:rPr>
          <w:sz w:val="28"/>
          <w:szCs w:val="28"/>
          <w:lang w:val="ru-RU"/>
        </w:rPr>
        <w:t>19.05.2016</w:t>
      </w:r>
      <w:r w:rsidRPr="003D1171">
        <w:rPr>
          <w:sz w:val="28"/>
          <w:szCs w:val="28"/>
          <w:lang w:val="ru-RU"/>
        </w:rPr>
        <w:t xml:space="preserve"> р. о 13-00 год., ауд. № 312.</w:t>
      </w:r>
    </w:p>
    <w:p w:rsidR="003444E9" w:rsidRPr="003D1171" w:rsidRDefault="003444E9" w:rsidP="00D13D39">
      <w:pPr>
        <w:pStyle w:val="a3"/>
        <w:ind w:left="0" w:firstLine="701"/>
        <w:jc w:val="both"/>
        <w:rPr>
          <w:sz w:val="28"/>
          <w:szCs w:val="28"/>
          <w:lang w:val="ru-RU"/>
        </w:rPr>
      </w:pPr>
    </w:p>
    <w:p w:rsidR="00762B95" w:rsidRPr="003D1171" w:rsidRDefault="007307A6" w:rsidP="00D13D39">
      <w:pPr>
        <w:widowControl/>
        <w:numPr>
          <w:ilvl w:val="0"/>
          <w:numId w:val="36"/>
        </w:numPr>
        <w:tabs>
          <w:tab w:val="left" w:pos="0"/>
          <w:tab w:val="left" w:pos="921"/>
          <w:tab w:val="left" w:pos="1134"/>
          <w:tab w:val="left" w:pos="1418"/>
        </w:tabs>
        <w:suppressAutoHyphens/>
        <w:ind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Федь В.А</w:t>
      </w:r>
      <w:r w:rsidRPr="003D1171">
        <w:rPr>
          <w:color w:val="000000" w:themeColor="text1"/>
          <w:sz w:val="28"/>
          <w:szCs w:val="28"/>
          <w:lang w:val="ru-RU"/>
        </w:rPr>
        <w:t xml:space="preserve">., доктор філософськ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z w:val="28"/>
          <w:szCs w:val="28"/>
          <w:lang w:val="ru-RU"/>
        </w:rPr>
        <w:t xml:space="preserve">професор. </w:t>
      </w:r>
    </w:p>
    <w:p w:rsidR="002619BF" w:rsidRPr="003D1171" w:rsidRDefault="002619BF" w:rsidP="00D13D39">
      <w:pPr>
        <w:widowControl/>
        <w:tabs>
          <w:tab w:val="left" w:pos="0"/>
          <w:tab w:val="left" w:pos="921"/>
          <w:tab w:val="left" w:pos="1134"/>
          <w:tab w:val="left" w:pos="1418"/>
        </w:tabs>
        <w:suppressAutoHyphens/>
        <w:ind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ru-RU"/>
        </w:rPr>
        <w:t>Культуротворче буття людини в концептах Жана Бодрійяра</w:t>
      </w:r>
      <w:r w:rsidRPr="003D1171">
        <w:rPr>
          <w:color w:val="000000" w:themeColor="text1"/>
          <w:sz w:val="28"/>
          <w:szCs w:val="28"/>
          <w:lang w:val="uk-UA"/>
        </w:rPr>
        <w:t>.</w:t>
      </w:r>
    </w:p>
    <w:p w:rsidR="00762B95" w:rsidRPr="003D1171" w:rsidRDefault="007307A6" w:rsidP="00D13D39">
      <w:pPr>
        <w:pStyle w:val="a5"/>
        <w:numPr>
          <w:ilvl w:val="0"/>
          <w:numId w:val="36"/>
        </w:numPr>
        <w:tabs>
          <w:tab w:val="left" w:pos="921"/>
          <w:tab w:val="left" w:pos="1022"/>
          <w:tab w:val="left" w:pos="1134"/>
        </w:tabs>
        <w:ind w:left="0" w:right="99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lastRenderedPageBreak/>
        <w:t>Федь А.М</w:t>
      </w:r>
      <w:r w:rsidRPr="003D1171">
        <w:rPr>
          <w:color w:val="000000" w:themeColor="text1"/>
          <w:sz w:val="28"/>
          <w:szCs w:val="28"/>
          <w:lang w:val="ru-RU"/>
        </w:rPr>
        <w:t xml:space="preserve">.,  доктор філософськ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2619BF" w:rsidRPr="003D1171">
        <w:rPr>
          <w:color w:val="000000" w:themeColor="text1"/>
          <w:sz w:val="28"/>
          <w:szCs w:val="28"/>
          <w:lang w:val="ru-RU"/>
        </w:rPr>
        <w:t>профессор.</w:t>
      </w:r>
      <w:r w:rsidRPr="003D1171">
        <w:rPr>
          <w:color w:val="000000" w:themeColor="text1"/>
          <w:sz w:val="28"/>
          <w:szCs w:val="28"/>
          <w:lang w:val="ru-RU"/>
        </w:rPr>
        <w:t xml:space="preserve"> </w:t>
      </w:r>
    </w:p>
    <w:p w:rsidR="003444E9" w:rsidRPr="003D1171" w:rsidRDefault="002619BF" w:rsidP="00D13D39">
      <w:pPr>
        <w:pStyle w:val="a5"/>
        <w:tabs>
          <w:tab w:val="left" w:pos="921"/>
          <w:tab w:val="left" w:pos="1022"/>
          <w:tab w:val="left" w:pos="1134"/>
        </w:tabs>
        <w:ind w:left="0" w:right="99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sz w:val="28"/>
          <w:szCs w:val="28"/>
          <w:lang w:val="uk-UA"/>
        </w:rPr>
        <w:t>Українська національна специфіка виховання патріотизму.</w:t>
      </w:r>
    </w:p>
    <w:p w:rsidR="00762B95" w:rsidRPr="003D1171" w:rsidRDefault="007307A6" w:rsidP="00D13D39">
      <w:pPr>
        <w:pStyle w:val="a5"/>
        <w:numPr>
          <w:ilvl w:val="0"/>
          <w:numId w:val="36"/>
        </w:numPr>
        <w:tabs>
          <w:tab w:val="left" w:pos="921"/>
          <w:tab w:val="left" w:pos="1022"/>
          <w:tab w:val="left" w:pos="1134"/>
        </w:tabs>
        <w:ind w:left="0" w:right="105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Шалашна Н.М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істори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. </w:t>
      </w:r>
    </w:p>
    <w:p w:rsidR="002619BF" w:rsidRPr="003D1171" w:rsidRDefault="002619BF" w:rsidP="00D13D39">
      <w:pPr>
        <w:pStyle w:val="a5"/>
        <w:tabs>
          <w:tab w:val="left" w:pos="921"/>
          <w:tab w:val="left" w:pos="1022"/>
          <w:tab w:val="left" w:pos="1134"/>
        </w:tabs>
        <w:ind w:left="0" w:right="105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sz w:val="28"/>
          <w:szCs w:val="28"/>
          <w:lang w:val="uk-UA"/>
        </w:rPr>
        <w:t xml:space="preserve">Культуротворча діяльність українського православного духовенства в контексті українсько-російськиї стосунків др.пол. XVII ст. </w:t>
      </w:r>
    </w:p>
    <w:p w:rsidR="002619BF" w:rsidRPr="003D1171" w:rsidRDefault="002619BF" w:rsidP="00D13D39">
      <w:pPr>
        <w:pStyle w:val="a5"/>
        <w:numPr>
          <w:ilvl w:val="0"/>
          <w:numId w:val="36"/>
        </w:numPr>
        <w:tabs>
          <w:tab w:val="left" w:pos="921"/>
          <w:tab w:val="left" w:pos="1022"/>
          <w:tab w:val="left" w:pos="1134"/>
        </w:tabs>
        <w:ind w:left="0" w:right="105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узьменко В.</w:t>
      </w:r>
      <w:r w:rsidR="00ED088F" w:rsidRPr="003D1171">
        <w:rPr>
          <w:b/>
          <w:sz w:val="28"/>
          <w:szCs w:val="28"/>
          <w:lang w:val="ru-RU"/>
        </w:rPr>
        <w:t>В.</w:t>
      </w:r>
      <w:r w:rsidRPr="003D1171">
        <w:rPr>
          <w:sz w:val="28"/>
          <w:szCs w:val="28"/>
          <w:lang w:val="ru-RU"/>
        </w:rPr>
        <w:t xml:space="preserve">,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E40397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</w:t>
      </w:r>
      <w:r w:rsidR="00ED088F" w:rsidRPr="003D1171">
        <w:rPr>
          <w:sz w:val="28"/>
          <w:szCs w:val="28"/>
          <w:lang w:val="ru-RU"/>
        </w:rPr>
        <w:t xml:space="preserve">1 У курсу </w:t>
      </w:r>
      <w:r w:rsidRPr="003D1171">
        <w:rPr>
          <w:sz w:val="28"/>
          <w:szCs w:val="28"/>
          <w:lang w:val="ru-RU"/>
        </w:rPr>
        <w:t>філологічного факультету.</w:t>
      </w:r>
      <w:r w:rsidRPr="003D1171">
        <w:rPr>
          <w:color w:val="000000" w:themeColor="text1"/>
          <w:sz w:val="28"/>
          <w:szCs w:val="28"/>
          <w:lang w:val="ru-RU"/>
        </w:rPr>
        <w:t xml:space="preserve"> </w:t>
      </w:r>
    </w:p>
    <w:p w:rsidR="00762B95" w:rsidRPr="003D1171" w:rsidRDefault="002619BF" w:rsidP="00D13D39">
      <w:pPr>
        <w:tabs>
          <w:tab w:val="left" w:pos="921"/>
          <w:tab w:val="left" w:pos="1022"/>
          <w:tab w:val="left" w:pos="1134"/>
        </w:tabs>
        <w:ind w:right="105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i/>
          <w:color w:val="000000" w:themeColor="text1"/>
          <w:sz w:val="28"/>
          <w:szCs w:val="28"/>
          <w:lang w:val="ru-RU"/>
        </w:rPr>
        <w:t>Науковий керівник:</w:t>
      </w:r>
      <w:r w:rsidRPr="003D1171">
        <w:rPr>
          <w:color w:val="000000" w:themeColor="text1"/>
          <w:sz w:val="28"/>
          <w:szCs w:val="28"/>
          <w:lang w:val="ru-RU"/>
        </w:rPr>
        <w:t xml:space="preserve"> кандидат філософськ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>доцент.</w:t>
      </w:r>
      <w:r w:rsidRPr="003D1171">
        <w:rPr>
          <w:color w:val="000000" w:themeColor="text1"/>
          <w:sz w:val="28"/>
          <w:szCs w:val="28"/>
          <w:lang w:val="ru-RU"/>
        </w:rPr>
        <w:t xml:space="preserve"> Воронова Н.С.</w:t>
      </w:r>
    </w:p>
    <w:p w:rsidR="002619BF" w:rsidRPr="003D1171" w:rsidRDefault="00762B95" w:rsidP="00D13D39">
      <w:pPr>
        <w:tabs>
          <w:tab w:val="left" w:pos="921"/>
          <w:tab w:val="left" w:pos="1022"/>
          <w:tab w:val="left" w:pos="1134"/>
        </w:tabs>
        <w:ind w:right="105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sz w:val="28"/>
          <w:szCs w:val="28"/>
          <w:lang w:val="uk-UA"/>
        </w:rPr>
        <w:t>Художньо-образне мислення як модус культуротворчості.</w:t>
      </w:r>
    </w:p>
    <w:p w:rsidR="00762B95" w:rsidRPr="003D1171" w:rsidRDefault="007307A6" w:rsidP="00D13D39">
      <w:pPr>
        <w:pStyle w:val="a5"/>
        <w:numPr>
          <w:ilvl w:val="0"/>
          <w:numId w:val="36"/>
        </w:numPr>
        <w:tabs>
          <w:tab w:val="left" w:pos="921"/>
          <w:tab w:val="left" w:pos="1022"/>
          <w:tab w:val="left" w:pos="1134"/>
          <w:tab w:val="left" w:pos="7921"/>
        </w:tabs>
        <w:ind w:left="0" w:right="108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Баклашова </w:t>
      </w:r>
      <w:r w:rsidRPr="003D1171">
        <w:rPr>
          <w:b/>
          <w:color w:val="000000" w:themeColor="text1"/>
          <w:spacing w:val="-5"/>
          <w:sz w:val="28"/>
          <w:szCs w:val="28"/>
          <w:lang w:val="ru-RU"/>
        </w:rPr>
        <w:t xml:space="preserve">Т.М., </w:t>
      </w:r>
      <w:r w:rsidRPr="003D1171">
        <w:rPr>
          <w:color w:val="000000" w:themeColor="text1"/>
          <w:sz w:val="28"/>
          <w:szCs w:val="28"/>
          <w:lang w:val="ru-RU"/>
        </w:rPr>
        <w:t xml:space="preserve">старший  викладач. </w:t>
      </w:r>
    </w:p>
    <w:p w:rsidR="00EE07FF" w:rsidRPr="003D1171" w:rsidRDefault="00EE07FF" w:rsidP="00D13D39">
      <w:pPr>
        <w:pStyle w:val="a5"/>
        <w:tabs>
          <w:tab w:val="left" w:pos="921"/>
          <w:tab w:val="left" w:pos="1022"/>
          <w:tab w:val="left" w:pos="1134"/>
          <w:tab w:val="left" w:pos="7921"/>
        </w:tabs>
        <w:ind w:left="0" w:right="108" w:firstLine="7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sz w:val="28"/>
          <w:szCs w:val="28"/>
          <w:lang w:val="uk-UA"/>
        </w:rPr>
        <w:t>Дисиденти Донеччини в контексті української культуротворчості 60-х років.</w:t>
      </w:r>
    </w:p>
    <w:p w:rsidR="00762B95" w:rsidRPr="003D1171" w:rsidRDefault="007307A6" w:rsidP="00D13D39">
      <w:pPr>
        <w:pStyle w:val="a5"/>
        <w:numPr>
          <w:ilvl w:val="0"/>
          <w:numId w:val="36"/>
        </w:numPr>
        <w:tabs>
          <w:tab w:val="left" w:pos="0"/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Шарніна М.В</w:t>
      </w:r>
      <w:r w:rsidRPr="003D1171">
        <w:rPr>
          <w:color w:val="000000" w:themeColor="text1"/>
          <w:sz w:val="28"/>
          <w:szCs w:val="28"/>
          <w:lang w:val="ru-RU"/>
        </w:rPr>
        <w:t xml:space="preserve">, </w:t>
      </w:r>
      <w:r w:rsidR="00EE07FF" w:rsidRPr="003D1171">
        <w:rPr>
          <w:color w:val="000000" w:themeColor="text1"/>
          <w:spacing w:val="-3"/>
          <w:sz w:val="28"/>
          <w:szCs w:val="28"/>
          <w:lang w:val="ru-RU"/>
        </w:rPr>
        <w:t>асистент.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 </w:t>
      </w:r>
    </w:p>
    <w:p w:rsidR="00EE07FF" w:rsidRPr="003D1171" w:rsidRDefault="00EE07FF" w:rsidP="00D13D39">
      <w:pPr>
        <w:pStyle w:val="a5"/>
        <w:tabs>
          <w:tab w:val="left" w:pos="0"/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Міфологіка апокаліптики в прозаїчній ритміці Ю.Іздрика та Є.Пашковського.</w:t>
      </w:r>
    </w:p>
    <w:p w:rsidR="00762B95" w:rsidRPr="003D1171" w:rsidRDefault="00EE07FF" w:rsidP="00D13D39">
      <w:pPr>
        <w:pStyle w:val="a5"/>
        <w:numPr>
          <w:ilvl w:val="0"/>
          <w:numId w:val="36"/>
        </w:numPr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Потапова Л.,</w:t>
      </w:r>
      <w:r w:rsidRPr="003D1171">
        <w:rPr>
          <w:color w:val="000000" w:themeColor="text1"/>
          <w:sz w:val="28"/>
          <w:szCs w:val="28"/>
          <w:lang w:val="uk-UA"/>
        </w:rPr>
        <w:t xml:space="preserve"> учениця 10 кл. ЗОШ №4 м. Слов</w:t>
      </w:r>
      <w:r w:rsidRPr="003D1171">
        <w:rPr>
          <w:color w:val="000000" w:themeColor="text1"/>
          <w:sz w:val="28"/>
          <w:szCs w:val="28"/>
          <w:lang w:val="ru-RU"/>
        </w:rPr>
        <w:t>’</w:t>
      </w:r>
      <w:r w:rsidRPr="003D1171">
        <w:rPr>
          <w:color w:val="000000" w:themeColor="text1"/>
          <w:sz w:val="28"/>
          <w:szCs w:val="28"/>
          <w:lang w:val="uk-UA"/>
        </w:rPr>
        <w:t>янськ</w:t>
      </w:r>
      <w:r w:rsidRPr="003D1171">
        <w:rPr>
          <w:color w:val="000000" w:themeColor="text1"/>
          <w:sz w:val="28"/>
          <w:szCs w:val="28"/>
          <w:lang w:val="ru-RU"/>
        </w:rPr>
        <w:t>.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EE07FF" w:rsidRPr="003D1171" w:rsidRDefault="00EE07FF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овсякденна культура населення Сидорівського городища (IX - X ст.).</w:t>
      </w:r>
    </w:p>
    <w:p w:rsidR="00762B95" w:rsidRPr="003D1171" w:rsidRDefault="00EE07FF" w:rsidP="00D13D39">
      <w:pPr>
        <w:pStyle w:val="a5"/>
        <w:numPr>
          <w:ilvl w:val="0"/>
          <w:numId w:val="36"/>
        </w:numPr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Чередніченко А.,</w:t>
      </w:r>
      <w:r w:rsidRPr="003D1171">
        <w:rPr>
          <w:color w:val="000000" w:themeColor="text1"/>
          <w:sz w:val="28"/>
          <w:szCs w:val="28"/>
          <w:lang w:val="uk-UA"/>
        </w:rPr>
        <w:t xml:space="preserve"> учениця 10 кл. ЗОШ №9 м.Дзержинськ</w:t>
      </w:r>
      <w:r w:rsidRPr="003D1171">
        <w:rPr>
          <w:color w:val="000000" w:themeColor="text1"/>
          <w:sz w:val="28"/>
          <w:szCs w:val="28"/>
          <w:lang w:val="ru-RU"/>
        </w:rPr>
        <w:t>.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EE07FF" w:rsidRPr="003D1171" w:rsidRDefault="00EE07FF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оселення німців-меномітів на Донеччині від давнини до сьогодення.</w:t>
      </w:r>
    </w:p>
    <w:p w:rsidR="00A75C6B" w:rsidRPr="003D1171" w:rsidRDefault="00A75C6B" w:rsidP="00D13D39">
      <w:pPr>
        <w:pStyle w:val="a5"/>
        <w:numPr>
          <w:ilvl w:val="0"/>
          <w:numId w:val="36"/>
        </w:numPr>
        <w:tabs>
          <w:tab w:val="left" w:pos="921"/>
          <w:tab w:val="left" w:pos="1134"/>
          <w:tab w:val="left" w:pos="1418"/>
        </w:tabs>
        <w:ind w:left="0" w:firstLine="701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 xml:space="preserve">Ткачук Є.А., </w:t>
      </w:r>
      <w:r w:rsidRPr="003D1171">
        <w:rPr>
          <w:color w:val="000000" w:themeColor="text1"/>
          <w:sz w:val="28"/>
          <w:szCs w:val="28"/>
          <w:lang w:val="uk-UA"/>
        </w:rPr>
        <w:t>учениця 10 кл. ЗОШ № 9 м.</w:t>
      </w:r>
      <w:r w:rsidR="00124EED" w:rsidRPr="003D1171">
        <w:rPr>
          <w:color w:val="000000" w:themeColor="text1"/>
          <w:sz w:val="28"/>
          <w:szCs w:val="28"/>
          <w:lang w:val="uk-UA"/>
        </w:rPr>
        <w:t xml:space="preserve"> Торець</w:t>
      </w:r>
      <w:r w:rsidRPr="003D1171">
        <w:rPr>
          <w:color w:val="000000" w:themeColor="text1"/>
          <w:sz w:val="28"/>
          <w:szCs w:val="28"/>
          <w:lang w:val="uk-UA"/>
        </w:rPr>
        <w:t>.</w:t>
      </w:r>
    </w:p>
    <w:p w:rsidR="00A75C6B" w:rsidRPr="003D1171" w:rsidRDefault="00A75C6B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кандидат історичних наук, доцент Шалашна Н.М.</w:t>
      </w:r>
    </w:p>
    <w:p w:rsidR="00A75C6B" w:rsidRPr="003D1171" w:rsidRDefault="00A75C6B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Кочовики на території Донеччини: етноси, племена, цивілізації.</w:t>
      </w:r>
    </w:p>
    <w:p w:rsidR="00A75C6B" w:rsidRPr="003D1171" w:rsidRDefault="00A75C6B" w:rsidP="00D13D39">
      <w:pPr>
        <w:pStyle w:val="a5"/>
        <w:numPr>
          <w:ilvl w:val="0"/>
          <w:numId w:val="36"/>
        </w:numPr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Шаркозі Д.Д.,</w:t>
      </w:r>
      <w:r w:rsidRPr="003D1171">
        <w:rPr>
          <w:color w:val="000000" w:themeColor="text1"/>
          <w:sz w:val="28"/>
          <w:szCs w:val="28"/>
          <w:lang w:val="uk-UA"/>
        </w:rPr>
        <w:t xml:space="preserve"> ученик 11 кл. загальноосвітньої гімназії м. Миколаїв.</w:t>
      </w:r>
    </w:p>
    <w:p w:rsidR="00A75C6B" w:rsidRPr="003D1171" w:rsidRDefault="00A75C6B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кандидат історичних наук, доцент Шалашна Н.М.</w:t>
      </w:r>
    </w:p>
    <w:p w:rsidR="00A75C6B" w:rsidRPr="003D1171" w:rsidRDefault="00A75C6B" w:rsidP="00D13D39">
      <w:pPr>
        <w:pStyle w:val="a5"/>
        <w:tabs>
          <w:tab w:val="left" w:pos="709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артизанський загін М. Карнаухова в сучасній історичній пам’яті Донбасу.</w:t>
      </w:r>
    </w:p>
    <w:p w:rsidR="00A75C6B" w:rsidRPr="003D1171" w:rsidRDefault="00A75C6B" w:rsidP="00D13D39">
      <w:pPr>
        <w:pStyle w:val="a5"/>
        <w:numPr>
          <w:ilvl w:val="0"/>
          <w:numId w:val="36"/>
        </w:numPr>
        <w:tabs>
          <w:tab w:val="left" w:pos="921"/>
          <w:tab w:val="left" w:pos="1134"/>
          <w:tab w:val="left" w:pos="1418"/>
        </w:tabs>
        <w:ind w:left="0" w:firstLine="701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Забродіна С.С.,</w:t>
      </w:r>
      <w:r w:rsidRPr="003D1171">
        <w:rPr>
          <w:color w:val="000000" w:themeColor="text1"/>
          <w:sz w:val="28"/>
          <w:szCs w:val="28"/>
          <w:lang w:val="uk-UA"/>
        </w:rPr>
        <w:t xml:space="preserve"> </w:t>
      </w:r>
      <w:r w:rsidR="00124EED" w:rsidRPr="003D1171">
        <w:rPr>
          <w:color w:val="000000" w:themeColor="text1"/>
          <w:sz w:val="28"/>
          <w:szCs w:val="28"/>
          <w:lang w:val="uk-UA"/>
        </w:rPr>
        <w:t>учениця 9 кл. ЗОШ № 9 м. Торецьк</w:t>
      </w:r>
      <w:r w:rsidRPr="003D1171">
        <w:rPr>
          <w:color w:val="000000" w:themeColor="text1"/>
          <w:sz w:val="28"/>
          <w:szCs w:val="28"/>
          <w:lang w:val="uk-UA"/>
        </w:rPr>
        <w:t>.</w:t>
      </w:r>
    </w:p>
    <w:p w:rsidR="00A75C6B" w:rsidRPr="003D1171" w:rsidRDefault="00A75C6B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кандидат історичних наук, доцент Шалашна Н.М.</w:t>
      </w:r>
    </w:p>
    <w:p w:rsidR="00A75C6B" w:rsidRPr="003D1171" w:rsidRDefault="00A75C6B" w:rsidP="00D13D39">
      <w:pPr>
        <w:pStyle w:val="a5"/>
        <w:tabs>
          <w:tab w:val="left" w:pos="709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Козацька доба на території Донеччини.</w:t>
      </w:r>
    </w:p>
    <w:p w:rsidR="00124EED" w:rsidRPr="003D1171" w:rsidRDefault="00124EED" w:rsidP="00D13D39">
      <w:pPr>
        <w:pStyle w:val="a5"/>
        <w:numPr>
          <w:ilvl w:val="0"/>
          <w:numId w:val="36"/>
        </w:numPr>
        <w:tabs>
          <w:tab w:val="left" w:pos="709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Петренко О.О.,</w:t>
      </w:r>
      <w:r w:rsidRPr="003D1171">
        <w:rPr>
          <w:color w:val="000000" w:themeColor="text1"/>
          <w:sz w:val="28"/>
          <w:szCs w:val="28"/>
          <w:lang w:val="uk-UA"/>
        </w:rPr>
        <w:t xml:space="preserve"> ученик 9 кл. ЗОШ № 20 м. Торецьк, с. Щербинівка.</w:t>
      </w:r>
    </w:p>
    <w:p w:rsidR="00124EED" w:rsidRPr="003D1171" w:rsidRDefault="00124EED" w:rsidP="00D13D39">
      <w:pPr>
        <w:pStyle w:val="a5"/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кандидат історичних наук, доцент Шалашна Н.М.</w:t>
      </w:r>
    </w:p>
    <w:p w:rsidR="00124EED" w:rsidRPr="003D1171" w:rsidRDefault="00124EED" w:rsidP="00D13D39">
      <w:pPr>
        <w:pStyle w:val="a5"/>
        <w:tabs>
          <w:tab w:val="left" w:pos="709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Н. Погорєлова – яскравий приклад участі жінок у партизанській боротьбі на Донеччині.</w:t>
      </w:r>
    </w:p>
    <w:p w:rsidR="00124EED" w:rsidRPr="003D1171" w:rsidRDefault="00124EED" w:rsidP="00D13D39">
      <w:pPr>
        <w:pStyle w:val="a5"/>
        <w:numPr>
          <w:ilvl w:val="0"/>
          <w:numId w:val="36"/>
        </w:numPr>
        <w:tabs>
          <w:tab w:val="left" w:pos="921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Сильченко Т.С.,</w:t>
      </w:r>
      <w:r w:rsidRPr="003D1171">
        <w:rPr>
          <w:color w:val="000000" w:themeColor="text1"/>
          <w:sz w:val="28"/>
          <w:szCs w:val="28"/>
          <w:lang w:val="uk-UA"/>
        </w:rPr>
        <w:t xml:space="preserve"> ученик 8 кл. загальноосвітньої гімназії м. Миколаїв.</w:t>
      </w:r>
    </w:p>
    <w:p w:rsidR="00124EED" w:rsidRPr="003D1171" w:rsidRDefault="00124EED" w:rsidP="00D13D39">
      <w:pPr>
        <w:pStyle w:val="a5"/>
        <w:tabs>
          <w:tab w:val="left" w:pos="0"/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i/>
          <w:color w:val="000000" w:themeColor="text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sz w:val="28"/>
          <w:szCs w:val="28"/>
          <w:lang w:val="uk-UA"/>
        </w:rPr>
        <w:t xml:space="preserve"> кандидат історичних наук, доцент Шалашна Н.М.</w:t>
      </w:r>
    </w:p>
    <w:p w:rsidR="00124EED" w:rsidRPr="003D1171" w:rsidRDefault="00124EED" w:rsidP="00D13D39">
      <w:pPr>
        <w:pStyle w:val="a5"/>
        <w:tabs>
          <w:tab w:val="left" w:pos="1134"/>
          <w:tab w:val="left" w:pos="1418"/>
        </w:tabs>
        <w:ind w:left="0" w:firstLine="701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роблема взаємовпливів населення зрубної культури та кіммерійців на території Південно-Східної України.</w:t>
      </w:r>
    </w:p>
    <w:p w:rsidR="00E40397" w:rsidRPr="003D1171" w:rsidRDefault="00E40397" w:rsidP="00C331E7">
      <w:pPr>
        <w:pStyle w:val="a5"/>
        <w:tabs>
          <w:tab w:val="left" w:pos="921"/>
          <w:tab w:val="left" w:pos="1134"/>
          <w:tab w:val="left" w:pos="1418"/>
        </w:tabs>
        <w:ind w:left="0" w:firstLine="709"/>
        <w:jc w:val="both"/>
        <w:rPr>
          <w:color w:val="000000" w:themeColor="text1"/>
          <w:sz w:val="28"/>
          <w:szCs w:val="28"/>
          <w:lang w:val="uk-UA"/>
        </w:rPr>
      </w:pPr>
    </w:p>
    <w:p w:rsidR="003444E9" w:rsidRPr="003D1171" w:rsidRDefault="007307A6" w:rsidP="002A4949">
      <w:pPr>
        <w:pStyle w:val="11"/>
        <w:spacing w:before="46"/>
        <w:ind w:left="3244"/>
        <w:jc w:val="both"/>
        <w:rPr>
          <w:lang w:val="ru-RU"/>
        </w:rPr>
      </w:pPr>
      <w:r w:rsidRPr="003D1171">
        <w:rPr>
          <w:lang w:val="ru-RU"/>
        </w:rPr>
        <w:t>СЕКЦІЯ ФІЛОЛОГІЧНИХ НАУК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E903DF">
      <w:pPr>
        <w:ind w:left="2516" w:right="-13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апрямок роботи секції: “Іноземні мови”</w:t>
      </w:r>
    </w:p>
    <w:p w:rsidR="00E903DF" w:rsidRPr="003D1171" w:rsidRDefault="00E903DF" w:rsidP="00E903DF">
      <w:pPr>
        <w:ind w:left="668" w:right="-13"/>
        <w:jc w:val="both"/>
        <w:rPr>
          <w:b/>
          <w:sz w:val="28"/>
          <w:szCs w:val="28"/>
          <w:lang w:val="ru-RU"/>
        </w:rPr>
      </w:pPr>
    </w:p>
    <w:p w:rsidR="00E903DF" w:rsidRPr="003D1171" w:rsidRDefault="00E903DF" w:rsidP="00E903DF">
      <w:pPr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напрямку роботи</w:t>
      </w:r>
      <w:r w:rsidRPr="003D1171">
        <w:rPr>
          <w:sz w:val="28"/>
          <w:szCs w:val="28"/>
          <w:lang w:val="ru-RU"/>
        </w:rPr>
        <w:t>: кандидат педагогічних наук, доцент Нікітіна Н.П.</w:t>
      </w:r>
    </w:p>
    <w:p w:rsidR="003444E9" w:rsidRPr="003D1171" w:rsidRDefault="007307A6" w:rsidP="00E903DF">
      <w:pPr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та і місце проведення</w:t>
      </w:r>
      <w:r w:rsidRPr="003D1171">
        <w:rPr>
          <w:sz w:val="28"/>
          <w:szCs w:val="28"/>
          <w:lang w:val="ru-RU"/>
        </w:rPr>
        <w:t xml:space="preserve">: </w:t>
      </w:r>
      <w:r w:rsidR="001B1AC9" w:rsidRPr="003D1171">
        <w:rPr>
          <w:sz w:val="28"/>
          <w:szCs w:val="28"/>
          <w:lang w:val="ru-RU"/>
        </w:rPr>
        <w:t>20.05 2016 року, ауд. № 31</w:t>
      </w:r>
      <w:r w:rsidRPr="003D1171">
        <w:rPr>
          <w:sz w:val="28"/>
          <w:szCs w:val="28"/>
          <w:lang w:val="ru-RU"/>
        </w:rPr>
        <w:t>7</w:t>
      </w:r>
    </w:p>
    <w:p w:rsidR="003444E9" w:rsidRPr="003D1171" w:rsidRDefault="003444E9" w:rsidP="00E903DF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762B95" w:rsidRPr="003D1171" w:rsidRDefault="00BA47A2" w:rsidP="00A75C6B">
      <w:pPr>
        <w:pStyle w:val="25"/>
        <w:numPr>
          <w:ilvl w:val="3"/>
          <w:numId w:val="47"/>
        </w:numPr>
        <w:tabs>
          <w:tab w:val="left" w:pos="0"/>
          <w:tab w:val="left" w:pos="851"/>
          <w:tab w:val="left" w:pos="993"/>
        </w:tabs>
        <w:ind w:left="0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ікітіна Н.П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A47A2" w:rsidRPr="003D1171" w:rsidRDefault="00BA47A2" w:rsidP="00762B95">
      <w:pPr>
        <w:pStyle w:val="25"/>
        <w:tabs>
          <w:tab w:val="left" w:pos="0"/>
          <w:tab w:val="left" w:pos="851"/>
          <w:tab w:val="left" w:pos="993"/>
        </w:tabs>
        <w:ind w:left="709" w:firstLine="0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хнологія формування соціокультурного компоненту</w:t>
      </w:r>
    </w:p>
    <w:p w:rsidR="00762B95" w:rsidRPr="003D1171" w:rsidRDefault="00BA47A2" w:rsidP="00A75C6B">
      <w:pPr>
        <w:pStyle w:val="25"/>
        <w:numPr>
          <w:ilvl w:val="3"/>
          <w:numId w:val="47"/>
        </w:numPr>
        <w:tabs>
          <w:tab w:val="left" w:pos="0"/>
          <w:tab w:val="left" w:pos="851"/>
          <w:tab w:val="left" w:pos="993"/>
        </w:tabs>
        <w:ind w:left="0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ижкова С.В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A47A2" w:rsidRPr="003D1171" w:rsidRDefault="00BA47A2" w:rsidP="00762B95">
      <w:pPr>
        <w:pStyle w:val="25"/>
        <w:tabs>
          <w:tab w:val="clear" w:pos="708"/>
          <w:tab w:val="left" w:pos="0"/>
          <w:tab w:val="left" w:pos="851"/>
          <w:tab w:val="left" w:pos="993"/>
        </w:tabs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Формування професійного іншомовного спілкування у контексті </w:t>
      </w:r>
      <w:r w:rsidRPr="003D1171">
        <w:rPr>
          <w:sz w:val="28"/>
          <w:szCs w:val="28"/>
          <w:lang w:val="uk-UA"/>
        </w:rPr>
        <w:lastRenderedPageBreak/>
        <w:t>комунікативної компетентності.</w:t>
      </w:r>
    </w:p>
    <w:p w:rsidR="00762B95" w:rsidRPr="003D1171" w:rsidRDefault="00BA47A2" w:rsidP="00A75C6B">
      <w:pPr>
        <w:pStyle w:val="25"/>
        <w:numPr>
          <w:ilvl w:val="3"/>
          <w:numId w:val="47"/>
        </w:numPr>
        <w:tabs>
          <w:tab w:val="left" w:pos="0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Інденко Н.О.</w:t>
      </w:r>
      <w:r w:rsidRPr="003D1171">
        <w:rPr>
          <w:sz w:val="28"/>
          <w:szCs w:val="28"/>
          <w:lang w:val="ru-RU"/>
        </w:rPr>
        <w:t>, ст. викладач</w:t>
      </w:r>
      <w:r w:rsidRPr="003D1171">
        <w:rPr>
          <w:spacing w:val="-3"/>
          <w:sz w:val="28"/>
          <w:szCs w:val="28"/>
          <w:lang w:val="ru-RU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BA47A2" w:rsidP="00762B95">
      <w:pPr>
        <w:pStyle w:val="25"/>
        <w:tabs>
          <w:tab w:val="left" w:pos="0"/>
          <w:tab w:val="left" w:pos="1134"/>
        </w:tabs>
        <w:ind w:left="709" w:firstLine="0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тратегії та способи педагогічної взаємодії</w:t>
      </w:r>
      <w:r w:rsidRPr="003D1171">
        <w:rPr>
          <w:sz w:val="28"/>
          <w:szCs w:val="28"/>
          <w:lang w:val="ru-RU"/>
        </w:rPr>
        <w:t>.</w:t>
      </w:r>
    </w:p>
    <w:p w:rsidR="00762B95" w:rsidRPr="003D1171" w:rsidRDefault="00BA47A2" w:rsidP="00A75C6B">
      <w:pPr>
        <w:pStyle w:val="25"/>
        <w:numPr>
          <w:ilvl w:val="3"/>
          <w:numId w:val="47"/>
        </w:numPr>
        <w:tabs>
          <w:tab w:val="left" w:pos="0"/>
          <w:tab w:val="left" w:pos="1134"/>
        </w:tabs>
        <w:ind w:left="0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адзієвська О.В</w:t>
      </w:r>
      <w:r w:rsidRPr="003D1171">
        <w:rPr>
          <w:sz w:val="28"/>
          <w:szCs w:val="28"/>
          <w:lang w:val="ru-RU"/>
        </w:rPr>
        <w:t xml:space="preserve">., </w:t>
      </w:r>
      <w:r w:rsidRPr="003D1171">
        <w:rPr>
          <w:sz w:val="28"/>
          <w:szCs w:val="28"/>
          <w:lang w:val="uk-UA"/>
        </w:rPr>
        <w:t xml:space="preserve">кандидат педагогічних 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A47A2" w:rsidRPr="003D1171" w:rsidRDefault="00BA47A2" w:rsidP="00762B95">
      <w:pPr>
        <w:pStyle w:val="25"/>
        <w:tabs>
          <w:tab w:val="left" w:pos="0"/>
          <w:tab w:val="left" w:pos="1134"/>
        </w:tabs>
        <w:ind w:left="709" w:firstLine="0"/>
        <w:jc w:val="both"/>
        <w:rPr>
          <w:b/>
          <w:sz w:val="28"/>
          <w:szCs w:val="28"/>
        </w:rPr>
      </w:pPr>
      <w:r w:rsidRPr="003D1171">
        <w:rPr>
          <w:sz w:val="28"/>
          <w:szCs w:val="28"/>
          <w:lang w:val="uk-UA"/>
        </w:rPr>
        <w:t>The Addoption of New Technologies in the Process of Education</w:t>
      </w:r>
      <w:r w:rsidR="00762B95" w:rsidRPr="003D1171">
        <w:rPr>
          <w:b/>
          <w:sz w:val="28"/>
          <w:szCs w:val="28"/>
        </w:rPr>
        <w:t>.</w:t>
      </w:r>
    </w:p>
    <w:p w:rsidR="00762B95" w:rsidRPr="003D1171" w:rsidRDefault="00BA47A2" w:rsidP="00A75C6B">
      <w:pPr>
        <w:pStyle w:val="25"/>
        <w:numPr>
          <w:ilvl w:val="3"/>
          <w:numId w:val="47"/>
        </w:numPr>
        <w:tabs>
          <w:tab w:val="left" w:pos="0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исельов О.В.</w:t>
      </w:r>
      <w:r w:rsidRPr="003D1171">
        <w:rPr>
          <w:sz w:val="28"/>
          <w:szCs w:val="28"/>
          <w:lang w:val="ru-RU"/>
        </w:rPr>
        <w:t xml:space="preserve">, старший викладач. </w:t>
      </w:r>
    </w:p>
    <w:p w:rsidR="00BA47A2" w:rsidRPr="003D1171" w:rsidRDefault="00BA47A2" w:rsidP="00C8430F">
      <w:pPr>
        <w:pStyle w:val="25"/>
        <w:tabs>
          <w:tab w:val="clear" w:pos="708"/>
          <w:tab w:val="left" w:pos="0"/>
          <w:tab w:val="left" w:pos="1134"/>
        </w:tabs>
        <w:ind w:left="0" w:firstLine="709"/>
        <w:jc w:val="both"/>
        <w:rPr>
          <w:b/>
          <w:sz w:val="28"/>
          <w:szCs w:val="28"/>
        </w:rPr>
      </w:pPr>
      <w:r w:rsidRPr="003D1171">
        <w:rPr>
          <w:color w:val="000000"/>
          <w:sz w:val="28"/>
          <w:szCs w:val="28"/>
        </w:rPr>
        <w:t>Evaluating the Ability of Prospective Teachers to Involve Passive Students in the Lesson during Practice Teaching</w:t>
      </w:r>
      <w:r w:rsidRPr="003D1171">
        <w:rPr>
          <w:color w:val="000000"/>
          <w:sz w:val="28"/>
          <w:szCs w:val="28"/>
          <w:lang w:val="uk-UA"/>
        </w:rPr>
        <w:t>.</w:t>
      </w:r>
    </w:p>
    <w:p w:rsidR="00C8430F" w:rsidRPr="003D1171" w:rsidRDefault="00BA47A2" w:rsidP="00A75C6B">
      <w:pPr>
        <w:pStyle w:val="25"/>
        <w:numPr>
          <w:ilvl w:val="3"/>
          <w:numId w:val="47"/>
        </w:numPr>
        <w:tabs>
          <w:tab w:val="left" w:pos="0"/>
          <w:tab w:val="left" w:pos="142"/>
          <w:tab w:val="left" w:pos="1134"/>
        </w:tabs>
        <w:ind w:left="0" w:firstLine="709"/>
        <w:jc w:val="both"/>
        <w:rPr>
          <w:spacing w:val="-7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едня</w:t>
      </w:r>
      <w:r w:rsidRPr="003D1171">
        <w:rPr>
          <w:b/>
          <w:spacing w:val="-9"/>
          <w:sz w:val="28"/>
          <w:szCs w:val="28"/>
          <w:lang w:val="ru-RU"/>
        </w:rPr>
        <w:t>к</w:t>
      </w:r>
      <w:r w:rsidRPr="003D1171">
        <w:rPr>
          <w:b/>
          <w:spacing w:val="-6"/>
          <w:sz w:val="28"/>
          <w:szCs w:val="28"/>
          <w:lang w:val="ru-RU"/>
        </w:rPr>
        <w:t xml:space="preserve"> Г.В.</w:t>
      </w:r>
      <w:r w:rsidRPr="003D1171">
        <w:rPr>
          <w:spacing w:val="-8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>старши</w:t>
      </w:r>
      <w:r w:rsidRPr="003D1171">
        <w:rPr>
          <w:spacing w:val="-7"/>
          <w:sz w:val="28"/>
          <w:szCs w:val="28"/>
          <w:lang w:val="ru-RU"/>
        </w:rPr>
        <w:t xml:space="preserve">й </w:t>
      </w:r>
      <w:r w:rsidRPr="003D1171">
        <w:rPr>
          <w:sz w:val="28"/>
          <w:szCs w:val="28"/>
          <w:lang w:val="ru-RU"/>
        </w:rPr>
        <w:t>викладач</w:t>
      </w:r>
      <w:r w:rsidRPr="003D1171">
        <w:rPr>
          <w:spacing w:val="-7"/>
          <w:sz w:val="28"/>
          <w:szCs w:val="28"/>
          <w:lang w:val="ru-RU"/>
        </w:rPr>
        <w:t xml:space="preserve">. </w:t>
      </w:r>
    </w:p>
    <w:p w:rsidR="00BA47A2" w:rsidRPr="003D1171" w:rsidRDefault="00BA47A2" w:rsidP="00C8430F">
      <w:pPr>
        <w:pStyle w:val="25"/>
        <w:tabs>
          <w:tab w:val="left" w:pos="0"/>
          <w:tab w:val="left" w:pos="142"/>
          <w:tab w:val="left" w:pos="1134"/>
        </w:tabs>
        <w:ind w:left="709" w:firstLine="0"/>
        <w:jc w:val="both"/>
        <w:rPr>
          <w:b/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Загальна характеристика темпоральності як семантичної категорії та ФСП.</w:t>
      </w:r>
    </w:p>
    <w:p w:rsidR="00C8430F" w:rsidRPr="003D1171" w:rsidRDefault="00BA47A2" w:rsidP="00A75C6B">
      <w:pPr>
        <w:pStyle w:val="25"/>
        <w:numPr>
          <w:ilvl w:val="3"/>
          <w:numId w:val="47"/>
        </w:numPr>
        <w:tabs>
          <w:tab w:val="left" w:pos="284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Жовніренко </w:t>
      </w:r>
      <w:r w:rsidRPr="003D1171">
        <w:rPr>
          <w:b/>
          <w:spacing w:val="-6"/>
          <w:sz w:val="28"/>
          <w:szCs w:val="28"/>
          <w:lang w:val="ru-RU"/>
        </w:rPr>
        <w:t xml:space="preserve">Я.Г.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BA47A2" w:rsidRPr="003D1171" w:rsidRDefault="00BA47A2" w:rsidP="00C8430F">
      <w:pPr>
        <w:pStyle w:val="25"/>
        <w:tabs>
          <w:tab w:val="left" w:pos="284"/>
          <w:tab w:val="left" w:pos="1134"/>
        </w:tabs>
        <w:ind w:left="709" w:firstLine="0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овна ситуація в білінгвальному суспільстві.</w:t>
      </w:r>
    </w:p>
    <w:p w:rsidR="00C8430F" w:rsidRPr="003D1171" w:rsidRDefault="00BA47A2" w:rsidP="00A75C6B">
      <w:pPr>
        <w:pStyle w:val="25"/>
        <w:numPr>
          <w:ilvl w:val="3"/>
          <w:numId w:val="47"/>
        </w:numPr>
        <w:tabs>
          <w:tab w:val="left" w:pos="908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равдівцева Ю.С., </w:t>
      </w:r>
      <w:r w:rsidRPr="003D1171">
        <w:rPr>
          <w:sz w:val="28"/>
          <w:szCs w:val="28"/>
          <w:lang w:val="ru-RU"/>
        </w:rPr>
        <w:t>кандидат педагогічних</w:t>
      </w:r>
      <w:r w:rsidRPr="003D1171">
        <w:rPr>
          <w:spacing w:val="-3"/>
          <w:sz w:val="28"/>
          <w:szCs w:val="28"/>
          <w:lang w:val="ru-RU"/>
        </w:rPr>
        <w:t xml:space="preserve"> наук, </w:t>
      </w:r>
      <w:r w:rsidRPr="003D1171">
        <w:rPr>
          <w:sz w:val="28"/>
          <w:szCs w:val="28"/>
          <w:lang w:val="ru-RU"/>
        </w:rPr>
        <w:t xml:space="preserve">доцент. </w:t>
      </w:r>
    </w:p>
    <w:p w:rsidR="00BA47A2" w:rsidRPr="003D1171" w:rsidRDefault="00BA47A2" w:rsidP="00C8430F">
      <w:pPr>
        <w:pStyle w:val="25"/>
        <w:tabs>
          <w:tab w:val="left" w:pos="908"/>
          <w:tab w:val="left" w:pos="1134"/>
        </w:tabs>
        <w:ind w:left="709" w:firstLine="0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тод проектів при вивченні іноземної мови студентами немовних спеціальностей.</w:t>
      </w:r>
    </w:p>
    <w:p w:rsidR="00C8430F" w:rsidRPr="003D1171" w:rsidRDefault="00BA47A2" w:rsidP="00A75C6B">
      <w:pPr>
        <w:pStyle w:val="25"/>
        <w:numPr>
          <w:ilvl w:val="0"/>
          <w:numId w:val="47"/>
        </w:numPr>
        <w:tabs>
          <w:tab w:val="left" w:pos="908"/>
          <w:tab w:val="left" w:pos="1134"/>
        </w:tabs>
        <w:ind w:left="0" w:firstLine="709"/>
        <w:jc w:val="both"/>
        <w:rPr>
          <w:spacing w:val="-3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лабоуз В.В</w:t>
      </w:r>
      <w:r w:rsidRPr="003D1171">
        <w:rPr>
          <w:sz w:val="28"/>
          <w:szCs w:val="28"/>
          <w:lang w:val="ru-RU"/>
        </w:rPr>
        <w:t>., кандидат філологічних наук.</w:t>
      </w:r>
      <w:r w:rsidRPr="003D1171">
        <w:rPr>
          <w:spacing w:val="-3"/>
          <w:sz w:val="28"/>
          <w:szCs w:val="28"/>
          <w:lang w:val="ru-RU"/>
        </w:rPr>
        <w:t xml:space="preserve"> </w:t>
      </w:r>
    </w:p>
    <w:p w:rsidR="00BA47A2" w:rsidRPr="003D1171" w:rsidRDefault="00BA47A2" w:rsidP="00C8430F">
      <w:pPr>
        <w:pStyle w:val="25"/>
        <w:tabs>
          <w:tab w:val="left" w:pos="908"/>
          <w:tab w:val="left" w:pos="1134"/>
        </w:tabs>
        <w:ind w:left="709" w:firstLine="0"/>
        <w:jc w:val="both"/>
        <w:rPr>
          <w:b/>
          <w:spacing w:val="-3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Лінгвістична когнітологія як нова парадигма вивчення когнітивної функції мови</w:t>
      </w:r>
      <w:r w:rsidRPr="003D1171">
        <w:rPr>
          <w:spacing w:val="-4"/>
          <w:sz w:val="28"/>
          <w:szCs w:val="28"/>
          <w:lang w:val="ru-RU"/>
        </w:rPr>
        <w:t>.</w:t>
      </w:r>
    </w:p>
    <w:p w:rsidR="00C8430F" w:rsidRPr="003D1171" w:rsidRDefault="00BA47A2" w:rsidP="00BA47A2">
      <w:pPr>
        <w:pStyle w:val="25"/>
        <w:tabs>
          <w:tab w:val="left" w:pos="1086"/>
          <w:tab w:val="left" w:pos="1134"/>
        </w:tabs>
        <w:ind w:left="0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10 Шевченко </w:t>
      </w:r>
      <w:r w:rsidRPr="003D1171">
        <w:rPr>
          <w:b/>
          <w:sz w:val="28"/>
          <w:szCs w:val="28"/>
          <w:lang w:val="ru-RU"/>
        </w:rPr>
        <w:t>М.Ю.</w:t>
      </w:r>
      <w:r w:rsidRPr="003D1171">
        <w:rPr>
          <w:sz w:val="28"/>
          <w:szCs w:val="28"/>
          <w:lang w:val="ru-RU"/>
        </w:rPr>
        <w:t xml:space="preserve">, кандидат філософськ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A47A2" w:rsidRPr="003D1171" w:rsidRDefault="00BA47A2" w:rsidP="00BA47A2">
      <w:pPr>
        <w:pStyle w:val="25"/>
        <w:tabs>
          <w:tab w:val="left" w:pos="1086"/>
          <w:tab w:val="left" w:pos="1134"/>
        </w:tabs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Мотивація як засіб оптимізації процесу вивчення іноземної мови, спрямований на залучення учнів до активної навчально-пізнавальної діяльності.</w:t>
      </w:r>
    </w:p>
    <w:p w:rsidR="00C8430F" w:rsidRPr="003D1171" w:rsidRDefault="00BA47A2" w:rsidP="00A75C6B">
      <w:pPr>
        <w:pStyle w:val="25"/>
        <w:numPr>
          <w:ilvl w:val="0"/>
          <w:numId w:val="47"/>
        </w:numPr>
        <w:tabs>
          <w:tab w:val="left" w:pos="1028"/>
          <w:tab w:val="left" w:pos="1080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Топольський В.О., </w:t>
      </w:r>
      <w:r w:rsidRPr="003D1171">
        <w:rPr>
          <w:sz w:val="28"/>
          <w:szCs w:val="28"/>
          <w:lang w:val="ru-RU"/>
        </w:rPr>
        <w:t xml:space="preserve">кандидат педагогічних наук, доцент. </w:t>
      </w:r>
    </w:p>
    <w:p w:rsidR="00BA47A2" w:rsidRPr="003D1171" w:rsidRDefault="00BA47A2" w:rsidP="00C8430F">
      <w:pPr>
        <w:pStyle w:val="25"/>
        <w:tabs>
          <w:tab w:val="left" w:pos="1028"/>
          <w:tab w:val="left" w:pos="1080"/>
          <w:tab w:val="left" w:pos="1134"/>
        </w:tabs>
        <w:ind w:left="709" w:firstLine="0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росс-культурные коммуникации и креативности в обучении иностранным язикам.</w:t>
      </w:r>
    </w:p>
    <w:p w:rsidR="00C8430F" w:rsidRPr="003D1171" w:rsidRDefault="00BA47A2" w:rsidP="00A75C6B">
      <w:pPr>
        <w:pStyle w:val="25"/>
        <w:numPr>
          <w:ilvl w:val="0"/>
          <w:numId w:val="47"/>
        </w:numPr>
        <w:tabs>
          <w:tab w:val="left" w:pos="1028"/>
          <w:tab w:val="left" w:pos="1134"/>
        </w:tabs>
        <w:ind w:left="0" w:firstLine="709"/>
        <w:jc w:val="both"/>
        <w:rPr>
          <w:spacing w:val="-3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мпура С. Ю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 xml:space="preserve">кандидат філологічних наук, </w:t>
      </w:r>
      <w:r w:rsidRPr="003D1171">
        <w:rPr>
          <w:sz w:val="28"/>
          <w:szCs w:val="28"/>
          <w:lang w:val="ru-RU"/>
        </w:rPr>
        <w:t>доцент.</w:t>
      </w:r>
      <w:r w:rsidRPr="003D1171">
        <w:rPr>
          <w:spacing w:val="-3"/>
          <w:sz w:val="28"/>
          <w:szCs w:val="28"/>
          <w:lang w:val="ru-RU"/>
        </w:rPr>
        <w:t xml:space="preserve"> </w:t>
      </w:r>
    </w:p>
    <w:p w:rsidR="00BA47A2" w:rsidRPr="003D1171" w:rsidRDefault="00BA47A2" w:rsidP="00C8430F">
      <w:pPr>
        <w:pStyle w:val="25"/>
        <w:tabs>
          <w:tab w:val="left" w:pos="1028"/>
          <w:tab w:val="left" w:pos="1134"/>
        </w:tabs>
        <w:ind w:left="709" w:firstLine="0"/>
        <w:jc w:val="both"/>
        <w:rPr>
          <w:b/>
          <w:spacing w:val="-3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Про принципи та критерії та інші труднощі термінології  </w:t>
      </w:r>
      <w:r w:rsidRPr="003D1171">
        <w:rPr>
          <w:sz w:val="28"/>
          <w:szCs w:val="28"/>
          <w:lang w:val="ru-RU"/>
        </w:rPr>
        <w:t>.</w:t>
      </w:r>
    </w:p>
    <w:p w:rsidR="00C8430F" w:rsidRPr="003D1171" w:rsidRDefault="00BA47A2" w:rsidP="00A75C6B">
      <w:pPr>
        <w:pStyle w:val="25"/>
        <w:numPr>
          <w:ilvl w:val="0"/>
          <w:numId w:val="47"/>
        </w:numPr>
        <w:tabs>
          <w:tab w:val="left" w:pos="1028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валенко </w:t>
      </w:r>
      <w:r w:rsidRPr="003D1171">
        <w:rPr>
          <w:b/>
          <w:sz w:val="28"/>
          <w:szCs w:val="28"/>
          <w:lang w:val="ru-RU"/>
        </w:rPr>
        <w:t>В.П.</w:t>
      </w:r>
      <w:r w:rsidRPr="003D1171">
        <w:rPr>
          <w:b/>
          <w:sz w:val="28"/>
          <w:szCs w:val="28"/>
          <w:lang w:val="uk-UA"/>
        </w:rPr>
        <w:t xml:space="preserve">, </w:t>
      </w:r>
      <w:r w:rsidRPr="003D1171">
        <w:rPr>
          <w:sz w:val="28"/>
          <w:szCs w:val="28"/>
          <w:lang w:val="uk-UA"/>
        </w:rPr>
        <w:t>старший викладач</w:t>
      </w:r>
      <w:r w:rsidRPr="003D1171">
        <w:rPr>
          <w:b/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BA47A2" w:rsidP="00C8430F">
      <w:pPr>
        <w:pStyle w:val="25"/>
        <w:tabs>
          <w:tab w:val="left" w:pos="1028"/>
          <w:tab w:val="left" w:pos="1134"/>
        </w:tabs>
        <w:ind w:left="709" w:firstLine="0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Correcting Errors.</w:t>
      </w:r>
    </w:p>
    <w:p w:rsidR="00C8430F" w:rsidRPr="003D1171" w:rsidRDefault="00BA47A2" w:rsidP="00A75C6B">
      <w:pPr>
        <w:pStyle w:val="25"/>
        <w:numPr>
          <w:ilvl w:val="0"/>
          <w:numId w:val="47"/>
        </w:numPr>
        <w:tabs>
          <w:tab w:val="left" w:pos="1064"/>
          <w:tab w:val="left" w:pos="1134"/>
        </w:tabs>
        <w:ind w:left="0" w:firstLine="709"/>
        <w:jc w:val="both"/>
        <w:rPr>
          <w:spacing w:val="-3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 xml:space="preserve">Дмитрієва О.В., </w:t>
      </w:r>
      <w:r w:rsidRPr="003D1171">
        <w:rPr>
          <w:sz w:val="28"/>
          <w:szCs w:val="28"/>
          <w:lang w:val="uk-UA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доцент. </w:t>
      </w:r>
    </w:p>
    <w:p w:rsidR="00BA47A2" w:rsidRPr="003D1171" w:rsidRDefault="00BA47A2" w:rsidP="00C8430F">
      <w:pPr>
        <w:pStyle w:val="25"/>
        <w:tabs>
          <w:tab w:val="clear" w:pos="708"/>
          <w:tab w:val="left" w:pos="0"/>
          <w:tab w:val="left" w:pos="1064"/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ru-RU"/>
        </w:rPr>
        <w:t>Функціональні особливості використання слів та фраз в контексті украінської та американської культури.</w:t>
      </w:r>
    </w:p>
    <w:p w:rsidR="00BA47A2" w:rsidRPr="003D1171" w:rsidRDefault="00BA47A2" w:rsidP="00BA47A2">
      <w:pPr>
        <w:pStyle w:val="25"/>
        <w:tabs>
          <w:tab w:val="left" w:pos="851"/>
          <w:tab w:val="left" w:pos="1134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 xml:space="preserve">15. Маляр Олена Юріївна, </w:t>
      </w:r>
      <w:r w:rsidRPr="003D1171">
        <w:rPr>
          <w:sz w:val="28"/>
          <w:szCs w:val="28"/>
          <w:lang w:val="uk-UA"/>
        </w:rPr>
        <w:t xml:space="preserve">здобувач ступеня вищої освіти, 3 курсу філологічного факультету. </w:t>
      </w:r>
    </w:p>
    <w:p w:rsidR="00C8430F" w:rsidRPr="003D1171" w:rsidRDefault="00BA47A2" w:rsidP="00BA47A2">
      <w:pPr>
        <w:tabs>
          <w:tab w:val="left" w:pos="946"/>
          <w:tab w:val="left" w:pos="1134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i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Нікітіна Н.П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tabs>
          <w:tab w:val="left" w:pos="946"/>
          <w:tab w:val="left" w:pos="1134"/>
        </w:tabs>
        <w:ind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хнологія створення ситуації успіху на основі синергетичних засад.</w:t>
      </w:r>
    </w:p>
    <w:p w:rsidR="00BA47A2" w:rsidRPr="003D1171" w:rsidRDefault="00BA47A2" w:rsidP="00BA47A2">
      <w:pPr>
        <w:pStyle w:val="25"/>
        <w:tabs>
          <w:tab w:val="left" w:pos="142"/>
          <w:tab w:val="left" w:pos="1134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16. Годунова Наталія Борисівна.</w:t>
      </w:r>
      <w:r w:rsidRPr="003D1171">
        <w:rPr>
          <w:sz w:val="28"/>
          <w:szCs w:val="28"/>
          <w:lang w:val="uk-UA"/>
        </w:rPr>
        <w:t>,здобувач ступеня вищої освіти, 3 курсу, філологічного факультету.</w:t>
      </w:r>
      <w:r w:rsidRPr="003D1171">
        <w:rPr>
          <w:color w:val="FF0000"/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tabs>
          <w:tab w:val="left" w:pos="946"/>
          <w:tab w:val="left" w:pos="1134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Рижкова С.В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tabs>
          <w:tab w:val="left" w:pos="946"/>
          <w:tab w:val="left" w:pos="1134"/>
        </w:tabs>
        <w:ind w:firstLine="709"/>
        <w:jc w:val="both"/>
        <w:rPr>
          <w:b/>
          <w:bCs/>
          <w:sz w:val="28"/>
          <w:szCs w:val="28"/>
        </w:rPr>
      </w:pPr>
      <w:r w:rsidRPr="003D1171">
        <w:rPr>
          <w:sz w:val="28"/>
          <w:szCs w:val="28"/>
          <w:lang w:val="uk-UA"/>
        </w:rPr>
        <w:t>The Phenomenon of Received Pronunciation and the Ways of Its Improvement</w:t>
      </w:r>
      <w:r w:rsidRPr="003D1171">
        <w:rPr>
          <w:sz w:val="28"/>
          <w:szCs w:val="28"/>
        </w:rPr>
        <w:t>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386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ru-RU"/>
        </w:rPr>
        <w:t xml:space="preserve">Годунова </w:t>
      </w:r>
      <w:r w:rsidRPr="003D1171">
        <w:rPr>
          <w:b/>
          <w:bCs/>
          <w:sz w:val="28"/>
          <w:szCs w:val="28"/>
          <w:lang w:val="uk-UA"/>
        </w:rPr>
        <w:t>Наталія Борисівна</w:t>
      </w:r>
      <w:r w:rsidRPr="003D1171">
        <w:rPr>
          <w:sz w:val="28"/>
          <w:szCs w:val="28"/>
          <w:lang w:val="uk-UA"/>
        </w:rPr>
        <w:t>, здобувач ступеня вищої освіти, 3 курсу, філологічного факультету</w:t>
      </w:r>
      <w:r w:rsidR="00C8430F" w:rsidRPr="003D1171">
        <w:rPr>
          <w:sz w:val="28"/>
          <w:szCs w:val="28"/>
          <w:lang w:val="ru-RU"/>
        </w:rPr>
        <w:t>.</w:t>
      </w:r>
      <w:r w:rsidRPr="003D1171">
        <w:rPr>
          <w:b/>
          <w:color w:val="FF0000"/>
          <w:spacing w:val="-3"/>
          <w:sz w:val="28"/>
          <w:szCs w:val="28"/>
          <w:lang w:val="uk-UA"/>
        </w:rPr>
        <w:t xml:space="preserve"> </w:t>
      </w:r>
      <w:r w:rsidRPr="003D1171">
        <w:rPr>
          <w:spacing w:val="-6"/>
          <w:sz w:val="28"/>
          <w:szCs w:val="28"/>
          <w:lang w:val="ru-RU"/>
        </w:rPr>
        <w:t xml:space="preserve"> </w:t>
      </w:r>
    </w:p>
    <w:p w:rsidR="00C8430F" w:rsidRPr="003D1171" w:rsidRDefault="00BA47A2" w:rsidP="00BA47A2">
      <w:pPr>
        <w:tabs>
          <w:tab w:val="left" w:pos="0"/>
          <w:tab w:val="left" w:pos="1134"/>
        </w:tabs>
        <w:ind w:firstLine="709"/>
        <w:jc w:val="both"/>
        <w:rPr>
          <w:spacing w:val="-2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Дмітрієва О.В</w:t>
      </w:r>
      <w:r w:rsidRPr="003D1171">
        <w:rPr>
          <w:spacing w:val="-2"/>
          <w:sz w:val="28"/>
          <w:szCs w:val="28"/>
          <w:lang w:val="ru-RU"/>
        </w:rPr>
        <w:t>.</w:t>
      </w:r>
    </w:p>
    <w:p w:rsidR="00BA47A2" w:rsidRPr="003D1171" w:rsidRDefault="00C8430F" w:rsidP="00BA47A2">
      <w:pPr>
        <w:tabs>
          <w:tab w:val="left" w:pos="0"/>
          <w:tab w:val="left" w:pos="1134"/>
        </w:tabs>
        <w:ind w:firstLine="709"/>
        <w:jc w:val="both"/>
        <w:rPr>
          <w:b/>
          <w:bCs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 Значення курсу "Лінгвокраїнознавство Англії та США" в підготовці фахівців з напрямку "Іноземна мова"</w:t>
      </w:r>
      <w:r w:rsidRPr="003D1171">
        <w:rPr>
          <w:sz w:val="28"/>
          <w:szCs w:val="28"/>
          <w:lang w:val="ru-RU"/>
        </w:rPr>
        <w:t>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386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ru-RU"/>
        </w:rPr>
        <w:t>Задирака Христина Віталіївна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uk-UA"/>
        </w:rPr>
        <w:t>здобувач ступеня вищої освіти, 3 курсу, філологічного факультету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color w:val="auto"/>
          <w:spacing w:val="-3"/>
          <w:sz w:val="28"/>
          <w:szCs w:val="28"/>
          <w:lang w:val="ru-RU"/>
        </w:rPr>
        <w:t>.</w:t>
      </w:r>
      <w:r w:rsidRPr="003D1171">
        <w:rPr>
          <w:spacing w:val="-3"/>
          <w:sz w:val="28"/>
          <w:szCs w:val="28"/>
          <w:lang w:val="ru-RU"/>
        </w:rPr>
        <w:t xml:space="preserve"> </w:t>
      </w:r>
    </w:p>
    <w:p w:rsidR="00C8430F" w:rsidRPr="003D1171" w:rsidRDefault="00BA47A2" w:rsidP="00BA47A2">
      <w:pPr>
        <w:tabs>
          <w:tab w:val="left" w:pos="284"/>
          <w:tab w:val="left" w:pos="1134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lastRenderedPageBreak/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Інденко Н.О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tabs>
          <w:tab w:val="left" w:pos="284"/>
          <w:tab w:val="left" w:pos="1134"/>
        </w:tabs>
        <w:ind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Foreign Influences on Old English</w:t>
      </w:r>
      <w:r w:rsidRPr="003D1171">
        <w:rPr>
          <w:spacing w:val="-3"/>
          <w:sz w:val="28"/>
          <w:szCs w:val="28"/>
        </w:rPr>
        <w:t>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386"/>
          <w:tab w:val="left" w:pos="953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Лєсна Таїсія Сергіївна</w:t>
      </w:r>
      <w:r w:rsidRPr="003D1171">
        <w:rPr>
          <w:sz w:val="28"/>
          <w:szCs w:val="28"/>
          <w:lang w:val="uk-UA"/>
        </w:rPr>
        <w:t>., здобувач ступеня вищої освіти, 5 курсу, філологічного факультету</w:t>
      </w:r>
      <w:r w:rsidRPr="003D1171">
        <w:rPr>
          <w:color w:val="FF0000"/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Способы лексикографирования английской культуры в словарях английского </w:t>
      </w:r>
      <w:r w:rsidR="00C8430F" w:rsidRPr="003D1171">
        <w:rPr>
          <w:sz w:val="28"/>
          <w:szCs w:val="28"/>
          <w:lang w:val="uk-UA"/>
        </w:rPr>
        <w:t>языка</w:t>
      </w:r>
      <w:r w:rsidR="00C8430F" w:rsidRPr="003D1171">
        <w:rPr>
          <w:sz w:val="28"/>
          <w:szCs w:val="28"/>
          <w:lang w:val="ru-RU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BA47A2" w:rsidP="00BA47A2">
      <w:pPr>
        <w:tabs>
          <w:tab w:val="left" w:pos="0"/>
          <w:tab w:val="left" w:pos="993"/>
          <w:tab w:val="left" w:pos="1134"/>
        </w:tabs>
        <w:ind w:right="108" w:firstLine="709"/>
        <w:jc w:val="both"/>
        <w:rPr>
          <w:b/>
          <w:bCs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філ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Слабоуз В.В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386"/>
          <w:tab w:val="left" w:pos="953"/>
          <w:tab w:val="left" w:pos="1236"/>
          <w:tab w:val="left" w:pos="2816"/>
          <w:tab w:val="left" w:pos="3361"/>
          <w:tab w:val="left" w:pos="4665"/>
          <w:tab w:val="left" w:pos="5634"/>
          <w:tab w:val="left" w:pos="7101"/>
          <w:tab w:val="left" w:pos="8332"/>
          <w:tab w:val="left" w:pos="9535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ru-RU"/>
        </w:rPr>
        <w:t>Будник Софія Володимирівна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uk-UA"/>
        </w:rPr>
        <w:t>здобувач ступеня вищої освіти, 1 курсу, філологічного факультету</w:t>
      </w:r>
      <w:r w:rsidRPr="003D1171">
        <w:rPr>
          <w:sz w:val="28"/>
          <w:szCs w:val="28"/>
          <w:lang w:val="ru-RU"/>
        </w:rPr>
        <w:t>.</w:t>
      </w:r>
      <w:r w:rsidRPr="003D1171">
        <w:rPr>
          <w:color w:val="FF0000"/>
          <w:sz w:val="28"/>
          <w:szCs w:val="28"/>
          <w:lang w:val="ru-RU"/>
        </w:rPr>
        <w:t xml:space="preserve"> </w:t>
      </w:r>
    </w:p>
    <w:p w:rsidR="00C8430F" w:rsidRPr="003D1171" w:rsidRDefault="00BA47A2" w:rsidP="00BA47A2">
      <w:pPr>
        <w:tabs>
          <w:tab w:val="left" w:pos="0"/>
          <w:tab w:val="left" w:pos="993"/>
          <w:tab w:val="left" w:pos="1134"/>
        </w:tabs>
        <w:ind w:right="108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 кандидат філософських </w:t>
      </w:r>
      <w:r w:rsidRPr="003D1171">
        <w:rPr>
          <w:spacing w:val="-3"/>
          <w:sz w:val="28"/>
          <w:szCs w:val="28"/>
          <w:lang w:val="ru-RU"/>
        </w:rPr>
        <w:t>наук</w:t>
      </w:r>
      <w:r w:rsidRPr="003D1171">
        <w:rPr>
          <w:sz w:val="28"/>
          <w:szCs w:val="28"/>
          <w:lang w:val="ru-RU"/>
        </w:rPr>
        <w:t>, доцент Шевченко М.Ю.</w:t>
      </w:r>
    </w:p>
    <w:p w:rsidR="00BA47A2" w:rsidRPr="003D1171" w:rsidRDefault="00C8430F" w:rsidP="00BA47A2">
      <w:pPr>
        <w:tabs>
          <w:tab w:val="left" w:pos="0"/>
          <w:tab w:val="left" w:pos="993"/>
          <w:tab w:val="left" w:pos="1134"/>
        </w:tabs>
        <w:ind w:right="108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ідей інтеграції філологічних дисциплін у практиці сучасного заняття</w:t>
      </w:r>
      <w:r w:rsidRPr="003D1171">
        <w:rPr>
          <w:spacing w:val="-4"/>
          <w:sz w:val="28"/>
          <w:szCs w:val="28"/>
          <w:lang w:val="uk-UA"/>
        </w:rPr>
        <w:t>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386"/>
          <w:tab w:val="left" w:pos="953"/>
          <w:tab w:val="left" w:pos="1236"/>
          <w:tab w:val="left" w:pos="2816"/>
          <w:tab w:val="left" w:pos="3361"/>
          <w:tab w:val="left" w:pos="4665"/>
          <w:tab w:val="left" w:pos="5634"/>
          <w:tab w:val="left" w:pos="7101"/>
          <w:tab w:val="left" w:pos="8332"/>
          <w:tab w:val="left" w:pos="9535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Древаль Олександр Володимирович,</w:t>
      </w:r>
      <w:r w:rsidRPr="003D1171">
        <w:rPr>
          <w:sz w:val="28"/>
          <w:szCs w:val="28"/>
          <w:lang w:val="uk-UA"/>
        </w:rPr>
        <w:t xml:space="preserve"> здобувач ступеня вищої освіти, 1 курсу, філологічного факультету.</w:t>
      </w:r>
      <w:r w:rsidRPr="003D1171">
        <w:rPr>
          <w:color w:val="FF0000"/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pStyle w:val="25"/>
        <w:tabs>
          <w:tab w:val="left" w:pos="284"/>
          <w:tab w:val="left" w:pos="1020"/>
          <w:tab w:val="left" w:pos="1134"/>
        </w:tabs>
        <w:ind w:left="0" w:right="108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філософських </w:t>
      </w:r>
      <w:r w:rsidRPr="003D1171">
        <w:rPr>
          <w:spacing w:val="-3"/>
          <w:sz w:val="28"/>
          <w:szCs w:val="28"/>
          <w:lang w:val="ru-RU"/>
        </w:rPr>
        <w:t>наук,</w:t>
      </w:r>
      <w:r w:rsidRPr="003D1171">
        <w:rPr>
          <w:sz w:val="28"/>
          <w:szCs w:val="28"/>
          <w:lang w:val="ru-RU"/>
        </w:rPr>
        <w:t xml:space="preserve"> доцент Шевченко М.Ю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pStyle w:val="25"/>
        <w:tabs>
          <w:tab w:val="left" w:pos="284"/>
          <w:tab w:val="left" w:pos="1020"/>
          <w:tab w:val="left" w:pos="1134"/>
        </w:tabs>
        <w:ind w:left="0" w:right="108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ль мультимедійних технологій у вивченні граматики англійської мови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386"/>
          <w:tab w:val="left" w:pos="953"/>
          <w:tab w:val="left" w:pos="1236"/>
          <w:tab w:val="left" w:pos="2816"/>
          <w:tab w:val="left" w:pos="3361"/>
          <w:tab w:val="left" w:pos="4665"/>
          <w:tab w:val="left" w:pos="5634"/>
          <w:tab w:val="left" w:pos="7101"/>
          <w:tab w:val="left" w:pos="8332"/>
          <w:tab w:val="left" w:pos="9535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Гильванова Валерія Андріївна</w:t>
      </w:r>
      <w:r w:rsidRPr="003D1171">
        <w:rPr>
          <w:sz w:val="28"/>
          <w:szCs w:val="28"/>
          <w:lang w:val="uk-UA"/>
        </w:rPr>
        <w:t xml:space="preserve">,здобувач ступеня вищої освіти, 2 курсу, філологічного факультету. </w:t>
      </w:r>
    </w:p>
    <w:p w:rsidR="00C8430F" w:rsidRPr="003D1171" w:rsidRDefault="00BA47A2" w:rsidP="00BA47A2">
      <w:pPr>
        <w:tabs>
          <w:tab w:val="left" w:pos="284"/>
          <w:tab w:val="left" w:pos="1134"/>
          <w:tab w:val="left" w:pos="1136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right="10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Правдівцева Ю.С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tabs>
          <w:tab w:val="left" w:pos="284"/>
          <w:tab w:val="left" w:pos="1134"/>
          <w:tab w:val="left" w:pos="1136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right="102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тановлення англійської національної мови</w:t>
      </w:r>
      <w:r w:rsidRPr="003D1171">
        <w:rPr>
          <w:sz w:val="28"/>
          <w:szCs w:val="28"/>
          <w:lang w:val="ru-RU"/>
        </w:rPr>
        <w:t>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Здвизова Маргарита Александровна</w:t>
      </w:r>
      <w:r w:rsidRPr="003D1171">
        <w:rPr>
          <w:sz w:val="28"/>
          <w:szCs w:val="28"/>
          <w:lang w:val="uk-UA"/>
        </w:rPr>
        <w:t>, здобувач ступеня вищої освіти, 2 курсу, філологічного факультету</w:t>
      </w:r>
      <w:r w:rsidR="00C8430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BA47A2" w:rsidP="00C8430F">
      <w:pPr>
        <w:pStyle w:val="25"/>
        <w:tabs>
          <w:tab w:val="left" w:pos="1134"/>
          <w:tab w:val="left" w:pos="1136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709" w:right="102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Правдівцева Ю.С.</w:t>
      </w:r>
      <w:r w:rsidR="00C8430F" w:rsidRPr="003D1171">
        <w:rPr>
          <w:sz w:val="28"/>
          <w:szCs w:val="28"/>
          <w:lang w:val="uk-UA"/>
        </w:rPr>
        <w:t xml:space="preserve"> Экстралингвистические и лингвистические изменения английского языка</w:t>
      </w:r>
      <w:r w:rsidR="00C8430F" w:rsidRPr="003D1171">
        <w:rPr>
          <w:sz w:val="28"/>
          <w:szCs w:val="28"/>
          <w:lang w:val="ru-RU"/>
        </w:rPr>
        <w:t>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095"/>
          <w:tab w:val="left" w:pos="1236"/>
        </w:tabs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Пересічанська Юлія Михайлівна, Шевченко Юлія Вікторівна</w:t>
      </w:r>
      <w:r w:rsidRPr="003D1171">
        <w:rPr>
          <w:sz w:val="28"/>
          <w:szCs w:val="28"/>
          <w:lang w:val="uk-UA"/>
        </w:rPr>
        <w:t xml:space="preserve">, здобувачі ступеня вищої освіти, 2 </w:t>
      </w:r>
      <w:r w:rsidR="00C8430F" w:rsidRPr="003D1171">
        <w:rPr>
          <w:sz w:val="28"/>
          <w:szCs w:val="28"/>
          <w:lang w:val="uk-UA"/>
        </w:rPr>
        <w:t>курсу, філологічного факультету</w:t>
      </w:r>
      <w:r w:rsidRPr="003D1171">
        <w:rPr>
          <w:color w:val="auto"/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pStyle w:val="25"/>
        <w:tabs>
          <w:tab w:val="left" w:pos="1134"/>
          <w:tab w:val="left" w:pos="1136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0" w:right="102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Правдівцева Ю.С.</w:t>
      </w:r>
    </w:p>
    <w:p w:rsidR="00BA47A2" w:rsidRPr="003D1171" w:rsidRDefault="00C8430F" w:rsidP="00BA47A2">
      <w:pPr>
        <w:pStyle w:val="25"/>
        <w:tabs>
          <w:tab w:val="left" w:pos="1134"/>
          <w:tab w:val="left" w:pos="1136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0" w:right="102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еологізми та способи їх творення у сучасній англійській мові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095"/>
          <w:tab w:val="left" w:pos="1236"/>
        </w:tabs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Мелешко Наталія Віталіївна, Смоляр Анастасія Олександрівна</w:t>
      </w:r>
      <w:r w:rsidRPr="003D1171">
        <w:rPr>
          <w:sz w:val="28"/>
          <w:szCs w:val="28"/>
          <w:lang w:val="uk-UA"/>
        </w:rPr>
        <w:t>, здобувачі ступеня вищої освіти, 2 курсу, філологічного факультету</w:t>
      </w:r>
      <w:r w:rsidR="00C8430F" w:rsidRPr="003D1171">
        <w:rPr>
          <w:color w:val="auto"/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pStyle w:val="25"/>
        <w:tabs>
          <w:tab w:val="left" w:pos="1134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0" w:right="10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Правдівцева Ю.С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pStyle w:val="25"/>
        <w:tabs>
          <w:tab w:val="left" w:pos="1134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0" w:right="102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ечевой акт похвалы как обьект лингвистического анализа (на материале современного англоязычного художественного дискурса)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048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uk-UA"/>
        </w:rPr>
        <w:t>Шульга Тетяна Володимирівна,</w:t>
      </w:r>
      <w:r w:rsidRPr="003D1171">
        <w:rPr>
          <w:sz w:val="28"/>
          <w:szCs w:val="28"/>
          <w:lang w:val="uk-UA"/>
        </w:rPr>
        <w:t xml:space="preserve"> здобувач ступеня вищої освіти, 3 курсу, філологічного факультету. </w:t>
      </w:r>
    </w:p>
    <w:p w:rsidR="00C8430F" w:rsidRPr="003D1171" w:rsidRDefault="00BA47A2" w:rsidP="00BA47A2">
      <w:pPr>
        <w:tabs>
          <w:tab w:val="left" w:pos="946"/>
          <w:tab w:val="left" w:pos="1134"/>
        </w:tabs>
        <w:ind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color w:val="000000"/>
          <w:sz w:val="28"/>
          <w:szCs w:val="28"/>
          <w:lang w:val="uk-UA"/>
        </w:rPr>
        <w:t xml:space="preserve"> старший викладач Коваленко В.П</w:t>
      </w:r>
      <w:r w:rsidR="00C8430F" w:rsidRPr="003D1171">
        <w:rPr>
          <w:color w:val="000000"/>
          <w:sz w:val="28"/>
          <w:szCs w:val="28"/>
          <w:lang w:val="uk-UA"/>
        </w:rPr>
        <w:t>.</w:t>
      </w:r>
    </w:p>
    <w:p w:rsidR="00BA47A2" w:rsidRPr="003D1171" w:rsidRDefault="00C8430F" w:rsidP="00BA47A2">
      <w:pPr>
        <w:tabs>
          <w:tab w:val="left" w:pos="946"/>
          <w:tab w:val="left" w:pos="1134"/>
        </w:tabs>
        <w:ind w:firstLine="709"/>
        <w:jc w:val="both"/>
        <w:rPr>
          <w:b/>
          <w:bCs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Mastering Reading Skills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048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bCs/>
          <w:sz w:val="28"/>
          <w:szCs w:val="28"/>
          <w:lang w:val="ru-RU"/>
        </w:rPr>
        <w:t>Тернова Ангеліна Олександрівна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uk-UA"/>
        </w:rPr>
        <w:t>здобувач ступеня вищої освіти, 3 курсу, філологічного факультету</w:t>
      </w:r>
      <w:r w:rsidR="00C8430F" w:rsidRPr="003D1171">
        <w:rPr>
          <w:sz w:val="28"/>
          <w:szCs w:val="28"/>
          <w:lang w:val="ru-RU"/>
        </w:rPr>
        <w:t>.</w:t>
      </w:r>
      <w:r w:rsidRPr="003D1171">
        <w:rPr>
          <w:spacing w:val="-3"/>
          <w:sz w:val="28"/>
          <w:szCs w:val="28"/>
          <w:lang w:val="ru-RU"/>
        </w:rPr>
        <w:t xml:space="preserve"> </w:t>
      </w:r>
    </w:p>
    <w:p w:rsidR="00C8430F" w:rsidRPr="003D1171" w:rsidRDefault="00BA47A2" w:rsidP="00BA47A2">
      <w:pPr>
        <w:tabs>
          <w:tab w:val="left" w:pos="946"/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color w:val="000000"/>
          <w:sz w:val="28"/>
          <w:szCs w:val="28"/>
          <w:lang w:val="uk-UA"/>
        </w:rPr>
        <w:t xml:space="preserve"> старший викладач Коваленко В.П</w:t>
      </w:r>
      <w:r w:rsidR="00C8430F" w:rsidRPr="003D1171">
        <w:rPr>
          <w:color w:val="000000"/>
          <w:sz w:val="28"/>
          <w:szCs w:val="28"/>
          <w:lang w:val="uk-UA"/>
        </w:rPr>
        <w:t>.</w:t>
      </w:r>
      <w:r w:rsidR="00C8430F" w:rsidRPr="003D1171">
        <w:rPr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tabs>
          <w:tab w:val="left" w:pos="946"/>
          <w:tab w:val="left" w:pos="1134"/>
        </w:tabs>
        <w:ind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Language Barrier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048"/>
          <w:tab w:val="left" w:pos="1236"/>
        </w:tabs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Писаренко Валерія Михайлівна</w:t>
      </w:r>
      <w:r w:rsidRPr="003D1171">
        <w:rPr>
          <w:sz w:val="28"/>
          <w:szCs w:val="28"/>
          <w:lang w:val="uk-UA"/>
        </w:rPr>
        <w:t>, здобувач ступеня вищої освіти, 2 курсу, філологічного факультету</w:t>
      </w:r>
      <w:r w:rsidR="00C8430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tabs>
          <w:tab w:val="left" w:pos="946"/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старший викладач Ледняк Г.В. </w:t>
      </w:r>
    </w:p>
    <w:p w:rsidR="00BA47A2" w:rsidRPr="003D1171" w:rsidRDefault="00C8430F" w:rsidP="00BA47A2">
      <w:pPr>
        <w:tabs>
          <w:tab w:val="left" w:pos="946"/>
          <w:tab w:val="left" w:pos="1134"/>
        </w:tabs>
        <w:ind w:firstLine="709"/>
        <w:jc w:val="both"/>
        <w:rPr>
          <w:b/>
          <w:color w:val="000000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онятие антонимии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1096"/>
          <w:tab w:val="left" w:pos="1236"/>
        </w:tabs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color w:val="000000"/>
          <w:sz w:val="28"/>
          <w:szCs w:val="28"/>
          <w:lang w:val="uk-UA"/>
        </w:rPr>
        <w:t>Соляк Людмила Володимирівна,</w:t>
      </w:r>
      <w:r w:rsidRPr="003D1171">
        <w:rPr>
          <w:sz w:val="28"/>
          <w:szCs w:val="28"/>
          <w:lang w:val="uk-UA"/>
        </w:rPr>
        <w:t xml:space="preserve"> здобувач ступеня вищої освіти, 3 курсу, філологічного факультету</w:t>
      </w:r>
      <w:r w:rsidRPr="003D1171">
        <w:rPr>
          <w:color w:val="000000"/>
          <w:sz w:val="28"/>
          <w:szCs w:val="28"/>
          <w:lang w:val="uk-UA"/>
        </w:rPr>
        <w:t>,. Лексичні трансформації у перекладі художніх текстів.</w:t>
      </w:r>
    </w:p>
    <w:p w:rsidR="00BA47A2" w:rsidRPr="003D1171" w:rsidRDefault="00BA47A2" w:rsidP="00BA47A2">
      <w:pPr>
        <w:tabs>
          <w:tab w:val="left" w:pos="994"/>
          <w:tab w:val="left" w:pos="1134"/>
        </w:tabs>
        <w:ind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lastRenderedPageBreak/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 </w:t>
      </w:r>
      <w:r w:rsidRPr="003D1171">
        <w:rPr>
          <w:color w:val="000000"/>
          <w:sz w:val="28"/>
          <w:szCs w:val="28"/>
          <w:lang w:val="uk-UA"/>
        </w:rPr>
        <w:t>Радзієвська О.В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left" w:pos="-40"/>
          <w:tab w:val="num" w:pos="0"/>
          <w:tab w:val="left" w:pos="1095"/>
          <w:tab w:val="left" w:pos="1236"/>
        </w:tabs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Агеєв Артур Андрійович</w:t>
      </w:r>
      <w:r w:rsidRPr="003D1171">
        <w:rPr>
          <w:sz w:val="28"/>
          <w:szCs w:val="28"/>
          <w:lang w:val="uk-UA"/>
        </w:rPr>
        <w:t>, здобувач ступеня вищої освіти, 3 курсу, філологічного факультету</w:t>
      </w:r>
      <w:r w:rsidRPr="003D1171">
        <w:rPr>
          <w:b/>
          <w:color w:val="FF0000"/>
          <w:sz w:val="28"/>
          <w:szCs w:val="28"/>
          <w:lang w:val="uk-UA"/>
        </w:rPr>
        <w:t xml:space="preserve"> </w:t>
      </w:r>
      <w:r w:rsidRPr="003D1171">
        <w:rPr>
          <w:color w:val="FF0000"/>
          <w:sz w:val="28"/>
          <w:szCs w:val="28"/>
          <w:lang w:val="uk-UA"/>
        </w:rPr>
        <w:t>.</w:t>
      </w:r>
      <w:r w:rsidRPr="003D1171">
        <w:rPr>
          <w:color w:val="000000"/>
          <w:sz w:val="28"/>
          <w:szCs w:val="28"/>
          <w:lang w:val="uk-UA"/>
        </w:rPr>
        <w:t xml:space="preserve"> To the Problems of Abbreviations and Acronyms in English</w:t>
      </w:r>
      <w:r w:rsidRPr="003D1171">
        <w:rPr>
          <w:i/>
          <w:sz w:val="28"/>
          <w:szCs w:val="28"/>
          <w:lang w:val="uk-UA"/>
        </w:rPr>
        <w:t>.</w:t>
      </w:r>
    </w:p>
    <w:p w:rsidR="00BA47A2" w:rsidRPr="003D1171" w:rsidRDefault="00BA47A2" w:rsidP="00BA47A2">
      <w:pPr>
        <w:tabs>
          <w:tab w:val="left" w:pos="-142"/>
          <w:tab w:val="left" w:pos="994"/>
          <w:tab w:val="left" w:pos="1134"/>
        </w:tabs>
        <w:ind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філ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uk-UA"/>
        </w:rPr>
        <w:t xml:space="preserve">доцент </w:t>
      </w:r>
      <w:r w:rsidRPr="003D1171">
        <w:rPr>
          <w:color w:val="000000"/>
          <w:sz w:val="28"/>
          <w:szCs w:val="28"/>
          <w:lang w:val="uk-UA"/>
        </w:rPr>
        <w:t>Пампура С.Ю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669"/>
          <w:tab w:val="left" w:pos="1236"/>
          <w:tab w:val="left" w:pos="1378"/>
        </w:tabs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Орловський Владислав Валерійович</w:t>
      </w:r>
      <w:r w:rsidRPr="003D1171">
        <w:rPr>
          <w:sz w:val="28"/>
          <w:szCs w:val="28"/>
          <w:lang w:val="uk-UA"/>
        </w:rPr>
        <w:t>, здобувач ступеня вищої освіти, 1 курсу, факультет фізичного виховання.</w:t>
      </w:r>
      <w:r w:rsidRPr="003D1171">
        <w:rPr>
          <w:color w:val="000000"/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pStyle w:val="25"/>
        <w:tabs>
          <w:tab w:val="left" w:pos="1134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0" w:right="102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Pr="003D1171">
        <w:rPr>
          <w:i/>
          <w:sz w:val="28"/>
          <w:szCs w:val="28"/>
          <w:lang w:val="ru-RU"/>
        </w:rPr>
        <w:t xml:space="preserve">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 Топольський В.О</w:t>
      </w:r>
      <w:r w:rsidR="00C8430F" w:rsidRPr="003D1171">
        <w:rPr>
          <w:sz w:val="28"/>
          <w:szCs w:val="28"/>
          <w:lang w:val="ru-RU"/>
        </w:rPr>
        <w:t>.</w:t>
      </w:r>
      <w:r w:rsidR="00C8430F" w:rsidRPr="003D1171">
        <w:rPr>
          <w:color w:val="000000"/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pStyle w:val="25"/>
        <w:tabs>
          <w:tab w:val="left" w:pos="1134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left="0" w:right="102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/>
        </w:rPr>
        <w:t>Використання комп'ютерних технологій на уроках англійської мови.</w:t>
      </w:r>
    </w:p>
    <w:p w:rsidR="00BA47A2" w:rsidRPr="003D1171" w:rsidRDefault="00BA47A2" w:rsidP="00130217">
      <w:pPr>
        <w:pStyle w:val="25"/>
        <w:numPr>
          <w:ilvl w:val="0"/>
          <w:numId w:val="41"/>
        </w:numPr>
        <w:tabs>
          <w:tab w:val="clear" w:pos="1372"/>
          <w:tab w:val="num" w:pos="0"/>
          <w:tab w:val="left" w:pos="669"/>
          <w:tab w:val="left" w:pos="1236"/>
          <w:tab w:val="left" w:pos="1378"/>
        </w:tabs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Хрипач Анастасія Йосифівна</w:t>
      </w:r>
      <w:r w:rsidRPr="003D1171">
        <w:rPr>
          <w:sz w:val="28"/>
          <w:szCs w:val="28"/>
          <w:lang w:val="uk-UA"/>
        </w:rPr>
        <w:t>, здобувач ступеня вищої освіти, 1 курсу, педагогічного факультету</w:t>
      </w:r>
      <w:r w:rsidR="00C8430F" w:rsidRPr="003D1171">
        <w:rPr>
          <w:sz w:val="28"/>
          <w:szCs w:val="28"/>
          <w:lang w:val="uk-UA"/>
        </w:rPr>
        <w:t>.</w:t>
      </w:r>
      <w:r w:rsidRPr="003D1171">
        <w:rPr>
          <w:color w:val="FF0000"/>
          <w:sz w:val="28"/>
          <w:szCs w:val="28"/>
          <w:lang w:val="uk-UA"/>
        </w:rPr>
        <w:t xml:space="preserve"> </w:t>
      </w:r>
    </w:p>
    <w:p w:rsidR="00C8430F" w:rsidRPr="003D1171" w:rsidRDefault="00BA47A2" w:rsidP="00BA47A2">
      <w:pPr>
        <w:tabs>
          <w:tab w:val="left" w:pos="1134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right="102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color w:val="000000"/>
          <w:sz w:val="28"/>
          <w:szCs w:val="28"/>
          <w:lang w:val="uk-UA"/>
        </w:rPr>
        <w:t>Жовніренко Я.Г.</w:t>
      </w:r>
      <w:r w:rsidR="00C8430F" w:rsidRPr="003D1171">
        <w:rPr>
          <w:color w:val="000000"/>
          <w:sz w:val="28"/>
          <w:szCs w:val="28"/>
          <w:lang w:val="uk-UA"/>
        </w:rPr>
        <w:t xml:space="preserve"> </w:t>
      </w:r>
    </w:p>
    <w:p w:rsidR="00BA47A2" w:rsidRPr="003D1171" w:rsidRDefault="00C8430F" w:rsidP="00BA47A2">
      <w:pPr>
        <w:tabs>
          <w:tab w:val="left" w:pos="1134"/>
          <w:tab w:val="left" w:pos="2714"/>
          <w:tab w:val="left" w:pos="3259"/>
          <w:tab w:val="left" w:pos="4563"/>
          <w:tab w:val="left" w:pos="5532"/>
          <w:tab w:val="left" w:pos="6999"/>
          <w:tab w:val="left" w:pos="8230"/>
          <w:tab w:val="left" w:pos="9433"/>
        </w:tabs>
        <w:ind w:right="102" w:firstLine="709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Інтернаціоналізми в текстах за спеціальністю "Особливості перекладу".</w:t>
      </w:r>
    </w:p>
    <w:p w:rsidR="00D96F8E" w:rsidRPr="003D1171" w:rsidRDefault="00D96F8E" w:rsidP="002A4949">
      <w:pPr>
        <w:tabs>
          <w:tab w:val="left" w:pos="540"/>
          <w:tab w:val="left" w:pos="720"/>
          <w:tab w:val="left" w:pos="900"/>
        </w:tabs>
        <w:spacing w:line="360" w:lineRule="auto"/>
        <w:jc w:val="both"/>
        <w:rPr>
          <w:sz w:val="28"/>
          <w:szCs w:val="28"/>
          <w:lang w:val="ru-RU"/>
        </w:rPr>
      </w:pPr>
    </w:p>
    <w:p w:rsidR="003444E9" w:rsidRPr="003D1171" w:rsidRDefault="007307A6" w:rsidP="005740DC">
      <w:pPr>
        <w:pStyle w:val="11"/>
        <w:spacing w:before="42"/>
        <w:ind w:left="1576" w:right="751" w:hanging="194"/>
        <w:jc w:val="both"/>
        <w:rPr>
          <w:lang w:val="uk-UA"/>
        </w:rPr>
      </w:pPr>
      <w:r w:rsidRPr="003D1171">
        <w:rPr>
          <w:lang w:val="uk-UA"/>
        </w:rPr>
        <w:t>Напрямок роботи секції: “Актуальні проблеми германського та словя’нського мовознавства; методика викладання мов</w:t>
      </w:r>
    </w:p>
    <w:p w:rsidR="003444E9" w:rsidRPr="003D1171" w:rsidRDefault="007307A6" w:rsidP="005740DC">
      <w:pPr>
        <w:spacing w:before="5"/>
        <w:ind w:left="2964" w:right="-13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(а</w:t>
      </w:r>
      <w:r w:rsidRPr="003D1171">
        <w:rPr>
          <w:b/>
          <w:sz w:val="28"/>
          <w:szCs w:val="28"/>
          <w:lang w:val="ru-RU"/>
        </w:rPr>
        <w:t>нглійська, німецька, російська)”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5740DC" w:rsidRPr="003D1171" w:rsidRDefault="005740DC" w:rsidP="00D13D39">
      <w:pPr>
        <w:ind w:right="-13" w:firstLine="66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напрямку роботи</w:t>
      </w:r>
      <w:r w:rsidRPr="003D1171">
        <w:rPr>
          <w:sz w:val="28"/>
          <w:szCs w:val="28"/>
          <w:lang w:val="ru-RU"/>
        </w:rPr>
        <w:t>: доктор філолоігчних наук, професор Глущенко</w:t>
      </w:r>
      <w:r w:rsidR="00D13D39">
        <w:rPr>
          <w:sz w:val="28"/>
          <w:szCs w:val="28"/>
          <w:lang w:val="ru-RU"/>
        </w:rPr>
        <w:t> </w:t>
      </w:r>
      <w:r w:rsidRPr="003D1171">
        <w:rPr>
          <w:sz w:val="28"/>
          <w:szCs w:val="28"/>
          <w:lang w:val="ru-RU"/>
        </w:rPr>
        <w:t>В.А.</w:t>
      </w:r>
    </w:p>
    <w:p w:rsidR="003444E9" w:rsidRPr="003D1171" w:rsidRDefault="007307A6" w:rsidP="002A4949">
      <w:pPr>
        <w:ind w:left="102" w:right="110" w:firstLine="566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та і місце проведення секційного засіданн</w:t>
      </w:r>
      <w:r w:rsidRPr="003D1171">
        <w:rPr>
          <w:sz w:val="28"/>
          <w:szCs w:val="28"/>
          <w:lang w:val="ru-RU"/>
        </w:rPr>
        <w:t xml:space="preserve">я: </w:t>
      </w:r>
      <w:r w:rsidR="0089639A" w:rsidRPr="003D1171">
        <w:rPr>
          <w:sz w:val="28"/>
          <w:szCs w:val="28"/>
          <w:lang w:val="ru-RU"/>
        </w:rPr>
        <w:t>19-20 травня</w:t>
      </w:r>
      <w:r w:rsidRPr="003D1171">
        <w:rPr>
          <w:sz w:val="28"/>
          <w:szCs w:val="28"/>
          <w:lang w:val="ru-RU"/>
        </w:rPr>
        <w:t xml:space="preserve">, головний </w:t>
      </w:r>
      <w:r w:rsidRPr="003D1171">
        <w:rPr>
          <w:spacing w:val="-3"/>
          <w:sz w:val="28"/>
          <w:szCs w:val="28"/>
          <w:lang w:val="ru-RU"/>
        </w:rPr>
        <w:t xml:space="preserve">копус Донбаського </w:t>
      </w:r>
      <w:r w:rsidRPr="003D1171">
        <w:rPr>
          <w:sz w:val="28"/>
          <w:szCs w:val="28"/>
          <w:lang w:val="ru-RU"/>
        </w:rPr>
        <w:t xml:space="preserve">державного педагогічного університету </w:t>
      </w:r>
      <w:r w:rsidRPr="003D1171">
        <w:rPr>
          <w:spacing w:val="-8"/>
          <w:sz w:val="28"/>
          <w:szCs w:val="28"/>
          <w:lang w:val="ru-RU"/>
        </w:rPr>
        <w:t xml:space="preserve">ауд. </w:t>
      </w:r>
      <w:r w:rsidRPr="003D1171">
        <w:rPr>
          <w:spacing w:val="-3"/>
          <w:sz w:val="28"/>
          <w:szCs w:val="28"/>
          <w:lang w:val="ru-RU"/>
        </w:rPr>
        <w:t xml:space="preserve">211, </w:t>
      </w:r>
      <w:r w:rsidRPr="003D1171">
        <w:rPr>
          <w:sz w:val="28"/>
          <w:szCs w:val="28"/>
          <w:lang w:val="ru-RU"/>
        </w:rPr>
        <w:t>307.</w:t>
      </w:r>
    </w:p>
    <w:p w:rsidR="0089639A" w:rsidRPr="003D1171" w:rsidRDefault="0089639A" w:rsidP="002A4949">
      <w:pPr>
        <w:pStyle w:val="a5"/>
        <w:widowControl/>
        <w:tabs>
          <w:tab w:val="left" w:pos="540"/>
          <w:tab w:val="left" w:pos="720"/>
          <w:tab w:val="left" w:pos="900"/>
        </w:tabs>
        <w:spacing w:line="360" w:lineRule="auto"/>
        <w:ind w:firstLine="0"/>
        <w:jc w:val="both"/>
        <w:rPr>
          <w:sz w:val="28"/>
          <w:szCs w:val="28"/>
          <w:lang w:val="uk-UA"/>
        </w:rPr>
      </w:pPr>
    </w:p>
    <w:p w:rsidR="00C8430F" w:rsidRPr="003D1171" w:rsidRDefault="0089639A" w:rsidP="00130217">
      <w:pPr>
        <w:pStyle w:val="a5"/>
        <w:widowControl/>
        <w:numPr>
          <w:ilvl w:val="0"/>
          <w:numId w:val="24"/>
        </w:numPr>
        <w:tabs>
          <w:tab w:val="left" w:pos="540"/>
          <w:tab w:val="left" w:pos="851"/>
          <w:tab w:val="left" w:pos="900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5"/>
          <w:sz w:val="28"/>
          <w:szCs w:val="28"/>
          <w:lang w:val="ru-RU"/>
        </w:rPr>
        <w:t xml:space="preserve">Глущенко </w:t>
      </w:r>
      <w:r w:rsidRPr="003D1171">
        <w:rPr>
          <w:b/>
          <w:sz w:val="28"/>
          <w:szCs w:val="28"/>
          <w:lang w:val="ru-RU"/>
        </w:rPr>
        <w:t>В.А.</w:t>
      </w:r>
      <w:r w:rsidRPr="003D1171">
        <w:rPr>
          <w:sz w:val="28"/>
          <w:szCs w:val="28"/>
          <w:lang w:val="ru-RU"/>
        </w:rPr>
        <w:t>, доктор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89639A" w:rsidRPr="003D1171" w:rsidRDefault="0089639A" w:rsidP="00C331E7">
      <w:pPr>
        <w:pStyle w:val="a5"/>
        <w:widowControl/>
        <w:tabs>
          <w:tab w:val="left" w:pos="540"/>
          <w:tab w:val="left" w:pos="851"/>
          <w:tab w:val="left" w:pos="900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Лінгвістичний метод: гомогенні й гетерогенні теорії в українському мовознавстві</w:t>
      </w:r>
      <w:r w:rsidR="005740DC" w:rsidRPr="003D1171">
        <w:rPr>
          <w:sz w:val="28"/>
          <w:szCs w:val="28"/>
          <w:lang w:val="uk-UA"/>
        </w:rPr>
        <w:t>.</w:t>
      </w:r>
    </w:p>
    <w:p w:rsidR="00C8430F" w:rsidRPr="003D1171" w:rsidRDefault="0089639A" w:rsidP="00130217">
      <w:pPr>
        <w:pStyle w:val="a5"/>
        <w:widowControl/>
        <w:numPr>
          <w:ilvl w:val="0"/>
          <w:numId w:val="24"/>
        </w:numPr>
        <w:tabs>
          <w:tab w:val="left" w:pos="0"/>
          <w:tab w:val="left" w:pos="567"/>
          <w:tab w:val="left" w:pos="900"/>
        </w:tabs>
        <w:ind w:left="0" w:firstLine="709"/>
        <w:jc w:val="both"/>
        <w:rPr>
          <w:cap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 w:eastAsia="zh-CN"/>
        </w:rPr>
        <w:t xml:space="preserve">Глущенко В.А., </w:t>
      </w:r>
      <w:r w:rsidR="005740DC" w:rsidRPr="003D1171">
        <w:rPr>
          <w:sz w:val="28"/>
          <w:szCs w:val="28"/>
          <w:lang w:val="uk-UA"/>
        </w:rPr>
        <w:t xml:space="preserve">доктор філолоігчних </w:t>
      </w:r>
      <w:r w:rsidR="005740DC" w:rsidRPr="003D1171">
        <w:rPr>
          <w:spacing w:val="-3"/>
          <w:sz w:val="28"/>
          <w:szCs w:val="28"/>
          <w:lang w:val="uk-UA"/>
        </w:rPr>
        <w:t xml:space="preserve">наук, </w:t>
      </w:r>
      <w:r w:rsidR="005740DC" w:rsidRPr="003D1171">
        <w:rPr>
          <w:sz w:val="28"/>
          <w:szCs w:val="28"/>
          <w:lang w:val="uk-UA"/>
        </w:rPr>
        <w:t>професор,</w:t>
      </w:r>
      <w:r w:rsidR="005740DC" w:rsidRPr="003D1171">
        <w:rPr>
          <w:i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>Бєлікова Г.П.,</w:t>
      </w:r>
      <w:r w:rsidRPr="003D1171">
        <w:rPr>
          <w:sz w:val="28"/>
          <w:szCs w:val="28"/>
          <w:lang w:val="uk-UA"/>
        </w:rPr>
        <w:t xml:space="preserve"> учитель російськой мови та літератури загальноосвітньої школи № 12 м. Слов’янська</w:t>
      </w:r>
      <w:r w:rsidRPr="003D1171">
        <w:rPr>
          <w:i/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3444E9" w:rsidRPr="003D1171" w:rsidRDefault="0089639A" w:rsidP="00C331E7">
      <w:pPr>
        <w:pStyle w:val="a5"/>
        <w:widowControl/>
        <w:tabs>
          <w:tab w:val="left" w:pos="0"/>
          <w:tab w:val="left" w:pos="567"/>
          <w:tab w:val="left" w:pos="900"/>
        </w:tabs>
        <w:ind w:left="0" w:firstLine="709"/>
        <w:jc w:val="both"/>
        <w:rPr>
          <w:caps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Исторические чередования согласных в русском языке </w:t>
      </w:r>
      <w:r w:rsidRPr="003D1171">
        <w:rPr>
          <w:caps/>
          <w:sz w:val="28"/>
          <w:szCs w:val="28"/>
          <w:lang w:val="ru-RU"/>
        </w:rPr>
        <w:t>(</w:t>
      </w:r>
      <w:r w:rsidRPr="003D1171">
        <w:rPr>
          <w:sz w:val="28"/>
          <w:szCs w:val="28"/>
          <w:lang w:val="ru-RU"/>
        </w:rPr>
        <w:t>материал для учителя</w:t>
      </w:r>
      <w:r w:rsidRPr="003D1171">
        <w:rPr>
          <w:caps/>
          <w:sz w:val="28"/>
          <w:szCs w:val="28"/>
          <w:lang w:val="ru-RU"/>
        </w:rPr>
        <w:t>)</w:t>
      </w:r>
      <w:r w:rsidR="005740DC" w:rsidRPr="003D1171">
        <w:rPr>
          <w:caps/>
          <w:sz w:val="28"/>
          <w:szCs w:val="28"/>
          <w:lang w:val="ru-RU"/>
        </w:rPr>
        <w:t>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0"/>
          <w:tab w:val="left" w:pos="851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аторіна  Н.М.</w:t>
      </w:r>
      <w:r w:rsidRPr="003D1171">
        <w:rPr>
          <w:sz w:val="28"/>
          <w:szCs w:val="28"/>
          <w:lang w:val="ru-RU"/>
        </w:rPr>
        <w:t>, кандидат 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 наук, </w:t>
      </w:r>
      <w:r w:rsidRPr="003D1171">
        <w:rPr>
          <w:spacing w:val="-4"/>
          <w:sz w:val="28"/>
          <w:szCs w:val="28"/>
          <w:lang w:val="ru-RU"/>
        </w:rPr>
        <w:t xml:space="preserve"> 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89639A" w:rsidRPr="003D1171" w:rsidRDefault="0089639A" w:rsidP="00C331E7">
      <w:pPr>
        <w:pStyle w:val="a5"/>
        <w:tabs>
          <w:tab w:val="left" w:pos="0"/>
          <w:tab w:val="left" w:pos="851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С уважением</w:t>
      </w:r>
      <w:r w:rsidRPr="003D1171">
        <w:rPr>
          <w:i/>
          <w:sz w:val="28"/>
          <w:szCs w:val="28"/>
          <w:lang w:val="ru-RU"/>
        </w:rPr>
        <w:t xml:space="preserve"> автор статьи</w:t>
      </w:r>
      <w:r w:rsidRPr="003D1171">
        <w:rPr>
          <w:sz w:val="28"/>
          <w:szCs w:val="28"/>
          <w:lang w:val="ru-RU"/>
        </w:rPr>
        <w:t xml:space="preserve"> или </w:t>
      </w:r>
      <w:r w:rsidRPr="003D1171">
        <w:rPr>
          <w:i/>
          <w:sz w:val="28"/>
          <w:szCs w:val="28"/>
          <w:lang w:val="ru-RU"/>
        </w:rPr>
        <w:t>С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i/>
          <w:sz w:val="28"/>
          <w:szCs w:val="28"/>
          <w:lang w:val="ru-RU"/>
        </w:rPr>
        <w:t>уважением, автор статьи</w:t>
      </w:r>
      <w:r w:rsidRPr="003D1171">
        <w:rPr>
          <w:sz w:val="28"/>
          <w:szCs w:val="28"/>
          <w:lang w:val="ru-RU"/>
        </w:rPr>
        <w:t>: о трудностях пунктуации в письменной деловой речи.</w:t>
      </w:r>
    </w:p>
    <w:p w:rsidR="00C8430F" w:rsidRPr="003D1171" w:rsidRDefault="0089639A" w:rsidP="00130217">
      <w:pPr>
        <w:pStyle w:val="a5"/>
        <w:numPr>
          <w:ilvl w:val="0"/>
          <w:numId w:val="24"/>
        </w:numPr>
        <w:tabs>
          <w:tab w:val="left" w:pos="0"/>
          <w:tab w:val="left" w:pos="851"/>
        </w:tabs>
        <w:ind w:left="0" w:firstLine="709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аторіна  Н.М.</w:t>
      </w:r>
      <w:r w:rsidR="005740DC" w:rsidRPr="003D1171">
        <w:rPr>
          <w:sz w:val="28"/>
          <w:szCs w:val="28"/>
          <w:lang w:val="ru-RU"/>
        </w:rPr>
        <w:t>, к</w:t>
      </w:r>
      <w:r w:rsidRPr="003D1171">
        <w:rPr>
          <w:sz w:val="28"/>
          <w:szCs w:val="28"/>
          <w:lang w:val="ru-RU"/>
        </w:rPr>
        <w:t>андидат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89639A" w:rsidRPr="003D1171" w:rsidRDefault="0089639A" w:rsidP="00C331E7">
      <w:pPr>
        <w:pStyle w:val="a5"/>
        <w:tabs>
          <w:tab w:val="left" w:pos="0"/>
          <w:tab w:val="left" w:pos="851"/>
        </w:tabs>
        <w:ind w:left="0" w:firstLine="709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>Еще раз о словах категории состояния в русском языке</w:t>
      </w:r>
      <w:r w:rsidR="005740DC" w:rsidRPr="003D1171">
        <w:rPr>
          <w:rFonts w:eastAsia="Calibri"/>
          <w:sz w:val="28"/>
          <w:szCs w:val="28"/>
          <w:lang w:val="ru-RU"/>
        </w:rPr>
        <w:t>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976"/>
          <w:tab w:val="left" w:pos="1057"/>
          <w:tab w:val="left" w:pos="1058"/>
        </w:tabs>
        <w:ind w:left="0" w:right="105" w:firstLine="709"/>
        <w:rPr>
          <w:b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ротяєва </w:t>
      </w:r>
      <w:r w:rsidRPr="003D1171">
        <w:rPr>
          <w:b/>
          <w:sz w:val="28"/>
          <w:szCs w:val="28"/>
          <w:lang w:val="ru-RU"/>
        </w:rPr>
        <w:t xml:space="preserve">І.Б., </w:t>
      </w:r>
      <w:r w:rsidRPr="003D1171">
        <w:rPr>
          <w:sz w:val="28"/>
          <w:szCs w:val="28"/>
          <w:lang w:val="ru-RU"/>
        </w:rPr>
        <w:t>кандидат філолог</w:t>
      </w:r>
      <w:r w:rsidR="008C05AF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3444E9" w:rsidRPr="003D1171" w:rsidRDefault="0089639A" w:rsidP="00C331E7">
      <w:pPr>
        <w:pStyle w:val="a5"/>
        <w:tabs>
          <w:tab w:val="left" w:pos="976"/>
          <w:tab w:val="left" w:pos="1057"/>
          <w:tab w:val="left" w:pos="1058"/>
        </w:tabs>
        <w:ind w:left="0" w:right="105" w:firstLine="709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ar-SA"/>
        </w:rPr>
        <w:t>Практика особистісно-орієнтованого навчання на уроках англійської мови в сучасній школі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976"/>
        </w:tabs>
        <w:ind w:left="0" w:right="105" w:firstLine="709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Спічка</w:t>
      </w:r>
      <w:r w:rsidRPr="003D1171">
        <w:rPr>
          <w:b/>
          <w:spacing w:val="-6"/>
          <w:sz w:val="28"/>
          <w:szCs w:val="28"/>
          <w:lang w:val="ru-RU"/>
        </w:rPr>
        <w:t xml:space="preserve"> А.Г.</w:t>
      </w:r>
      <w:r w:rsidRPr="003D1171">
        <w:rPr>
          <w:spacing w:val="-6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>кандидат філолог</w:t>
      </w:r>
      <w:r w:rsidR="005740DC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>чних</w:t>
      </w:r>
      <w:r w:rsidRPr="003D1171">
        <w:rPr>
          <w:spacing w:val="-3"/>
          <w:sz w:val="28"/>
          <w:szCs w:val="28"/>
          <w:lang w:val="ru-RU"/>
        </w:rPr>
        <w:t xml:space="preserve"> наук,</w:t>
      </w:r>
      <w:r w:rsidRPr="003D1171">
        <w:rPr>
          <w:spacing w:val="-4"/>
          <w:sz w:val="28"/>
          <w:szCs w:val="28"/>
          <w:lang w:val="ru-RU"/>
        </w:rPr>
        <w:t xml:space="preserve"> доцент.</w:t>
      </w:r>
      <w:r w:rsidR="0089639A" w:rsidRPr="003D1171">
        <w:rPr>
          <w:rFonts w:eastAsia="DejaVu Sans"/>
          <w:sz w:val="28"/>
          <w:szCs w:val="28"/>
          <w:lang w:val="uk-UA" w:eastAsia="zh-CN" w:bidi="hi-IN"/>
        </w:rPr>
        <w:t xml:space="preserve"> </w:t>
      </w:r>
    </w:p>
    <w:p w:rsidR="0089639A" w:rsidRPr="003D1171" w:rsidRDefault="0089639A" w:rsidP="00C331E7">
      <w:pPr>
        <w:pStyle w:val="a5"/>
        <w:tabs>
          <w:tab w:val="left" w:pos="976"/>
        </w:tabs>
        <w:ind w:left="0" w:right="105" w:firstLine="709"/>
        <w:rPr>
          <w:sz w:val="28"/>
          <w:szCs w:val="28"/>
          <w:lang w:val="uk-UA"/>
        </w:rPr>
      </w:pPr>
      <w:r w:rsidRPr="003D1171">
        <w:rPr>
          <w:rFonts w:eastAsia="DejaVu Sans"/>
          <w:sz w:val="28"/>
          <w:szCs w:val="28"/>
          <w:lang w:val="uk-UA" w:eastAsia="zh-CN" w:bidi="hi-IN"/>
        </w:rPr>
        <w:t>Використання навчальних іншомовних аудіо, відео матеріалів під час формування граматичної компетентності у майбутніх вчителей іноземної мови</w:t>
      </w:r>
      <w:r w:rsidR="00C8430F" w:rsidRPr="003D1171">
        <w:rPr>
          <w:rFonts w:eastAsia="DejaVu Sans"/>
          <w:sz w:val="28"/>
          <w:szCs w:val="28"/>
          <w:lang w:val="uk-UA" w:eastAsia="zh-CN" w:bidi="hi-IN"/>
        </w:rPr>
        <w:t>.</w:t>
      </w:r>
    </w:p>
    <w:p w:rsidR="00C8430F" w:rsidRPr="003D1171" w:rsidRDefault="0089639A" w:rsidP="00130217">
      <w:pPr>
        <w:pStyle w:val="a5"/>
        <w:numPr>
          <w:ilvl w:val="0"/>
          <w:numId w:val="24"/>
        </w:numPr>
        <w:tabs>
          <w:tab w:val="left" w:pos="976"/>
        </w:tabs>
        <w:ind w:left="0" w:right="105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Спічка</w:t>
      </w:r>
      <w:r w:rsidRPr="003D1171">
        <w:rPr>
          <w:b/>
          <w:spacing w:val="-6"/>
          <w:sz w:val="28"/>
          <w:szCs w:val="28"/>
          <w:lang w:val="ru-RU"/>
        </w:rPr>
        <w:t xml:space="preserve"> А.Г.</w:t>
      </w:r>
      <w:r w:rsidRPr="003D1171">
        <w:rPr>
          <w:spacing w:val="-6"/>
          <w:sz w:val="28"/>
          <w:szCs w:val="28"/>
          <w:lang w:val="ru-RU"/>
        </w:rPr>
        <w:t xml:space="preserve">, </w:t>
      </w:r>
      <w:r w:rsidR="00102D82" w:rsidRPr="003D1171">
        <w:rPr>
          <w:sz w:val="28"/>
          <w:szCs w:val="28"/>
          <w:lang w:val="ru-RU"/>
        </w:rPr>
        <w:t>кандидат філоло</w:t>
      </w:r>
      <w:r w:rsidRPr="003D1171">
        <w:rPr>
          <w:sz w:val="28"/>
          <w:szCs w:val="28"/>
          <w:lang w:val="ru-RU"/>
        </w:rPr>
        <w:t>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>чних</w:t>
      </w:r>
      <w:r w:rsidRPr="003D1171">
        <w:rPr>
          <w:spacing w:val="-3"/>
          <w:sz w:val="28"/>
          <w:szCs w:val="28"/>
          <w:lang w:val="ru-RU"/>
        </w:rPr>
        <w:t xml:space="preserve"> наук,</w:t>
      </w:r>
      <w:r w:rsidRPr="003D1171">
        <w:rPr>
          <w:spacing w:val="-4"/>
          <w:sz w:val="28"/>
          <w:szCs w:val="28"/>
          <w:lang w:val="ru-RU"/>
        </w:rPr>
        <w:t xml:space="preserve"> доцент. </w:t>
      </w:r>
    </w:p>
    <w:p w:rsidR="003444E9" w:rsidRPr="003D1171" w:rsidRDefault="0089639A" w:rsidP="00C331E7">
      <w:pPr>
        <w:pStyle w:val="a5"/>
        <w:tabs>
          <w:tab w:val="left" w:pos="976"/>
        </w:tabs>
        <w:ind w:left="0" w:right="105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 w:eastAsia="zh-CN"/>
        </w:rPr>
        <w:t>Деякі способи перекладу полісемічних та фразеологічних лексичних одиниць у художньому іншомовному тесті</w:t>
      </w:r>
      <w:r w:rsidR="00C8430F" w:rsidRPr="003D1171">
        <w:rPr>
          <w:sz w:val="28"/>
          <w:szCs w:val="28"/>
          <w:lang w:val="uk-UA" w:eastAsia="zh-CN"/>
        </w:rPr>
        <w:t>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994"/>
        </w:tabs>
        <w:ind w:left="0" w:right="104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7"/>
          <w:sz w:val="28"/>
          <w:szCs w:val="28"/>
          <w:lang w:val="ru-RU"/>
        </w:rPr>
        <w:t xml:space="preserve">Гохберг </w:t>
      </w:r>
      <w:r w:rsidRPr="003D1171">
        <w:rPr>
          <w:b/>
          <w:sz w:val="28"/>
          <w:szCs w:val="28"/>
          <w:lang w:val="ru-RU"/>
        </w:rPr>
        <w:t>О.С</w:t>
      </w:r>
      <w:r w:rsidRPr="003D1171">
        <w:rPr>
          <w:sz w:val="28"/>
          <w:szCs w:val="28"/>
          <w:lang w:val="ru-RU"/>
        </w:rPr>
        <w:t>., кандидат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89639A" w:rsidRPr="003D1171" w:rsidRDefault="0089639A" w:rsidP="00C331E7">
      <w:pPr>
        <w:pStyle w:val="a5"/>
        <w:tabs>
          <w:tab w:val="left" w:pos="994"/>
        </w:tabs>
        <w:ind w:left="0" w:right="104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тилевая принадлежность текста (лингвистичесие заметки)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994"/>
          <w:tab w:val="left" w:pos="1050"/>
        </w:tabs>
        <w:ind w:left="0" w:right="105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апніна </w:t>
      </w:r>
      <w:r w:rsidRPr="003D1171">
        <w:rPr>
          <w:b/>
          <w:spacing w:val="-6"/>
          <w:sz w:val="28"/>
          <w:szCs w:val="28"/>
          <w:lang w:val="ru-RU"/>
        </w:rPr>
        <w:t>Г.І</w:t>
      </w:r>
      <w:r w:rsidRPr="003D1171">
        <w:rPr>
          <w:spacing w:val="-6"/>
          <w:sz w:val="28"/>
          <w:szCs w:val="28"/>
          <w:lang w:val="ru-RU"/>
        </w:rPr>
        <w:t xml:space="preserve">., </w:t>
      </w:r>
      <w:r w:rsidRPr="003D1171">
        <w:rPr>
          <w:sz w:val="28"/>
          <w:szCs w:val="28"/>
          <w:lang w:val="ru-RU"/>
        </w:rPr>
        <w:t>кандидат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89639A" w:rsidP="00C331E7">
      <w:pPr>
        <w:pStyle w:val="a5"/>
        <w:tabs>
          <w:tab w:val="left" w:pos="994"/>
          <w:tab w:val="left" w:pos="1050"/>
        </w:tabs>
        <w:ind w:left="0" w:right="105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lastRenderedPageBreak/>
        <w:t>Колороніми вторинної номінації у німецькій мові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1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Роман </w:t>
      </w:r>
      <w:r w:rsidRPr="003D1171">
        <w:rPr>
          <w:b/>
          <w:sz w:val="28"/>
          <w:szCs w:val="28"/>
          <w:lang w:val="ru-RU"/>
        </w:rPr>
        <w:t xml:space="preserve">В.В.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3444E9" w:rsidRPr="003D1171" w:rsidRDefault="0089639A" w:rsidP="00C331E7">
      <w:pPr>
        <w:pStyle w:val="a5"/>
        <w:tabs>
          <w:tab w:val="left" w:pos="1134"/>
        </w:tabs>
        <w:ind w:left="0" w:right="101" w:firstLine="709"/>
        <w:jc w:val="both"/>
        <w:rPr>
          <w:b/>
          <w:sz w:val="28"/>
          <w:szCs w:val="28"/>
          <w:lang w:val="ru-RU"/>
        </w:rPr>
      </w:pPr>
      <w:r w:rsidRPr="003D1171">
        <w:rPr>
          <w:rFonts w:eastAsia="Arial Unicode MS"/>
          <w:sz w:val="28"/>
          <w:szCs w:val="28"/>
          <w:lang w:val="ru-RU"/>
        </w:rPr>
        <w:t>Особливос</w:t>
      </w:r>
      <w:r w:rsidRPr="003D1171">
        <w:rPr>
          <w:rFonts w:eastAsia="Arial Unicode MS"/>
          <w:sz w:val="28"/>
          <w:szCs w:val="28"/>
          <w:lang w:val="uk-UA"/>
        </w:rPr>
        <w:t>ті освоєння запозиченних слів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я</w:t>
      </w:r>
      <w:r w:rsidRPr="003D1171">
        <w:rPr>
          <w:b/>
          <w:spacing w:val="-7"/>
          <w:sz w:val="28"/>
          <w:szCs w:val="28"/>
          <w:lang w:val="ru-RU"/>
        </w:rPr>
        <w:t xml:space="preserve">х </w:t>
      </w:r>
      <w:r w:rsidRPr="003D1171">
        <w:rPr>
          <w:b/>
          <w:sz w:val="28"/>
          <w:szCs w:val="28"/>
          <w:lang w:val="ru-RU"/>
        </w:rPr>
        <w:t>О.В</w:t>
      </w:r>
      <w:r w:rsidRPr="003D1171">
        <w:rPr>
          <w:b/>
          <w:spacing w:val="-8"/>
          <w:sz w:val="28"/>
          <w:szCs w:val="28"/>
          <w:lang w:val="ru-RU"/>
        </w:rPr>
        <w:t xml:space="preserve">. </w:t>
      </w:r>
      <w:r w:rsidRPr="003D1171">
        <w:rPr>
          <w:sz w:val="28"/>
          <w:szCs w:val="28"/>
          <w:lang w:val="ru-RU"/>
        </w:rPr>
        <w:t>кандида</w:t>
      </w:r>
      <w:r w:rsidRPr="003D1171">
        <w:rPr>
          <w:spacing w:val="-8"/>
          <w:sz w:val="28"/>
          <w:szCs w:val="28"/>
          <w:lang w:val="ru-RU"/>
        </w:rPr>
        <w:t xml:space="preserve">т </w:t>
      </w:r>
      <w:r w:rsidRPr="003D1171">
        <w:rPr>
          <w:sz w:val="28"/>
          <w:szCs w:val="28"/>
          <w:lang w:val="ru-RU"/>
        </w:rPr>
        <w:t>педагогічіни</w:t>
      </w:r>
      <w:r w:rsidRPr="003D1171">
        <w:rPr>
          <w:spacing w:val="-8"/>
          <w:sz w:val="28"/>
          <w:szCs w:val="28"/>
          <w:lang w:val="ru-RU"/>
        </w:rPr>
        <w:t>х</w:t>
      </w:r>
      <w:r w:rsidRPr="003D1171">
        <w:rPr>
          <w:spacing w:val="-3"/>
          <w:sz w:val="28"/>
          <w:szCs w:val="28"/>
          <w:lang w:val="ru-RU"/>
        </w:rPr>
        <w:t xml:space="preserve"> наук</w:t>
      </w:r>
      <w:r w:rsidRPr="003D1171">
        <w:rPr>
          <w:spacing w:val="-7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>старши</w:t>
      </w:r>
      <w:r w:rsidRPr="003D1171">
        <w:rPr>
          <w:spacing w:val="-5"/>
          <w:sz w:val="28"/>
          <w:szCs w:val="28"/>
          <w:lang w:val="ru-RU"/>
        </w:rPr>
        <w:t xml:space="preserve">й </w:t>
      </w:r>
      <w:r w:rsidRPr="003D1171">
        <w:rPr>
          <w:sz w:val="28"/>
          <w:szCs w:val="28"/>
          <w:lang w:val="ru-RU"/>
        </w:rPr>
        <w:t>викладач</w:t>
      </w:r>
      <w:r w:rsidRPr="003D1171">
        <w:rPr>
          <w:spacing w:val="-6"/>
          <w:sz w:val="28"/>
          <w:szCs w:val="28"/>
          <w:lang w:val="ru-RU"/>
        </w:rPr>
        <w:t xml:space="preserve">. </w:t>
      </w:r>
    </w:p>
    <w:p w:rsidR="003444E9" w:rsidRPr="003D1171" w:rsidRDefault="007307A6" w:rsidP="00C331E7">
      <w:pPr>
        <w:pStyle w:val="a5"/>
        <w:tabs>
          <w:tab w:val="left" w:pos="1134"/>
        </w:tabs>
        <w:ind w:left="0" w:right="101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Навчанн</w:t>
      </w:r>
      <w:r w:rsidRPr="003D1171">
        <w:rPr>
          <w:spacing w:val="-9"/>
          <w:sz w:val="28"/>
          <w:szCs w:val="28"/>
          <w:lang w:val="ru-RU"/>
        </w:rPr>
        <w:t xml:space="preserve">я </w:t>
      </w:r>
      <w:r w:rsidRPr="003D1171">
        <w:rPr>
          <w:sz w:val="28"/>
          <w:szCs w:val="28"/>
          <w:lang w:val="ru-RU"/>
        </w:rPr>
        <w:t>майбутні</w:t>
      </w:r>
      <w:r w:rsidRPr="003D1171">
        <w:rPr>
          <w:spacing w:val="-8"/>
          <w:sz w:val="28"/>
          <w:szCs w:val="28"/>
          <w:lang w:val="ru-RU"/>
        </w:rPr>
        <w:t xml:space="preserve">х </w:t>
      </w:r>
      <w:r w:rsidRPr="003D1171">
        <w:rPr>
          <w:sz w:val="28"/>
          <w:szCs w:val="28"/>
          <w:lang w:val="ru-RU"/>
        </w:rPr>
        <w:t>учителів інтонації в процесі вивчення</w:t>
      </w:r>
      <w:r w:rsidRPr="003D1171">
        <w:rPr>
          <w:spacing w:val="-3"/>
          <w:sz w:val="28"/>
          <w:szCs w:val="28"/>
          <w:lang w:val="ru-RU"/>
        </w:rPr>
        <w:t xml:space="preserve"> англійсько</w:t>
      </w:r>
      <w:r w:rsidRPr="003D1171">
        <w:rPr>
          <w:spacing w:val="-16"/>
          <w:sz w:val="28"/>
          <w:szCs w:val="28"/>
          <w:lang w:val="ru-RU"/>
        </w:rPr>
        <w:t xml:space="preserve">ї </w:t>
      </w:r>
      <w:r w:rsidRPr="003D1171">
        <w:rPr>
          <w:sz w:val="28"/>
          <w:szCs w:val="28"/>
          <w:lang w:val="ru-RU"/>
        </w:rPr>
        <w:t>мови.</w:t>
      </w:r>
    </w:p>
    <w:p w:rsidR="00C8430F" w:rsidRPr="003D1171" w:rsidRDefault="007307A6" w:rsidP="00130217">
      <w:pPr>
        <w:pStyle w:val="a5"/>
        <w:widowControl/>
        <w:numPr>
          <w:ilvl w:val="0"/>
          <w:numId w:val="24"/>
        </w:numPr>
        <w:tabs>
          <w:tab w:val="left" w:pos="540"/>
          <w:tab w:val="left" w:pos="720"/>
          <w:tab w:val="left" w:pos="900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7"/>
          <w:sz w:val="28"/>
          <w:szCs w:val="28"/>
          <w:lang w:val="ru-RU"/>
        </w:rPr>
        <w:t xml:space="preserve">Голуб </w:t>
      </w:r>
      <w:r w:rsidRPr="003D1171">
        <w:rPr>
          <w:b/>
          <w:sz w:val="28"/>
          <w:szCs w:val="28"/>
          <w:lang w:val="ru-RU"/>
        </w:rPr>
        <w:t>О.М</w:t>
      </w:r>
      <w:r w:rsidRPr="003D1171">
        <w:rPr>
          <w:sz w:val="28"/>
          <w:szCs w:val="28"/>
          <w:lang w:val="ru-RU"/>
        </w:rPr>
        <w:t>., кандидат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</w:p>
    <w:p w:rsidR="0089639A" w:rsidRPr="003D1171" w:rsidRDefault="0089639A" w:rsidP="00C331E7">
      <w:pPr>
        <w:pStyle w:val="a5"/>
        <w:widowControl/>
        <w:tabs>
          <w:tab w:val="left" w:pos="540"/>
          <w:tab w:val="left" w:pos="720"/>
          <w:tab w:val="left" w:pos="900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астосування задачно-орієнтованого підходу у практиці навчання іноземних мов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1076"/>
          <w:tab w:val="left" w:pos="1134"/>
        </w:tabs>
        <w:ind w:left="0" w:right="101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учко А.О., </w:t>
      </w:r>
      <w:r w:rsidRPr="003D1171">
        <w:rPr>
          <w:sz w:val="28"/>
          <w:szCs w:val="28"/>
          <w:lang w:val="ru-RU"/>
        </w:rPr>
        <w:t>кандидат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старший викладач</w:t>
      </w:r>
      <w:r w:rsidRPr="003D1171">
        <w:rPr>
          <w:b/>
          <w:sz w:val="28"/>
          <w:szCs w:val="28"/>
          <w:lang w:val="ru-RU"/>
        </w:rPr>
        <w:t xml:space="preserve">. </w:t>
      </w:r>
    </w:p>
    <w:p w:rsidR="003444E9" w:rsidRPr="003D1171" w:rsidRDefault="005740DC" w:rsidP="00C331E7">
      <w:pPr>
        <w:pStyle w:val="a5"/>
        <w:tabs>
          <w:tab w:val="left" w:pos="1076"/>
          <w:tab w:val="left" w:pos="1134"/>
        </w:tabs>
        <w:ind w:left="0" w:right="101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И</w:t>
      </w:r>
      <w:r w:rsidR="0089639A" w:rsidRPr="003D1171">
        <w:rPr>
          <w:sz w:val="28"/>
          <w:szCs w:val="28"/>
          <w:lang w:val="uk-UA"/>
        </w:rPr>
        <w:t>з практикики вальдорских школ</w:t>
      </w:r>
      <w:r w:rsidRPr="003D1171">
        <w:rPr>
          <w:sz w:val="28"/>
          <w:szCs w:val="28"/>
          <w:lang w:val="uk-UA"/>
        </w:rPr>
        <w:t>.</w:t>
      </w:r>
    </w:p>
    <w:p w:rsidR="00C8430F" w:rsidRPr="003D1171" w:rsidRDefault="007307A6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4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Орёл А.С.</w:t>
      </w:r>
      <w:r w:rsidRPr="003D1171">
        <w:rPr>
          <w:sz w:val="28"/>
          <w:szCs w:val="28"/>
          <w:lang w:val="ru-RU"/>
        </w:rPr>
        <w:t>, кандидат філолог</w:t>
      </w:r>
      <w:r w:rsidR="00102D82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>чних</w:t>
      </w:r>
      <w:r w:rsidRPr="003D1171">
        <w:rPr>
          <w:spacing w:val="-3"/>
          <w:sz w:val="28"/>
          <w:szCs w:val="28"/>
          <w:lang w:val="ru-RU"/>
        </w:rPr>
        <w:t xml:space="preserve"> наук,</w:t>
      </w:r>
      <w:r w:rsidRPr="003D1171">
        <w:rPr>
          <w:spacing w:val="-4"/>
          <w:sz w:val="28"/>
          <w:szCs w:val="28"/>
          <w:lang w:val="ru-RU"/>
        </w:rPr>
        <w:t xml:space="preserve"> доцент.</w:t>
      </w:r>
    </w:p>
    <w:p w:rsidR="003444E9" w:rsidRPr="003D1171" w:rsidRDefault="005740DC" w:rsidP="00C331E7">
      <w:pPr>
        <w:pStyle w:val="a5"/>
        <w:tabs>
          <w:tab w:val="left" w:pos="1134"/>
        </w:tabs>
        <w:ind w:left="0" w:right="104" w:firstLine="709"/>
        <w:jc w:val="both"/>
        <w:rPr>
          <w:b/>
          <w:sz w:val="28"/>
          <w:szCs w:val="28"/>
          <w:lang w:val="ru-RU"/>
        </w:rPr>
      </w:pPr>
      <w:r w:rsidRPr="003D1171">
        <w:rPr>
          <w:spacing w:val="-4"/>
          <w:sz w:val="28"/>
          <w:szCs w:val="28"/>
          <w:lang w:val="ru-RU"/>
        </w:rPr>
        <w:t>Ру</w:t>
      </w:r>
      <w:r w:rsidR="0089639A" w:rsidRPr="003D1171">
        <w:rPr>
          <w:spacing w:val="-4"/>
          <w:sz w:val="28"/>
          <w:szCs w:val="28"/>
          <w:lang w:val="ru-RU"/>
        </w:rPr>
        <w:t>систы</w:t>
      </w:r>
      <w:r w:rsidR="0089639A" w:rsidRPr="003D1171">
        <w:rPr>
          <w:rFonts w:eastAsia="Calibri"/>
          <w:sz w:val="28"/>
          <w:szCs w:val="28"/>
          <w:lang w:val="ru-RU"/>
        </w:rPr>
        <w:t>: Ю.</w:t>
      </w:r>
      <w:r w:rsidR="0089639A" w:rsidRPr="003D1171">
        <w:rPr>
          <w:rFonts w:eastAsia="Calibri"/>
          <w:sz w:val="28"/>
          <w:szCs w:val="28"/>
        </w:rPr>
        <w:t> </w:t>
      </w:r>
      <w:r w:rsidR="0089639A" w:rsidRPr="003D1171">
        <w:rPr>
          <w:rFonts w:eastAsia="Calibri"/>
          <w:sz w:val="28"/>
          <w:szCs w:val="28"/>
          <w:lang w:val="ru-RU"/>
        </w:rPr>
        <w:t>Я.</w:t>
      </w:r>
      <w:r w:rsidR="0089639A" w:rsidRPr="003D1171">
        <w:rPr>
          <w:rFonts w:eastAsia="Calibri"/>
          <w:sz w:val="28"/>
          <w:szCs w:val="28"/>
        </w:rPr>
        <w:t> </w:t>
      </w:r>
      <w:r w:rsidR="0089639A" w:rsidRPr="003D1171">
        <w:rPr>
          <w:rFonts w:eastAsia="Calibri"/>
          <w:sz w:val="28"/>
          <w:szCs w:val="28"/>
          <w:lang w:val="ru-RU"/>
        </w:rPr>
        <w:t>Бурмистрович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C8430F" w:rsidRPr="003D1171" w:rsidRDefault="00591F29" w:rsidP="00130217">
      <w:pPr>
        <w:pStyle w:val="a5"/>
        <w:widowControl/>
        <w:numPr>
          <w:ilvl w:val="0"/>
          <w:numId w:val="24"/>
        </w:numPr>
        <w:tabs>
          <w:tab w:val="left" w:pos="540"/>
          <w:tab w:val="left" w:pos="720"/>
          <w:tab w:val="left" w:pos="900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Ніколайчук А.С.,</w:t>
      </w:r>
      <w:r w:rsidRPr="003D1171">
        <w:rPr>
          <w:sz w:val="28"/>
          <w:szCs w:val="28"/>
          <w:lang w:val="ru-RU"/>
        </w:rPr>
        <w:t xml:space="preserve"> кандидат філолоігчних</w:t>
      </w:r>
      <w:r w:rsidRPr="003D1171">
        <w:rPr>
          <w:spacing w:val="-3"/>
          <w:sz w:val="28"/>
          <w:szCs w:val="28"/>
          <w:lang w:val="ru-RU"/>
        </w:rPr>
        <w:t xml:space="preserve"> наук,</w:t>
      </w:r>
      <w:r w:rsidRPr="003D1171">
        <w:rPr>
          <w:spacing w:val="-4"/>
          <w:sz w:val="28"/>
          <w:szCs w:val="28"/>
          <w:lang w:val="ru-RU"/>
        </w:rPr>
        <w:t xml:space="preserve"> доцент. </w:t>
      </w:r>
    </w:p>
    <w:p w:rsidR="00591F29" w:rsidRPr="003D1171" w:rsidRDefault="00591F29" w:rsidP="00C331E7">
      <w:pPr>
        <w:pStyle w:val="a5"/>
        <w:widowControl/>
        <w:tabs>
          <w:tab w:val="left" w:pos="540"/>
          <w:tab w:val="left" w:pos="720"/>
          <w:tab w:val="left" w:pos="900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гнітивно-дискурсивний підхід до дослідження сурядності й підрядності.</w:t>
      </w:r>
    </w:p>
    <w:p w:rsidR="00DB1BA6" w:rsidRPr="003D1171" w:rsidRDefault="00591F29" w:rsidP="00130217">
      <w:pPr>
        <w:pStyle w:val="a5"/>
        <w:widowControl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лущенко  В.А., </w:t>
      </w:r>
      <w:r w:rsidR="005740DC" w:rsidRPr="003D1171">
        <w:rPr>
          <w:sz w:val="28"/>
          <w:szCs w:val="28"/>
          <w:lang w:val="uk-UA"/>
        </w:rPr>
        <w:t xml:space="preserve">доктор філологічних </w:t>
      </w:r>
      <w:r w:rsidR="005740DC" w:rsidRPr="003D1171">
        <w:rPr>
          <w:spacing w:val="-3"/>
          <w:sz w:val="28"/>
          <w:szCs w:val="28"/>
          <w:lang w:val="uk-UA"/>
        </w:rPr>
        <w:t xml:space="preserve">наук, </w:t>
      </w:r>
      <w:r w:rsidR="005740DC" w:rsidRPr="003D1171">
        <w:rPr>
          <w:sz w:val="28"/>
          <w:szCs w:val="28"/>
          <w:lang w:val="uk-UA"/>
        </w:rPr>
        <w:t xml:space="preserve">профессор, </w:t>
      </w:r>
      <w:r w:rsidRPr="003D1171">
        <w:rPr>
          <w:b/>
          <w:sz w:val="28"/>
          <w:szCs w:val="28"/>
          <w:lang w:val="uk-UA"/>
        </w:rPr>
        <w:t xml:space="preserve">Швець Н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5740DC" w:rsidRPr="003D1171">
        <w:rPr>
          <w:sz w:val="28"/>
          <w:szCs w:val="28"/>
          <w:lang w:val="uk-UA"/>
        </w:rPr>
        <w:t xml:space="preserve"> вищої освіти </w:t>
      </w:r>
      <w:r w:rsidRPr="003D1171">
        <w:rPr>
          <w:sz w:val="28"/>
          <w:szCs w:val="28"/>
          <w:lang w:val="uk-UA"/>
        </w:rPr>
        <w:t xml:space="preserve"> 4 курсу</w:t>
      </w:r>
      <w:r w:rsidR="00143FE6" w:rsidRPr="003D1171">
        <w:rPr>
          <w:sz w:val="28"/>
          <w:szCs w:val="28"/>
          <w:lang w:val="uk-UA"/>
        </w:rPr>
        <w:t xml:space="preserve"> РУ відділення філологічного </w:t>
      </w:r>
      <w:r w:rsidRPr="003D1171">
        <w:rPr>
          <w:sz w:val="28"/>
          <w:szCs w:val="28"/>
          <w:lang w:val="uk-UA"/>
        </w:rPr>
        <w:t>факультету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591F29" w:rsidRPr="003D1171" w:rsidRDefault="00591F29" w:rsidP="00C331E7">
      <w:pPr>
        <w:pStyle w:val="a5"/>
        <w:widowControl/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. В. Панов об образовании нового грамматического класса слов</w:t>
      </w:r>
      <w:r w:rsidRPr="003D1171">
        <w:rPr>
          <w:sz w:val="28"/>
          <w:szCs w:val="28"/>
          <w:lang w:val="ru-RU"/>
        </w:rPr>
        <w:t xml:space="preserve"> в </w:t>
      </w:r>
      <w:r w:rsidRPr="003D1171">
        <w:rPr>
          <w:sz w:val="28"/>
          <w:szCs w:val="28"/>
          <w:lang w:val="uk-UA"/>
        </w:rPr>
        <w:t xml:space="preserve">современном </w:t>
      </w:r>
      <w:r w:rsidRPr="003D1171">
        <w:rPr>
          <w:sz w:val="28"/>
          <w:szCs w:val="28"/>
          <w:lang w:val="ru-RU"/>
        </w:rPr>
        <w:t>русском языке</w:t>
      </w:r>
      <w:r w:rsidR="005740DC" w:rsidRPr="003D1171">
        <w:rPr>
          <w:sz w:val="28"/>
          <w:szCs w:val="28"/>
          <w:lang w:val="ru-RU"/>
        </w:rPr>
        <w:t>.</w:t>
      </w:r>
    </w:p>
    <w:p w:rsidR="00DB1BA6" w:rsidRPr="003D1171" w:rsidRDefault="00591F29" w:rsidP="00130217">
      <w:pPr>
        <w:pStyle w:val="a5"/>
        <w:numPr>
          <w:ilvl w:val="0"/>
          <w:numId w:val="24"/>
        </w:numPr>
        <w:tabs>
          <w:tab w:val="left" w:pos="1034"/>
          <w:tab w:val="left" w:pos="1134"/>
        </w:tabs>
        <w:ind w:left="0" w:right="107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Глущенко В.А., </w:t>
      </w:r>
      <w:r w:rsidR="005740DC" w:rsidRPr="003D1171">
        <w:rPr>
          <w:sz w:val="28"/>
          <w:szCs w:val="28"/>
          <w:lang w:val="ru-RU"/>
        </w:rPr>
        <w:t xml:space="preserve">доктор філологічних </w:t>
      </w:r>
      <w:r w:rsidR="005740DC" w:rsidRPr="003D1171">
        <w:rPr>
          <w:spacing w:val="-3"/>
          <w:sz w:val="28"/>
          <w:szCs w:val="28"/>
          <w:lang w:val="ru-RU"/>
        </w:rPr>
        <w:t xml:space="preserve">наук, </w:t>
      </w:r>
      <w:r w:rsidR="005740DC" w:rsidRPr="003D1171">
        <w:rPr>
          <w:sz w:val="28"/>
          <w:szCs w:val="28"/>
          <w:lang w:val="ru-RU"/>
        </w:rPr>
        <w:t xml:space="preserve">професор. </w:t>
      </w:r>
      <w:r w:rsidRPr="003D1171">
        <w:rPr>
          <w:b/>
          <w:sz w:val="28"/>
          <w:szCs w:val="28"/>
          <w:lang w:val="ru-RU"/>
        </w:rPr>
        <w:t xml:space="preserve">Проскурін І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5740DC" w:rsidRPr="003D1171">
        <w:rPr>
          <w:sz w:val="28"/>
          <w:szCs w:val="28"/>
          <w:lang w:val="uk-UA"/>
        </w:rPr>
        <w:t xml:space="preserve"> вищої освіти </w:t>
      </w:r>
      <w:r w:rsidRPr="003D1171">
        <w:rPr>
          <w:sz w:val="28"/>
          <w:szCs w:val="28"/>
          <w:lang w:val="ru-RU"/>
        </w:rPr>
        <w:t xml:space="preserve">4 курсу РУ відділення філологічного факультету. </w:t>
      </w:r>
    </w:p>
    <w:p w:rsidR="00591F29" w:rsidRPr="003D1171" w:rsidRDefault="00591F29" w:rsidP="00C331E7">
      <w:pPr>
        <w:pStyle w:val="a5"/>
        <w:tabs>
          <w:tab w:val="left" w:pos="1034"/>
          <w:tab w:val="left" w:pos="1134"/>
        </w:tabs>
        <w:ind w:left="0" w:right="107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В. И. Чернышёв о реформе русского правописания 1917 – 1918 годов</w:t>
      </w:r>
      <w:r w:rsidR="00143FE6" w:rsidRPr="003D1171">
        <w:rPr>
          <w:sz w:val="28"/>
          <w:szCs w:val="28"/>
          <w:lang w:val="uk-UA"/>
        </w:rPr>
        <w:t>.</w:t>
      </w:r>
    </w:p>
    <w:p w:rsidR="00DB1BA6" w:rsidRPr="003D1171" w:rsidRDefault="00143FE6" w:rsidP="00130217">
      <w:pPr>
        <w:pStyle w:val="a5"/>
        <w:widowControl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Глущенко В.А., </w:t>
      </w:r>
      <w:r w:rsidR="00102D82" w:rsidRPr="003D1171">
        <w:rPr>
          <w:sz w:val="28"/>
          <w:szCs w:val="28"/>
          <w:lang w:val="ru-RU"/>
        </w:rPr>
        <w:t xml:space="preserve">доктор філологічних </w:t>
      </w:r>
      <w:r w:rsidR="00102D82" w:rsidRPr="003D1171">
        <w:rPr>
          <w:spacing w:val="-3"/>
          <w:sz w:val="28"/>
          <w:szCs w:val="28"/>
          <w:lang w:val="ru-RU"/>
        </w:rPr>
        <w:t xml:space="preserve">наук, </w:t>
      </w:r>
      <w:r w:rsidR="00102D82" w:rsidRPr="003D1171">
        <w:rPr>
          <w:sz w:val="28"/>
          <w:szCs w:val="28"/>
          <w:lang w:val="ru-RU"/>
        </w:rPr>
        <w:t xml:space="preserve">профессор, </w:t>
      </w:r>
      <w:r w:rsidRPr="003D1171">
        <w:rPr>
          <w:b/>
          <w:sz w:val="28"/>
          <w:szCs w:val="28"/>
          <w:lang w:val="ru-RU"/>
        </w:rPr>
        <w:t xml:space="preserve">Стрілець М.В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02D82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ru-RU"/>
        </w:rPr>
        <w:t xml:space="preserve"> 4 курсу РУ відділення філологічного факультету. </w:t>
      </w:r>
    </w:p>
    <w:p w:rsidR="00143FE6" w:rsidRPr="003D1171" w:rsidRDefault="00143FE6" w:rsidP="00C331E7">
      <w:pPr>
        <w:pStyle w:val="a5"/>
        <w:widowControl/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О слове </w:t>
      </w:r>
      <w:r w:rsidRPr="003D1171">
        <w:rPr>
          <w:i/>
          <w:sz w:val="28"/>
          <w:szCs w:val="28"/>
          <w:lang w:val="uk-UA"/>
        </w:rPr>
        <w:t>типа</w:t>
      </w:r>
      <w:r w:rsidRPr="003D1171">
        <w:rPr>
          <w:sz w:val="28"/>
          <w:szCs w:val="28"/>
          <w:lang w:val="ru-RU"/>
        </w:rPr>
        <w:t xml:space="preserve"> в современном русском языке</w:t>
      </w:r>
      <w:r w:rsidRPr="003D1171">
        <w:rPr>
          <w:sz w:val="28"/>
          <w:szCs w:val="28"/>
          <w:lang w:val="uk-UA"/>
        </w:rPr>
        <w:t xml:space="preserve"> </w:t>
      </w:r>
    </w:p>
    <w:p w:rsidR="00DB1BA6" w:rsidRPr="003D1171" w:rsidRDefault="00143FE6" w:rsidP="00130217">
      <w:pPr>
        <w:pStyle w:val="a5"/>
        <w:widowControl/>
        <w:numPr>
          <w:ilvl w:val="0"/>
          <w:numId w:val="24"/>
        </w:numPr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торина Н.М.,</w:t>
      </w:r>
      <w:r w:rsidR="00102D82" w:rsidRPr="003D1171">
        <w:rPr>
          <w:b/>
          <w:sz w:val="28"/>
          <w:szCs w:val="28"/>
          <w:lang w:val="uk-UA"/>
        </w:rPr>
        <w:t xml:space="preserve"> </w:t>
      </w:r>
      <w:r w:rsidR="00102D82" w:rsidRPr="003D1171">
        <w:rPr>
          <w:sz w:val="28"/>
          <w:szCs w:val="28"/>
          <w:lang w:val="uk-UA"/>
        </w:rPr>
        <w:t xml:space="preserve">кандидат  філологічних </w:t>
      </w:r>
      <w:r w:rsidR="00102D82" w:rsidRPr="003D1171">
        <w:rPr>
          <w:spacing w:val="-3"/>
          <w:sz w:val="28"/>
          <w:szCs w:val="28"/>
          <w:lang w:val="uk-UA"/>
        </w:rPr>
        <w:t xml:space="preserve">наук, </w:t>
      </w:r>
      <w:r w:rsidR="00102D82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Яценко Л.М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02D82" w:rsidRPr="003D1171">
        <w:rPr>
          <w:sz w:val="28"/>
          <w:szCs w:val="28"/>
          <w:lang w:val="uk-UA"/>
        </w:rPr>
        <w:t xml:space="preserve"> вищої освіти 5 курсу </w:t>
      </w:r>
      <w:r w:rsidRPr="003D1171">
        <w:rPr>
          <w:sz w:val="28"/>
          <w:szCs w:val="28"/>
          <w:lang w:val="uk-UA"/>
        </w:rPr>
        <w:t>заочного відділення філологічного факультету.</w:t>
      </w:r>
    </w:p>
    <w:p w:rsidR="00143FE6" w:rsidRPr="003D1171" w:rsidRDefault="00143FE6" w:rsidP="00C331E7">
      <w:pPr>
        <w:widowControl/>
        <w:tabs>
          <w:tab w:val="left" w:pos="1134"/>
          <w:tab w:val="left" w:pos="1276"/>
        </w:tabs>
        <w:ind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>Лингвистические эксперименты с деепричастиями</w:t>
      </w:r>
    </w:p>
    <w:p w:rsidR="00DB1BA6" w:rsidRPr="003D1171" w:rsidRDefault="00143FE6" w:rsidP="00130217">
      <w:pPr>
        <w:pStyle w:val="a5"/>
        <w:widowControl/>
        <w:numPr>
          <w:ilvl w:val="0"/>
          <w:numId w:val="24"/>
        </w:numPr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аторина Н.М.,</w:t>
      </w:r>
      <w:r w:rsidR="00102D82" w:rsidRPr="003D1171">
        <w:rPr>
          <w:b/>
          <w:sz w:val="28"/>
          <w:szCs w:val="28"/>
          <w:lang w:val="ru-RU"/>
        </w:rPr>
        <w:t xml:space="preserve"> </w:t>
      </w:r>
      <w:r w:rsidR="00102D82" w:rsidRPr="003D1171">
        <w:rPr>
          <w:sz w:val="28"/>
          <w:szCs w:val="28"/>
          <w:lang w:val="uk-UA"/>
        </w:rPr>
        <w:t xml:space="preserve">кандидат  філологічних </w:t>
      </w:r>
      <w:r w:rsidR="00102D82" w:rsidRPr="003D1171">
        <w:rPr>
          <w:spacing w:val="-3"/>
          <w:sz w:val="28"/>
          <w:szCs w:val="28"/>
          <w:lang w:val="uk-UA"/>
        </w:rPr>
        <w:t xml:space="preserve">наук, </w:t>
      </w:r>
      <w:r w:rsidR="00102D82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ru-RU"/>
        </w:rPr>
        <w:t>Живило С.В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02D82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ru-RU"/>
        </w:rPr>
        <w:t xml:space="preserve"> 5 курсу заочного відділення</w:t>
      </w:r>
      <w:r w:rsidRPr="003D1171">
        <w:rPr>
          <w:sz w:val="28"/>
          <w:szCs w:val="28"/>
          <w:lang w:val="uk-UA"/>
        </w:rPr>
        <w:t xml:space="preserve"> філологічного факультету. </w:t>
      </w:r>
    </w:p>
    <w:p w:rsidR="00143FE6" w:rsidRPr="003D1171" w:rsidRDefault="00143FE6" w:rsidP="00C331E7">
      <w:pPr>
        <w:pStyle w:val="a5"/>
        <w:widowControl/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>О словар</w:t>
      </w:r>
      <w:r w:rsidRPr="003D1171">
        <w:rPr>
          <w:rFonts w:eastAsia="Calibri"/>
          <w:sz w:val="28"/>
          <w:szCs w:val="28"/>
          <w:lang w:val="uk-UA"/>
        </w:rPr>
        <w:t>я</w:t>
      </w:r>
      <w:r w:rsidRPr="003D1171">
        <w:rPr>
          <w:rFonts w:eastAsia="Calibri"/>
          <w:sz w:val="28"/>
          <w:szCs w:val="28"/>
          <w:lang w:val="ru-RU"/>
        </w:rPr>
        <w:t>х иностранных слов в прикладном аспекте</w:t>
      </w:r>
      <w:r w:rsidR="00DB1BA6" w:rsidRPr="003D1171">
        <w:rPr>
          <w:rFonts w:eastAsia="Calibri"/>
          <w:sz w:val="28"/>
          <w:szCs w:val="28"/>
          <w:lang w:val="ru-RU"/>
        </w:rPr>
        <w:t>.</w:t>
      </w:r>
    </w:p>
    <w:p w:rsidR="00DB1BA6" w:rsidRPr="003D1171" w:rsidRDefault="00143FE6" w:rsidP="00130217">
      <w:pPr>
        <w:pStyle w:val="a5"/>
        <w:widowControl/>
        <w:numPr>
          <w:ilvl w:val="0"/>
          <w:numId w:val="24"/>
        </w:numPr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Маторина Н.М., </w:t>
      </w:r>
      <w:r w:rsidR="00102D82" w:rsidRPr="003D1171">
        <w:rPr>
          <w:sz w:val="28"/>
          <w:szCs w:val="28"/>
          <w:lang w:val="ru-RU"/>
        </w:rPr>
        <w:t xml:space="preserve">кандидат  філолоігчних </w:t>
      </w:r>
      <w:r w:rsidR="00102D82" w:rsidRPr="003D1171">
        <w:rPr>
          <w:spacing w:val="-3"/>
          <w:sz w:val="28"/>
          <w:szCs w:val="28"/>
          <w:lang w:val="ru-RU"/>
        </w:rPr>
        <w:t xml:space="preserve"> наук, </w:t>
      </w:r>
      <w:r w:rsidR="00102D82" w:rsidRPr="003D1171">
        <w:rPr>
          <w:spacing w:val="-4"/>
          <w:sz w:val="28"/>
          <w:szCs w:val="28"/>
          <w:lang w:val="ru-RU"/>
        </w:rPr>
        <w:t xml:space="preserve"> доцент, </w:t>
      </w:r>
      <w:r w:rsidRPr="003D1171">
        <w:rPr>
          <w:b/>
          <w:sz w:val="28"/>
          <w:szCs w:val="28"/>
          <w:lang w:val="ru-RU"/>
        </w:rPr>
        <w:t>Карасьова А.А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02D82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ru-RU"/>
        </w:rPr>
        <w:t xml:space="preserve"> 5 курсу відділення</w:t>
      </w:r>
      <w:r w:rsidRPr="003D1171">
        <w:rPr>
          <w:sz w:val="28"/>
          <w:szCs w:val="28"/>
          <w:lang w:val="uk-UA"/>
        </w:rPr>
        <w:t xml:space="preserve"> філологічного факультету.</w:t>
      </w:r>
    </w:p>
    <w:p w:rsidR="00143FE6" w:rsidRPr="003D1171" w:rsidRDefault="00143FE6" w:rsidP="00C331E7">
      <w:pPr>
        <w:pStyle w:val="a5"/>
        <w:widowControl/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>Инфинитив как синтаксическая единица</w:t>
      </w:r>
      <w:r w:rsidR="00DB1BA6" w:rsidRPr="003D1171">
        <w:rPr>
          <w:rFonts w:eastAsia="Calibri"/>
          <w:sz w:val="28"/>
          <w:szCs w:val="28"/>
          <w:lang w:val="ru-RU"/>
        </w:rPr>
        <w:t>.</w:t>
      </w:r>
    </w:p>
    <w:p w:rsidR="00DB1BA6" w:rsidRPr="003D1171" w:rsidRDefault="00143FE6" w:rsidP="00130217">
      <w:pPr>
        <w:pStyle w:val="a5"/>
        <w:widowControl/>
        <w:numPr>
          <w:ilvl w:val="0"/>
          <w:numId w:val="24"/>
        </w:numPr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Маторина Н.М., </w:t>
      </w:r>
      <w:r w:rsidR="00102D82" w:rsidRPr="003D1171">
        <w:rPr>
          <w:sz w:val="28"/>
          <w:szCs w:val="28"/>
          <w:lang w:val="ru-RU"/>
        </w:rPr>
        <w:t xml:space="preserve">кандидат  філолоігчних </w:t>
      </w:r>
      <w:r w:rsidR="00102D82" w:rsidRPr="003D1171">
        <w:rPr>
          <w:spacing w:val="-3"/>
          <w:sz w:val="28"/>
          <w:szCs w:val="28"/>
          <w:lang w:val="ru-RU"/>
        </w:rPr>
        <w:t xml:space="preserve"> наук, </w:t>
      </w:r>
      <w:r w:rsidR="00102D82" w:rsidRPr="003D1171">
        <w:rPr>
          <w:spacing w:val="-4"/>
          <w:sz w:val="28"/>
          <w:szCs w:val="28"/>
          <w:lang w:val="ru-RU"/>
        </w:rPr>
        <w:t xml:space="preserve"> доцент, </w:t>
      </w:r>
      <w:r w:rsidRPr="003D1171">
        <w:rPr>
          <w:b/>
          <w:sz w:val="28"/>
          <w:szCs w:val="28"/>
          <w:lang w:val="ru-RU"/>
        </w:rPr>
        <w:t>Двинянина А.Е.,</w:t>
      </w:r>
      <w:r w:rsidR="00102D82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02D82" w:rsidRPr="003D1171">
        <w:rPr>
          <w:sz w:val="28"/>
          <w:szCs w:val="28"/>
          <w:lang w:val="uk-UA"/>
        </w:rPr>
        <w:t xml:space="preserve"> вищої освіти </w:t>
      </w:r>
      <w:r w:rsidRPr="003D1171">
        <w:rPr>
          <w:sz w:val="28"/>
          <w:szCs w:val="28"/>
          <w:lang w:val="ru-RU"/>
        </w:rPr>
        <w:t xml:space="preserve">4 курсу РУ відділення філологічного факультету. </w:t>
      </w:r>
    </w:p>
    <w:p w:rsidR="00143FE6" w:rsidRPr="003D1171" w:rsidRDefault="00143FE6" w:rsidP="00C331E7">
      <w:pPr>
        <w:pStyle w:val="a5"/>
        <w:widowControl/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Тесты как способ контроля знаний учащихся на уроках русского языка</w:t>
      </w:r>
      <w:r w:rsidR="00102D82" w:rsidRPr="003D1171">
        <w:rPr>
          <w:rFonts w:eastAsia="Calibri"/>
          <w:sz w:val="28"/>
          <w:szCs w:val="28"/>
          <w:lang w:val="ru-RU"/>
        </w:rPr>
        <w:t>.</w:t>
      </w:r>
    </w:p>
    <w:p w:rsidR="00DB1BA6" w:rsidRPr="003D1171" w:rsidRDefault="00143FE6" w:rsidP="00130217">
      <w:pPr>
        <w:pStyle w:val="a5"/>
        <w:widowControl/>
        <w:numPr>
          <w:ilvl w:val="0"/>
          <w:numId w:val="24"/>
        </w:numPr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Маторина Н.М., </w:t>
      </w:r>
      <w:r w:rsidR="00BE7F0C" w:rsidRPr="003D1171">
        <w:rPr>
          <w:sz w:val="28"/>
          <w:szCs w:val="28"/>
          <w:lang w:val="uk-UA"/>
        </w:rPr>
        <w:t xml:space="preserve">кандидат  філологічних </w:t>
      </w:r>
      <w:r w:rsidR="00BE7F0C" w:rsidRPr="003D1171">
        <w:rPr>
          <w:spacing w:val="-3"/>
          <w:sz w:val="28"/>
          <w:szCs w:val="28"/>
          <w:lang w:val="uk-UA"/>
        </w:rPr>
        <w:t xml:space="preserve">наук, </w:t>
      </w:r>
      <w:r w:rsidR="00BE7F0C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Руденко А.С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 </w:t>
      </w:r>
      <w:r w:rsidRPr="003D1171">
        <w:rPr>
          <w:sz w:val="28"/>
          <w:szCs w:val="28"/>
          <w:lang w:val="uk-UA"/>
        </w:rPr>
        <w:t xml:space="preserve"> 4 курсу РУ заочного відділення філологічного факультету. </w:t>
      </w:r>
    </w:p>
    <w:p w:rsidR="00143FE6" w:rsidRPr="003D1171" w:rsidRDefault="00143FE6" w:rsidP="00C331E7">
      <w:pPr>
        <w:pStyle w:val="a5"/>
        <w:widowControl/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Еще раз о воспитательной работе в школе</w:t>
      </w:r>
      <w:r w:rsidR="00BE7F0C" w:rsidRPr="003D1171">
        <w:rPr>
          <w:rFonts w:eastAsia="Calibri"/>
          <w:sz w:val="28"/>
          <w:szCs w:val="28"/>
          <w:lang w:val="ru-RU"/>
        </w:rPr>
        <w:t>.</w:t>
      </w:r>
    </w:p>
    <w:p w:rsidR="00DB1BA6" w:rsidRPr="003D1171" w:rsidRDefault="00B70FEC" w:rsidP="00130217">
      <w:pPr>
        <w:pStyle w:val="a5"/>
        <w:widowControl/>
        <w:numPr>
          <w:ilvl w:val="0"/>
          <w:numId w:val="24"/>
        </w:numPr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торіна Н.М.,</w:t>
      </w:r>
      <w:r w:rsidR="00BE7F0C" w:rsidRPr="003D1171">
        <w:rPr>
          <w:b/>
          <w:sz w:val="28"/>
          <w:szCs w:val="28"/>
          <w:lang w:val="uk-UA"/>
        </w:rPr>
        <w:t xml:space="preserve"> </w:t>
      </w:r>
      <w:r w:rsidR="00BE7F0C" w:rsidRPr="003D1171">
        <w:rPr>
          <w:sz w:val="28"/>
          <w:szCs w:val="28"/>
          <w:lang w:val="uk-UA"/>
        </w:rPr>
        <w:t xml:space="preserve">кандидат  філологічних </w:t>
      </w:r>
      <w:r w:rsidR="00BE7F0C" w:rsidRPr="003D1171">
        <w:rPr>
          <w:spacing w:val="-3"/>
          <w:sz w:val="28"/>
          <w:szCs w:val="28"/>
          <w:lang w:val="uk-UA"/>
        </w:rPr>
        <w:t xml:space="preserve">наук, </w:t>
      </w:r>
      <w:r w:rsidR="00BE7F0C" w:rsidRPr="003D1171">
        <w:rPr>
          <w:spacing w:val="-4"/>
          <w:sz w:val="28"/>
          <w:szCs w:val="28"/>
          <w:lang w:val="uk-UA"/>
        </w:rPr>
        <w:t>доцент,</w:t>
      </w:r>
      <w:r w:rsidRPr="003D1171">
        <w:rPr>
          <w:b/>
          <w:sz w:val="28"/>
          <w:szCs w:val="28"/>
          <w:lang w:val="uk-UA"/>
        </w:rPr>
        <w:t xml:space="preserve"> Сивочуб Т.Н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2 курсу РУ заочного відділення філологічного факультету. </w:t>
      </w:r>
    </w:p>
    <w:p w:rsidR="00B70FEC" w:rsidRPr="003D1171" w:rsidRDefault="00B70FEC" w:rsidP="00C331E7">
      <w:pPr>
        <w:pStyle w:val="a5"/>
        <w:widowControl/>
        <w:tabs>
          <w:tab w:val="left" w:pos="1134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Еще раз об омонимии и о словарях омонимов русского языка</w:t>
      </w:r>
      <w:r w:rsidR="00BE7F0C" w:rsidRPr="003D1171">
        <w:rPr>
          <w:rFonts w:eastAsia="Calibri"/>
          <w:sz w:val="28"/>
          <w:szCs w:val="28"/>
          <w:lang w:val="ru-RU"/>
        </w:rPr>
        <w:t>.</w:t>
      </w:r>
    </w:p>
    <w:p w:rsidR="00DB1BA6" w:rsidRPr="003D1171" w:rsidRDefault="00B70FEC" w:rsidP="00130217">
      <w:pPr>
        <w:pStyle w:val="a5"/>
        <w:numPr>
          <w:ilvl w:val="0"/>
          <w:numId w:val="24"/>
        </w:numPr>
        <w:tabs>
          <w:tab w:val="left" w:pos="1034"/>
          <w:tab w:val="left" w:pos="1134"/>
          <w:tab w:val="left" w:pos="1276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Маторіна Н.М.,</w:t>
      </w:r>
      <w:r w:rsidR="00BE7F0C" w:rsidRPr="003D1171">
        <w:rPr>
          <w:b/>
          <w:sz w:val="28"/>
          <w:szCs w:val="28"/>
          <w:lang w:val="uk-UA"/>
        </w:rPr>
        <w:t xml:space="preserve"> </w:t>
      </w:r>
      <w:r w:rsidR="00BE7F0C" w:rsidRPr="003D1171">
        <w:rPr>
          <w:sz w:val="28"/>
          <w:szCs w:val="28"/>
          <w:lang w:val="uk-UA"/>
        </w:rPr>
        <w:t xml:space="preserve">кандидат  філологічних </w:t>
      </w:r>
      <w:r w:rsidR="00BE7F0C" w:rsidRPr="003D1171">
        <w:rPr>
          <w:spacing w:val="-3"/>
          <w:sz w:val="28"/>
          <w:szCs w:val="28"/>
          <w:lang w:val="uk-UA"/>
        </w:rPr>
        <w:t xml:space="preserve">наук, </w:t>
      </w:r>
      <w:r w:rsidR="00BE7F0C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 xml:space="preserve">Лобовік Н.В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РУ відділення філологічного факультету. </w:t>
      </w:r>
    </w:p>
    <w:p w:rsidR="00143FE6" w:rsidRPr="003D1171" w:rsidRDefault="00B70FEC" w:rsidP="00C331E7">
      <w:pPr>
        <w:pStyle w:val="a5"/>
        <w:tabs>
          <w:tab w:val="left" w:pos="1034"/>
          <w:tab w:val="left" w:pos="1134"/>
          <w:tab w:val="left" w:pos="1276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Метод проектов как одна из форм ученического исследования на уроках русского языка.</w:t>
      </w:r>
    </w:p>
    <w:p w:rsidR="00DB1BA6" w:rsidRPr="003D1171" w:rsidRDefault="00B70FEC" w:rsidP="00130217">
      <w:pPr>
        <w:pStyle w:val="a5"/>
        <w:numPr>
          <w:ilvl w:val="0"/>
          <w:numId w:val="24"/>
        </w:numPr>
        <w:tabs>
          <w:tab w:val="left" w:pos="1034"/>
          <w:tab w:val="left" w:pos="1134"/>
          <w:tab w:val="left" w:pos="1276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Маторіна Н.М., </w:t>
      </w:r>
      <w:r w:rsidR="00BE7F0C" w:rsidRPr="003D1171">
        <w:rPr>
          <w:sz w:val="28"/>
          <w:szCs w:val="28"/>
          <w:lang w:val="uk-UA"/>
        </w:rPr>
        <w:t xml:space="preserve">кандидат  філологічних </w:t>
      </w:r>
      <w:r w:rsidR="00BE7F0C" w:rsidRPr="003D1171">
        <w:rPr>
          <w:spacing w:val="-3"/>
          <w:sz w:val="28"/>
          <w:szCs w:val="28"/>
          <w:lang w:val="uk-UA"/>
        </w:rPr>
        <w:t xml:space="preserve">наук, </w:t>
      </w:r>
      <w:r w:rsidR="00BE7F0C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 xml:space="preserve">Стрілець М.В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РУ відділення філологічного факультету. </w:t>
      </w:r>
    </w:p>
    <w:p w:rsidR="00B70FEC" w:rsidRPr="003D1171" w:rsidRDefault="00B70FEC" w:rsidP="00C331E7">
      <w:pPr>
        <w:pStyle w:val="a5"/>
        <w:tabs>
          <w:tab w:val="left" w:pos="1034"/>
          <w:tab w:val="left" w:pos="1134"/>
          <w:tab w:val="left" w:pos="1276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Об использовании лингвистических сказок в учебном процессе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DB1BA6" w:rsidRPr="003D1171" w:rsidRDefault="00B70FEC" w:rsidP="00130217">
      <w:pPr>
        <w:pStyle w:val="a5"/>
        <w:numPr>
          <w:ilvl w:val="0"/>
          <w:numId w:val="24"/>
        </w:numPr>
        <w:tabs>
          <w:tab w:val="left" w:pos="1034"/>
          <w:tab w:val="left" w:pos="1134"/>
          <w:tab w:val="left" w:pos="1276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торіна Н.М.,</w:t>
      </w:r>
      <w:r w:rsidR="00BE7F0C" w:rsidRPr="003D1171">
        <w:rPr>
          <w:b/>
          <w:sz w:val="28"/>
          <w:szCs w:val="28"/>
          <w:lang w:val="uk-UA"/>
        </w:rPr>
        <w:t xml:space="preserve"> </w:t>
      </w:r>
      <w:r w:rsidR="00BE7F0C" w:rsidRPr="003D1171">
        <w:rPr>
          <w:sz w:val="28"/>
          <w:szCs w:val="28"/>
          <w:lang w:val="uk-UA"/>
        </w:rPr>
        <w:t xml:space="preserve">кандидат  філолоігчних </w:t>
      </w:r>
      <w:r w:rsidR="00BE7F0C" w:rsidRPr="003D1171">
        <w:rPr>
          <w:spacing w:val="-3"/>
          <w:sz w:val="28"/>
          <w:szCs w:val="28"/>
          <w:lang w:val="uk-UA"/>
        </w:rPr>
        <w:t xml:space="preserve"> наук, </w:t>
      </w:r>
      <w:r w:rsidR="00BE7F0C" w:rsidRPr="003D1171">
        <w:rPr>
          <w:spacing w:val="-4"/>
          <w:sz w:val="28"/>
          <w:szCs w:val="28"/>
          <w:lang w:val="uk-UA"/>
        </w:rPr>
        <w:t xml:space="preserve"> доцент, </w:t>
      </w:r>
      <w:r w:rsidRPr="003D1171">
        <w:rPr>
          <w:b/>
          <w:sz w:val="28"/>
          <w:szCs w:val="28"/>
          <w:lang w:val="uk-UA"/>
        </w:rPr>
        <w:t xml:space="preserve">Палій М.В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РУ відділення філологічного факультету. </w:t>
      </w:r>
    </w:p>
    <w:p w:rsidR="00B70FEC" w:rsidRPr="003D1171" w:rsidRDefault="00B70FEC" w:rsidP="00C331E7">
      <w:pPr>
        <w:pStyle w:val="a5"/>
        <w:tabs>
          <w:tab w:val="left" w:pos="1034"/>
          <w:tab w:val="left" w:pos="1134"/>
          <w:tab w:val="left" w:pos="1276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Из истории методики преподавания русского языка как науки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DB1BA6" w:rsidRPr="003D1171" w:rsidRDefault="00B70FEC" w:rsidP="00130217">
      <w:pPr>
        <w:pStyle w:val="a5"/>
        <w:numPr>
          <w:ilvl w:val="0"/>
          <w:numId w:val="24"/>
        </w:numPr>
        <w:tabs>
          <w:tab w:val="left" w:pos="1034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торіна Н.М.,</w:t>
      </w:r>
      <w:r w:rsidR="00BE7F0C" w:rsidRPr="003D1171">
        <w:rPr>
          <w:b/>
          <w:sz w:val="28"/>
          <w:szCs w:val="28"/>
          <w:lang w:val="uk-UA"/>
        </w:rPr>
        <w:t xml:space="preserve"> </w:t>
      </w:r>
      <w:r w:rsidR="00BE7F0C" w:rsidRPr="003D1171">
        <w:rPr>
          <w:sz w:val="28"/>
          <w:szCs w:val="28"/>
          <w:lang w:val="uk-UA"/>
        </w:rPr>
        <w:t xml:space="preserve">кандидат  філологічних </w:t>
      </w:r>
      <w:r w:rsidR="00BE7F0C" w:rsidRPr="003D1171">
        <w:rPr>
          <w:spacing w:val="-3"/>
          <w:sz w:val="28"/>
          <w:szCs w:val="28"/>
          <w:lang w:val="uk-UA"/>
        </w:rPr>
        <w:t xml:space="preserve">наук, </w:t>
      </w:r>
      <w:r w:rsidR="00BE7F0C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Семянікова.М.</w:t>
      </w:r>
      <w:r w:rsidR="00BE7F0C" w:rsidRPr="003D1171">
        <w:rPr>
          <w:b/>
          <w:sz w:val="28"/>
          <w:szCs w:val="28"/>
          <w:lang w:val="uk-UA"/>
        </w:rPr>
        <w:t>І</w:t>
      </w:r>
      <w:r w:rsidRPr="003D1171">
        <w:rPr>
          <w:b/>
          <w:sz w:val="28"/>
          <w:szCs w:val="28"/>
          <w:lang w:val="uk-UA"/>
        </w:rPr>
        <w:t xml:space="preserve">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РУ відділення філологічного факультету. </w:t>
      </w:r>
    </w:p>
    <w:p w:rsidR="00B70FEC" w:rsidRPr="003D1171" w:rsidRDefault="00B70FEC" w:rsidP="00C331E7">
      <w:pPr>
        <w:pStyle w:val="a5"/>
        <w:tabs>
          <w:tab w:val="left" w:pos="1034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Игровые технологии на уроках русского языка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B70FEC" w:rsidRPr="003D1171" w:rsidRDefault="00B70FEC" w:rsidP="00130217">
      <w:pPr>
        <w:pStyle w:val="a5"/>
        <w:numPr>
          <w:ilvl w:val="0"/>
          <w:numId w:val="24"/>
        </w:numPr>
        <w:tabs>
          <w:tab w:val="left" w:pos="1034"/>
        </w:tabs>
        <w:ind w:left="0" w:right="107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торіна Н.М.,</w:t>
      </w:r>
      <w:r w:rsidR="00BE7F0C" w:rsidRPr="003D1171">
        <w:rPr>
          <w:b/>
          <w:sz w:val="28"/>
          <w:szCs w:val="28"/>
          <w:lang w:val="uk-UA"/>
        </w:rPr>
        <w:t xml:space="preserve"> </w:t>
      </w:r>
      <w:r w:rsidR="00BE7F0C" w:rsidRPr="003D1171">
        <w:rPr>
          <w:sz w:val="28"/>
          <w:szCs w:val="28"/>
          <w:lang w:val="uk-UA"/>
        </w:rPr>
        <w:t xml:space="preserve">кандидат  філологічних </w:t>
      </w:r>
      <w:r w:rsidR="00BE7F0C" w:rsidRPr="003D1171">
        <w:rPr>
          <w:spacing w:val="-3"/>
          <w:sz w:val="28"/>
          <w:szCs w:val="28"/>
          <w:lang w:val="uk-UA"/>
        </w:rPr>
        <w:t xml:space="preserve">наук, </w:t>
      </w:r>
      <w:r w:rsidR="00BE7F0C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 xml:space="preserve">Швец Н.С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РУ відділення філологічного факультету. </w:t>
      </w:r>
      <w:r w:rsidRPr="003D1171">
        <w:rPr>
          <w:rFonts w:eastAsia="Calibri"/>
          <w:sz w:val="28"/>
          <w:szCs w:val="28"/>
          <w:lang w:val="ru-RU"/>
        </w:rPr>
        <w:t>О роли выразительного чтения в речевом развитии учащихся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DB1BA6" w:rsidRPr="003D1171" w:rsidRDefault="00B70FEC" w:rsidP="00130217">
      <w:pPr>
        <w:pStyle w:val="a5"/>
        <w:numPr>
          <w:ilvl w:val="0"/>
          <w:numId w:val="24"/>
        </w:numPr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 xml:space="preserve">Маторіна Н.М., </w:t>
      </w:r>
      <w:r w:rsidR="00BE7F0C" w:rsidRPr="003D1171">
        <w:rPr>
          <w:sz w:val="28"/>
          <w:szCs w:val="28"/>
          <w:lang w:val="uk-UA"/>
        </w:rPr>
        <w:t xml:space="preserve">кандидат  філолоігчних </w:t>
      </w:r>
      <w:r w:rsidR="00BE7F0C" w:rsidRPr="003D1171">
        <w:rPr>
          <w:spacing w:val="-3"/>
          <w:sz w:val="28"/>
          <w:szCs w:val="28"/>
          <w:lang w:val="uk-UA"/>
        </w:rPr>
        <w:t xml:space="preserve"> наук, </w:t>
      </w:r>
      <w:r w:rsidR="00BE7F0C" w:rsidRPr="003D1171">
        <w:rPr>
          <w:spacing w:val="-4"/>
          <w:sz w:val="28"/>
          <w:szCs w:val="28"/>
          <w:lang w:val="uk-UA"/>
        </w:rPr>
        <w:t xml:space="preserve"> доцент, </w:t>
      </w:r>
      <w:r w:rsidRPr="003D1171">
        <w:rPr>
          <w:b/>
          <w:color w:val="000000" w:themeColor="text1"/>
          <w:sz w:val="28"/>
          <w:szCs w:val="28"/>
          <w:lang w:val="uk-UA"/>
        </w:rPr>
        <w:t xml:space="preserve">Харченко О.С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E7F0C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color w:val="000000" w:themeColor="text1"/>
          <w:sz w:val="28"/>
          <w:szCs w:val="28"/>
          <w:lang w:val="uk-UA"/>
        </w:rPr>
        <w:t xml:space="preserve"> 2 курсу РУ заочного відділення філологічного факультету. </w:t>
      </w:r>
    </w:p>
    <w:p w:rsidR="00B70FEC" w:rsidRPr="003D1171" w:rsidRDefault="00B70FEC" w:rsidP="00C331E7">
      <w:pPr>
        <w:pStyle w:val="a5"/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color w:val="000000" w:themeColor="text1"/>
          <w:sz w:val="28"/>
          <w:szCs w:val="28"/>
          <w:lang w:val="ru-RU"/>
        </w:rPr>
        <w:t>Еще раз об антонимии и о словарях антонимов русского язика</w:t>
      </w:r>
      <w:r w:rsidRPr="003D1171">
        <w:rPr>
          <w:rFonts w:eastAsia="Calibri"/>
          <w:color w:val="000000" w:themeColor="text1"/>
          <w:sz w:val="28"/>
          <w:szCs w:val="28"/>
          <w:lang w:val="uk-UA"/>
        </w:rPr>
        <w:t>.</w:t>
      </w:r>
    </w:p>
    <w:p w:rsidR="00DB1BA6" w:rsidRPr="003D1171" w:rsidRDefault="000E7F0A" w:rsidP="00130217">
      <w:pPr>
        <w:pStyle w:val="Standard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kern w:val="0"/>
          <w:sz w:val="28"/>
          <w:szCs w:val="28"/>
          <w:lang w:val="uk-UA"/>
        </w:rPr>
        <w:t>Спічка</w:t>
      </w:r>
      <w:r w:rsidRPr="003D1171">
        <w:rPr>
          <w:rFonts w:cs="Times New Roman"/>
          <w:b/>
          <w:color w:val="000000" w:themeColor="text1"/>
          <w:kern w:val="0"/>
          <w:sz w:val="28"/>
          <w:szCs w:val="28"/>
          <w:lang w:val="uk-UA"/>
        </w:rPr>
        <w:t xml:space="preserve"> </w:t>
      </w:r>
      <w:r w:rsidRPr="003D1171">
        <w:rPr>
          <w:rFonts w:cs="Times New Roman"/>
          <w:b/>
          <w:color w:val="000000"/>
          <w:kern w:val="0"/>
          <w:sz w:val="28"/>
          <w:szCs w:val="28"/>
          <w:lang w:val="uk-UA"/>
        </w:rPr>
        <w:t>А.Г.</w:t>
      </w:r>
      <w:r w:rsidRPr="003D1171">
        <w:rPr>
          <w:rFonts w:cs="Times New Roman"/>
          <w:b/>
          <w:color w:val="000000"/>
          <w:sz w:val="28"/>
          <w:szCs w:val="28"/>
          <w:lang w:val="uk-UA"/>
        </w:rPr>
        <w:t xml:space="preserve">, </w:t>
      </w:r>
      <w:r w:rsidR="00ED388A" w:rsidRPr="003D1171">
        <w:rPr>
          <w:sz w:val="28"/>
          <w:szCs w:val="28"/>
          <w:lang w:val="uk-UA"/>
        </w:rPr>
        <w:t xml:space="preserve">кандидат  філологічних </w:t>
      </w:r>
      <w:r w:rsidR="00ED388A" w:rsidRPr="003D1171">
        <w:rPr>
          <w:spacing w:val="-3"/>
          <w:sz w:val="28"/>
          <w:szCs w:val="28"/>
          <w:lang w:val="uk-UA"/>
        </w:rPr>
        <w:t xml:space="preserve">наук, </w:t>
      </w:r>
      <w:r w:rsidR="00ED388A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cs="Times New Roman"/>
          <w:b/>
          <w:color w:val="000000"/>
          <w:sz w:val="28"/>
          <w:szCs w:val="28"/>
          <w:lang w:val="uk-UA"/>
        </w:rPr>
        <w:t>Зінченко С.</w:t>
      </w:r>
      <w:r w:rsidRPr="003D1171">
        <w:rPr>
          <w:rFonts w:cs="Times New Roman"/>
          <w:b/>
          <w:color w:val="000000"/>
          <w:sz w:val="28"/>
          <w:szCs w:val="28"/>
        </w:rPr>
        <w:t> </w:t>
      </w:r>
      <w:r w:rsidRPr="003D1171">
        <w:rPr>
          <w:rFonts w:cs="Times New Roman"/>
          <w:b/>
          <w:color w:val="000000"/>
          <w:sz w:val="28"/>
          <w:szCs w:val="28"/>
          <w:lang w:val="uk-UA"/>
        </w:rPr>
        <w:t>О.</w:t>
      </w:r>
      <w:r w:rsidRPr="003D1171">
        <w:rPr>
          <w:rFonts w:cs="Times New Roman"/>
          <w:color w:val="000000" w:themeColor="text1"/>
          <w:sz w:val="28"/>
          <w:szCs w:val="28"/>
          <w:lang w:val="uk-UA"/>
        </w:rPr>
        <w:t>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ED388A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 xml:space="preserve">4 курсу АН відділення філологічного </w:t>
      </w:r>
      <w:r w:rsidRPr="003D1171">
        <w:rPr>
          <w:color w:val="000000" w:themeColor="text1"/>
          <w:spacing w:val="-5"/>
          <w:sz w:val="28"/>
          <w:szCs w:val="28"/>
          <w:lang w:val="uk-UA"/>
        </w:rPr>
        <w:t>факультету.</w:t>
      </w:r>
      <w:r w:rsidRPr="003D1171">
        <w:rPr>
          <w:rFonts w:cs="Times New Roman"/>
          <w:color w:val="000000" w:themeColor="text1"/>
          <w:sz w:val="28"/>
          <w:szCs w:val="28"/>
          <w:lang w:val="uk-UA"/>
        </w:rPr>
        <w:t xml:space="preserve"> </w:t>
      </w:r>
    </w:p>
    <w:p w:rsidR="000E7F0A" w:rsidRPr="003D1171" w:rsidRDefault="000E7F0A" w:rsidP="00C331E7">
      <w:pPr>
        <w:pStyle w:val="Standard"/>
        <w:tabs>
          <w:tab w:val="left" w:pos="1134"/>
        </w:tabs>
        <w:ind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Використання тестування як засобу контролю рівня оволодіння іноземною мовою учнями загальнооствітніх навчальних закладів та студентів.</w:t>
      </w:r>
    </w:p>
    <w:p w:rsidR="00DB1BA6" w:rsidRPr="003D1171" w:rsidRDefault="000E7F0A" w:rsidP="00130217">
      <w:pPr>
        <w:pStyle w:val="Standard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kern w:val="0"/>
          <w:sz w:val="28"/>
          <w:szCs w:val="28"/>
          <w:lang w:val="uk-UA"/>
        </w:rPr>
        <w:t>Спічка</w:t>
      </w:r>
      <w:r w:rsidRPr="003D1171">
        <w:rPr>
          <w:rFonts w:cs="Times New Roman"/>
          <w:b/>
          <w:color w:val="000000" w:themeColor="text1"/>
          <w:kern w:val="0"/>
          <w:sz w:val="28"/>
          <w:szCs w:val="28"/>
          <w:lang w:val="uk-UA"/>
        </w:rPr>
        <w:t xml:space="preserve"> </w:t>
      </w:r>
      <w:r w:rsidRPr="003D1171">
        <w:rPr>
          <w:rFonts w:cs="Times New Roman"/>
          <w:b/>
          <w:color w:val="000000"/>
          <w:kern w:val="0"/>
          <w:sz w:val="28"/>
          <w:szCs w:val="28"/>
          <w:lang w:val="uk-UA"/>
        </w:rPr>
        <w:t>А.Г.</w:t>
      </w:r>
      <w:r w:rsidRPr="003D1171">
        <w:rPr>
          <w:rFonts w:cs="Times New Roman"/>
          <w:b/>
          <w:color w:val="000000"/>
          <w:sz w:val="28"/>
          <w:szCs w:val="28"/>
          <w:lang w:val="uk-UA"/>
        </w:rPr>
        <w:t xml:space="preserve">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cs="Times New Roman"/>
          <w:b/>
          <w:color w:val="000000"/>
          <w:sz w:val="28"/>
          <w:szCs w:val="28"/>
          <w:lang w:val="uk-UA"/>
        </w:rPr>
        <w:t>Козій Б.</w:t>
      </w:r>
      <w:r w:rsidRPr="003D1171">
        <w:rPr>
          <w:rFonts w:cs="Times New Roman"/>
          <w:b/>
          <w:color w:val="000000" w:themeColor="text1"/>
          <w:sz w:val="28"/>
          <w:szCs w:val="28"/>
          <w:lang w:val="uk-UA"/>
        </w:rPr>
        <w:t>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8C05AF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 xml:space="preserve">4 курсу АН відділення філологічного </w:t>
      </w:r>
      <w:r w:rsidRPr="003D1171">
        <w:rPr>
          <w:color w:val="000000" w:themeColor="text1"/>
          <w:spacing w:val="-5"/>
          <w:sz w:val="28"/>
          <w:szCs w:val="28"/>
          <w:lang w:val="uk-UA"/>
        </w:rPr>
        <w:t>факультету.</w:t>
      </w:r>
      <w:r w:rsidRPr="003D1171">
        <w:rPr>
          <w:rFonts w:cs="Times New Roman"/>
          <w:color w:val="000000" w:themeColor="text1"/>
          <w:sz w:val="28"/>
          <w:szCs w:val="28"/>
          <w:lang w:val="uk-UA"/>
        </w:rPr>
        <w:t xml:space="preserve"> </w:t>
      </w:r>
    </w:p>
    <w:p w:rsidR="000E7F0A" w:rsidRPr="003D1171" w:rsidRDefault="000E7F0A" w:rsidP="00C331E7">
      <w:pPr>
        <w:pStyle w:val="Standard"/>
        <w:tabs>
          <w:tab w:val="left" w:pos="1134"/>
        </w:tabs>
        <w:ind w:firstLine="709"/>
        <w:jc w:val="both"/>
        <w:rPr>
          <w:rFonts w:cs="Times New Roman"/>
          <w:color w:val="000000"/>
          <w:sz w:val="28"/>
          <w:szCs w:val="28"/>
        </w:rPr>
      </w:pPr>
      <w:r w:rsidRPr="003D1171">
        <w:rPr>
          <w:rFonts w:cs="Times New Roman"/>
          <w:color w:val="000000"/>
          <w:sz w:val="28"/>
          <w:szCs w:val="28"/>
        </w:rPr>
        <w:t>Importance of the use of language games in teaching foreign languages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034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 w:eastAsia="ar-SA"/>
        </w:rPr>
        <w:t xml:space="preserve">Коротяєва І. Б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color w:val="000000"/>
          <w:sz w:val="28"/>
          <w:szCs w:val="28"/>
          <w:lang w:val="uk-UA" w:eastAsia="ar-SA"/>
        </w:rPr>
        <w:t>Пархоменко К.</w:t>
      </w:r>
      <w:r w:rsidRPr="003D1171">
        <w:rPr>
          <w:b/>
          <w:color w:val="000000" w:themeColor="text1"/>
          <w:sz w:val="28"/>
          <w:szCs w:val="28"/>
          <w:lang w:val="uk-UA" w:eastAsia="ar-SA"/>
        </w:rPr>
        <w:t>,</w:t>
      </w:r>
      <w:r w:rsidRPr="003D1171">
        <w:rPr>
          <w:color w:val="000000"/>
          <w:sz w:val="28"/>
          <w:szCs w:val="28"/>
          <w:lang w:val="uk-UA" w:eastAsia="ar-S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8C05AF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 xml:space="preserve">4 курсу АН1 відділення філологічного </w:t>
      </w:r>
      <w:r w:rsidRPr="003D1171">
        <w:rPr>
          <w:color w:val="000000" w:themeColor="text1"/>
          <w:spacing w:val="-5"/>
          <w:sz w:val="28"/>
          <w:szCs w:val="28"/>
          <w:lang w:val="uk-UA"/>
        </w:rPr>
        <w:t>факультету</w:t>
      </w:r>
      <w:r w:rsidRPr="003D1171">
        <w:rPr>
          <w:color w:val="000000" w:themeColor="text1"/>
          <w:sz w:val="28"/>
          <w:szCs w:val="28"/>
          <w:lang w:val="uk-UA" w:eastAsia="ar-SA"/>
        </w:rPr>
        <w:t>.</w:t>
      </w:r>
      <w:r w:rsidRPr="003D1171">
        <w:rPr>
          <w:color w:val="000000"/>
          <w:sz w:val="28"/>
          <w:szCs w:val="28"/>
          <w:lang w:val="uk-UA" w:eastAsia="ar-SA"/>
        </w:rPr>
        <w:t xml:space="preserve"> </w:t>
      </w:r>
    </w:p>
    <w:p w:rsidR="00E53650" w:rsidRPr="003D1171" w:rsidRDefault="00E53650" w:rsidP="00C331E7">
      <w:pPr>
        <w:pStyle w:val="a5"/>
        <w:tabs>
          <w:tab w:val="left" w:pos="1034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 w:eastAsia="ar-SA"/>
        </w:rPr>
        <w:t xml:space="preserve">Формування соціокультурної компетенції </w:t>
      </w:r>
      <w:r w:rsidRPr="003D1171">
        <w:rPr>
          <w:color w:val="000000"/>
          <w:sz w:val="28"/>
          <w:szCs w:val="28"/>
          <w:lang w:val="ru-RU" w:eastAsia="ru-RU"/>
        </w:rPr>
        <w:t>в шкільній іншомовній освіті</w:t>
      </w:r>
      <w:r w:rsidRPr="003D1171">
        <w:rPr>
          <w:color w:val="000000" w:themeColor="text1"/>
          <w:sz w:val="28"/>
          <w:szCs w:val="28"/>
          <w:lang w:val="uk-UA" w:eastAsia="ru-RU"/>
        </w:rPr>
        <w:t>.</w:t>
      </w:r>
    </w:p>
    <w:p w:rsidR="00DB1BA6" w:rsidRPr="003D1171" w:rsidRDefault="00E53650" w:rsidP="00130217">
      <w:pPr>
        <w:pStyle w:val="a5"/>
        <w:widowControl/>
        <w:numPr>
          <w:ilvl w:val="0"/>
          <w:numId w:val="24"/>
        </w:numPr>
        <w:tabs>
          <w:tab w:val="left" w:pos="1034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 w:eastAsia="ar-SA"/>
        </w:rPr>
      </w:pPr>
      <w:r w:rsidRPr="003D1171">
        <w:rPr>
          <w:b/>
          <w:color w:val="000000"/>
          <w:sz w:val="28"/>
          <w:szCs w:val="28"/>
          <w:lang w:val="uk-UA" w:eastAsia="ar-SA"/>
        </w:rPr>
        <w:t xml:space="preserve">Коротяєва І. Б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color w:val="000000"/>
          <w:sz w:val="28"/>
          <w:szCs w:val="28"/>
          <w:lang w:val="uk-UA" w:eastAsia="ar-SA"/>
        </w:rPr>
        <w:t>Пархоменко К.</w:t>
      </w:r>
      <w:r w:rsidRPr="003D1171">
        <w:rPr>
          <w:b/>
          <w:color w:val="000000" w:themeColor="text1"/>
          <w:sz w:val="28"/>
          <w:szCs w:val="28"/>
          <w:lang w:val="uk-UA" w:eastAsia="ar-SA"/>
        </w:rPr>
        <w:t>,</w:t>
      </w:r>
      <w:r w:rsidRPr="003D1171">
        <w:rPr>
          <w:color w:val="000000"/>
          <w:sz w:val="28"/>
          <w:szCs w:val="28"/>
          <w:lang w:val="uk-UA" w:eastAsia="ar-S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8C05AF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 xml:space="preserve">4 курсу АН1 відділення філологічного </w:t>
      </w:r>
      <w:r w:rsidRPr="003D1171">
        <w:rPr>
          <w:color w:val="000000" w:themeColor="text1"/>
          <w:spacing w:val="-5"/>
          <w:sz w:val="28"/>
          <w:szCs w:val="28"/>
          <w:lang w:val="uk-UA"/>
        </w:rPr>
        <w:t>факультету</w:t>
      </w:r>
      <w:r w:rsidRPr="003D1171">
        <w:rPr>
          <w:color w:val="000000" w:themeColor="text1"/>
          <w:sz w:val="28"/>
          <w:szCs w:val="28"/>
          <w:lang w:val="uk-UA" w:eastAsia="ar-SA"/>
        </w:rPr>
        <w:t xml:space="preserve">. </w:t>
      </w:r>
    </w:p>
    <w:p w:rsidR="00E53650" w:rsidRPr="003D1171" w:rsidRDefault="00E53650" w:rsidP="00C331E7">
      <w:pPr>
        <w:pStyle w:val="a5"/>
        <w:widowControl/>
        <w:tabs>
          <w:tab w:val="left" w:pos="1034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 w:eastAsia="ar-SA"/>
        </w:rPr>
      </w:pPr>
      <w:r w:rsidRPr="003D1171">
        <w:rPr>
          <w:sz w:val="28"/>
          <w:szCs w:val="28"/>
          <w:lang w:val="uk-UA" w:eastAsia="ar-SA"/>
        </w:rPr>
        <w:t>Неологізми в сучасній англійській мові.</w:t>
      </w:r>
    </w:p>
    <w:p w:rsidR="00DB1BA6" w:rsidRPr="003D1171" w:rsidRDefault="00E53650" w:rsidP="00130217">
      <w:pPr>
        <w:pStyle w:val="a5"/>
        <w:widowControl/>
        <w:numPr>
          <w:ilvl w:val="0"/>
          <w:numId w:val="24"/>
        </w:numPr>
        <w:shd w:val="clear" w:color="000000" w:fill="FFFFFF"/>
        <w:tabs>
          <w:tab w:val="left" w:pos="1034"/>
          <w:tab w:val="left" w:pos="1134"/>
        </w:tabs>
        <w:ind w:left="0" w:firstLine="709"/>
        <w:jc w:val="both"/>
        <w:rPr>
          <w:sz w:val="28"/>
          <w:szCs w:val="28"/>
          <w:lang w:val="uk-UA" w:eastAsia="ru-RU"/>
        </w:rPr>
      </w:pPr>
      <w:r w:rsidRPr="003D1171">
        <w:rPr>
          <w:b/>
          <w:sz w:val="28"/>
          <w:szCs w:val="28"/>
          <w:lang w:val="uk-UA" w:eastAsia="ru-RU"/>
        </w:rPr>
        <w:t xml:space="preserve">Коротяєва І.Б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 w:eastAsia="ru-RU"/>
        </w:rPr>
        <w:t>Пефтієва Ю.С.,</w:t>
      </w:r>
      <w:r w:rsidRPr="003D1171">
        <w:rPr>
          <w:sz w:val="28"/>
          <w:szCs w:val="28"/>
          <w:lang w:val="uk-UA" w:eastAsia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8C05AF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color w:val="000000" w:themeColor="text1"/>
          <w:spacing w:val="-3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uk-UA"/>
        </w:rPr>
        <w:t xml:space="preserve">4 курсу АН1 відділення філологічного </w:t>
      </w:r>
      <w:r w:rsidRPr="003D1171">
        <w:rPr>
          <w:color w:val="000000" w:themeColor="text1"/>
          <w:spacing w:val="-5"/>
          <w:sz w:val="28"/>
          <w:szCs w:val="28"/>
          <w:lang w:val="uk-UA"/>
        </w:rPr>
        <w:t>факультету</w:t>
      </w:r>
      <w:r w:rsidRPr="003D1171">
        <w:rPr>
          <w:color w:val="000000" w:themeColor="text1"/>
          <w:sz w:val="28"/>
          <w:szCs w:val="28"/>
          <w:lang w:val="uk-UA" w:eastAsia="ar-SA"/>
        </w:rPr>
        <w:t xml:space="preserve">. </w:t>
      </w:r>
    </w:p>
    <w:p w:rsidR="00E53650" w:rsidRPr="003D1171" w:rsidRDefault="00E53650" w:rsidP="00C331E7">
      <w:pPr>
        <w:pStyle w:val="a5"/>
        <w:widowControl/>
        <w:shd w:val="clear" w:color="000000" w:fill="FFFFFF"/>
        <w:tabs>
          <w:tab w:val="left" w:pos="1134"/>
        </w:tabs>
        <w:ind w:left="0" w:firstLine="709"/>
        <w:jc w:val="both"/>
        <w:rPr>
          <w:sz w:val="28"/>
          <w:szCs w:val="28"/>
          <w:lang w:val="ru-RU" w:eastAsia="ru-RU"/>
        </w:rPr>
      </w:pPr>
      <w:r w:rsidRPr="003D1171">
        <w:rPr>
          <w:sz w:val="28"/>
          <w:szCs w:val="28"/>
          <w:lang w:val="ru-RU" w:eastAsia="ru-RU"/>
        </w:rPr>
        <w:t>Особливості навчання англійської мови в основній школі в контексті реформування мовної освіти</w:t>
      </w:r>
      <w:r w:rsidRPr="003D1171">
        <w:rPr>
          <w:sz w:val="28"/>
          <w:szCs w:val="28"/>
          <w:lang w:val="uk-UA" w:eastAsia="ru-RU"/>
        </w:rPr>
        <w:t>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="00DB1BA6" w:rsidRPr="003D1171">
        <w:rPr>
          <w:b/>
          <w:sz w:val="28"/>
          <w:szCs w:val="28"/>
          <w:lang w:val="ru-RU"/>
        </w:rPr>
        <w:t>Стрилец М.</w:t>
      </w:r>
      <w:r w:rsidR="00DB1BA6" w:rsidRPr="003D1171">
        <w:rPr>
          <w:b/>
          <w:sz w:val="28"/>
          <w:szCs w:val="28"/>
        </w:rPr>
        <w:t> </w:t>
      </w:r>
      <w:r w:rsidR="00DB1BA6" w:rsidRPr="003D1171">
        <w:rPr>
          <w:b/>
          <w:sz w:val="28"/>
          <w:szCs w:val="28"/>
          <w:lang w:val="ru-RU"/>
        </w:rPr>
        <w:t>В.</w:t>
      </w:r>
      <w:r w:rsidR="00DB1BA6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48517E" w:rsidRPr="003D1171">
        <w:rPr>
          <w:sz w:val="28"/>
          <w:szCs w:val="28"/>
          <w:lang w:val="ru-RU"/>
        </w:rPr>
        <w:t xml:space="preserve"> вищої освіти 4 курсу РУ відділення філологічного факультету.</w:t>
      </w:r>
    </w:p>
    <w:p w:rsidR="00E53650" w:rsidRPr="003D1171" w:rsidRDefault="00E53650" w:rsidP="00C331E7">
      <w:pPr>
        <w:pStyle w:val="a5"/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Стиль научно-популярной литературы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Лобовік Н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uk-UA"/>
        </w:rPr>
        <w:t>В</w:t>
      </w:r>
      <w:r w:rsidRPr="003D1171">
        <w:rPr>
          <w:sz w:val="28"/>
          <w:szCs w:val="28"/>
          <w:lang w:val="uk-UA"/>
        </w:rPr>
        <w:t xml:space="preserve">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</w:t>
      </w:r>
    </w:p>
    <w:p w:rsidR="00E53650" w:rsidRPr="003D1171" w:rsidRDefault="00E53650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оциальная дифференциация обращений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Швец Н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uk-UA"/>
        </w:rPr>
        <w:t>С.,</w:t>
      </w:r>
      <w:r w:rsidR="0048517E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E53650" w:rsidRPr="003D1171" w:rsidRDefault="00E53650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 некоторых причинах пунктуационных ошибок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lastRenderedPageBreak/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ru-RU"/>
        </w:rPr>
        <w:t>Семянікова М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И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E53650" w:rsidRPr="003D1171" w:rsidRDefault="00E53650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Активизация учащихся на уроках повторения в средних классах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ru-RU"/>
        </w:rPr>
        <w:t>Болот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О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С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</w:t>
      </w:r>
    </w:p>
    <w:p w:rsidR="00E53650" w:rsidRPr="003D1171" w:rsidRDefault="00E53650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Экспрессивность слов-оценок в речи современной молодежи.</w:t>
      </w:r>
    </w:p>
    <w:p w:rsidR="00DB1BA6" w:rsidRPr="003D1171" w:rsidRDefault="00E53650" w:rsidP="00130217">
      <w:pPr>
        <w:pStyle w:val="a5"/>
        <w:numPr>
          <w:ilvl w:val="0"/>
          <w:numId w:val="24"/>
        </w:numPr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ru-RU"/>
        </w:rPr>
        <w:t>Проскур</w:t>
      </w:r>
      <w:r w:rsidR="00567654" w:rsidRPr="003D1171">
        <w:rPr>
          <w:b/>
          <w:sz w:val="28"/>
          <w:szCs w:val="28"/>
          <w:lang w:val="ru-RU"/>
        </w:rPr>
        <w:t>і</w:t>
      </w:r>
      <w:r w:rsidRPr="003D1171">
        <w:rPr>
          <w:b/>
          <w:sz w:val="28"/>
          <w:szCs w:val="28"/>
          <w:lang w:val="ru-RU"/>
        </w:rPr>
        <w:t xml:space="preserve">н </w:t>
      </w:r>
      <w:r w:rsidR="00F13EEB" w:rsidRPr="003D1171">
        <w:rPr>
          <w:b/>
          <w:sz w:val="28"/>
          <w:szCs w:val="28"/>
          <w:lang w:val="ru-RU"/>
        </w:rPr>
        <w:t>І</w:t>
      </w:r>
      <w:r w:rsidRPr="003D1171">
        <w:rPr>
          <w:b/>
          <w:sz w:val="28"/>
          <w:szCs w:val="28"/>
          <w:lang w:val="ru-RU"/>
        </w:rPr>
        <w:t>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А.</w:t>
      </w:r>
      <w:r w:rsidR="00567654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E53650" w:rsidRPr="003D1171" w:rsidRDefault="00E53650" w:rsidP="00C331E7">
      <w:pPr>
        <w:pStyle w:val="a5"/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Толкование принципа преемственности в современной психологии, дидактике и методике преподавания русского языка.</w:t>
      </w:r>
    </w:p>
    <w:p w:rsidR="00DB1BA6" w:rsidRPr="003D1171" w:rsidRDefault="002D0F03" w:rsidP="00130217">
      <w:pPr>
        <w:pStyle w:val="a5"/>
        <w:numPr>
          <w:ilvl w:val="0"/>
          <w:numId w:val="24"/>
        </w:numPr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Двінянін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uk-UA"/>
        </w:rPr>
        <w:t>А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uk-UA"/>
        </w:rPr>
        <w:t>Е.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2D0F03" w:rsidRPr="003D1171" w:rsidRDefault="002D0F03" w:rsidP="00C331E7">
      <w:pPr>
        <w:pStyle w:val="a5"/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Толкование помет «разг.» и «прост.» в словарях современного русского языка.</w:t>
      </w:r>
    </w:p>
    <w:p w:rsidR="00DB1BA6" w:rsidRPr="003D1171" w:rsidRDefault="002D0F03" w:rsidP="00130217">
      <w:pPr>
        <w:pStyle w:val="a5"/>
        <w:numPr>
          <w:ilvl w:val="0"/>
          <w:numId w:val="24"/>
        </w:numPr>
        <w:tabs>
          <w:tab w:val="left" w:pos="851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охберг О.С., </w:t>
      </w:r>
      <w:r w:rsidR="008C05AF" w:rsidRPr="003D1171">
        <w:rPr>
          <w:sz w:val="28"/>
          <w:szCs w:val="28"/>
          <w:lang w:val="uk-UA"/>
        </w:rPr>
        <w:t xml:space="preserve">кандидат  філологічних </w:t>
      </w:r>
      <w:r w:rsidR="008C05AF" w:rsidRPr="003D1171">
        <w:rPr>
          <w:spacing w:val="-3"/>
          <w:sz w:val="28"/>
          <w:szCs w:val="28"/>
          <w:lang w:val="uk-UA"/>
        </w:rPr>
        <w:t xml:space="preserve">наук, </w:t>
      </w:r>
      <w:r w:rsidR="008C05AF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Міль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uk-UA"/>
        </w:rPr>
        <w:t>О.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uk-UA"/>
        </w:rPr>
        <w:t>С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2D0F03" w:rsidRPr="003D1171" w:rsidRDefault="002D0F03" w:rsidP="00C331E7">
      <w:pPr>
        <w:pStyle w:val="a5"/>
        <w:tabs>
          <w:tab w:val="left" w:pos="851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енности поэтического языка стихов В.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уговского (лингвистические заметки).</w:t>
      </w:r>
    </w:p>
    <w:p w:rsidR="00DB1BA6" w:rsidRPr="003D1171" w:rsidRDefault="002D0F03" w:rsidP="00130217">
      <w:pPr>
        <w:pStyle w:val="a5"/>
        <w:numPr>
          <w:ilvl w:val="0"/>
          <w:numId w:val="24"/>
        </w:numPr>
        <w:tabs>
          <w:tab w:val="left" w:pos="567"/>
          <w:tab w:val="left" w:pos="993"/>
          <w:tab w:val="left" w:pos="1276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 xml:space="preserve">Голуб </w:t>
      </w:r>
      <w:r w:rsidRPr="003D1171">
        <w:rPr>
          <w:b/>
          <w:sz w:val="28"/>
          <w:szCs w:val="28"/>
          <w:lang w:val="ru-RU"/>
        </w:rPr>
        <w:t>О</w:t>
      </w:r>
      <w:r w:rsidRPr="003D1171">
        <w:rPr>
          <w:b/>
          <w:sz w:val="28"/>
          <w:szCs w:val="28"/>
          <w:lang w:val="uk-UA"/>
        </w:rPr>
        <w:t>. М.</w:t>
      </w:r>
      <w:r w:rsidRPr="003D1171">
        <w:rPr>
          <w:b/>
          <w:sz w:val="28"/>
          <w:szCs w:val="28"/>
          <w:lang w:val="ru-RU"/>
        </w:rPr>
        <w:t xml:space="preserve">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sz w:val="28"/>
          <w:szCs w:val="28"/>
          <w:lang w:val="uk-UA"/>
        </w:rPr>
        <w:t>Хоменко С. Ю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 </w:t>
      </w:r>
      <w:r w:rsidRPr="003D1171">
        <w:rPr>
          <w:sz w:val="28"/>
          <w:szCs w:val="28"/>
          <w:lang w:val="uk-UA"/>
        </w:rPr>
        <w:t xml:space="preserve">5 курсу АН відділення філологічного </w:t>
      </w:r>
      <w:r w:rsidRPr="003D1171">
        <w:rPr>
          <w:spacing w:val="-5"/>
          <w:sz w:val="28"/>
          <w:szCs w:val="28"/>
          <w:lang w:val="uk-UA"/>
        </w:rPr>
        <w:t>факультету.</w:t>
      </w:r>
    </w:p>
    <w:p w:rsidR="002D0F03" w:rsidRPr="003D1171" w:rsidRDefault="002D0F03" w:rsidP="00C331E7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 Особові імена в прагерманській мові</w:t>
      </w:r>
      <w:r w:rsidRPr="003D1171">
        <w:rPr>
          <w:sz w:val="28"/>
          <w:szCs w:val="28"/>
          <w:lang w:val="ru-RU"/>
        </w:rPr>
        <w:t>.</w:t>
      </w:r>
    </w:p>
    <w:p w:rsidR="00DB1BA6" w:rsidRPr="003D1171" w:rsidRDefault="002D0F03" w:rsidP="00130217">
      <w:pPr>
        <w:pStyle w:val="a5"/>
        <w:numPr>
          <w:ilvl w:val="0"/>
          <w:numId w:val="24"/>
        </w:numPr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uk-UA"/>
        </w:rPr>
        <w:t>Голуб О.М.,</w:t>
      </w:r>
      <w:r w:rsidR="001D06B0" w:rsidRPr="003D1171">
        <w:rPr>
          <w:b/>
          <w:color w:val="000000" w:themeColor="text1"/>
          <w:sz w:val="28"/>
          <w:szCs w:val="28"/>
          <w:lang w:val="uk-UA"/>
        </w:rPr>
        <w:t xml:space="preserve">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b/>
          <w:color w:val="000000" w:themeColor="text1"/>
          <w:sz w:val="28"/>
          <w:szCs w:val="28"/>
          <w:lang w:val="uk-UA"/>
        </w:rPr>
        <w:t xml:space="preserve">Журба В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pacing w:val="-3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5 курсу АН відділення філологічного </w:t>
      </w:r>
      <w:r w:rsidRPr="003D1171">
        <w:rPr>
          <w:spacing w:val="-5"/>
          <w:sz w:val="28"/>
          <w:szCs w:val="28"/>
          <w:lang w:val="uk-UA"/>
        </w:rPr>
        <w:t>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2D0F03" w:rsidRPr="003D1171" w:rsidRDefault="002D0F03" w:rsidP="00C331E7">
      <w:pPr>
        <w:pStyle w:val="a5"/>
        <w:tabs>
          <w:tab w:val="left" w:pos="10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</w:rPr>
        <w:t>The role of observation in FL  teacher’s work.</w:t>
      </w:r>
    </w:p>
    <w:p w:rsidR="00DB1BA6" w:rsidRPr="003D1171" w:rsidRDefault="002D0F03" w:rsidP="00130217">
      <w:pPr>
        <w:pStyle w:val="a5"/>
        <w:widowControl/>
        <w:numPr>
          <w:ilvl w:val="0"/>
          <w:numId w:val="24"/>
        </w:numPr>
        <w:tabs>
          <w:tab w:val="left" w:pos="851"/>
          <w:tab w:val="left" w:pos="993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Рябуха В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pacing w:val="-3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4 курсу </w:t>
      </w:r>
      <w:r w:rsidRPr="003D1171">
        <w:rPr>
          <w:spacing w:val="-23"/>
          <w:sz w:val="28"/>
          <w:szCs w:val="28"/>
          <w:lang w:val="uk-UA"/>
        </w:rPr>
        <w:t xml:space="preserve">УА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2D0F03" w:rsidRPr="003D1171" w:rsidRDefault="002D0F03" w:rsidP="00C331E7">
      <w:pPr>
        <w:pStyle w:val="a5"/>
        <w:widowControl/>
        <w:tabs>
          <w:tab w:val="left" w:pos="993"/>
          <w:tab w:val="left" w:pos="1276"/>
        </w:tabs>
        <w:ind w:left="0" w:firstLine="709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Роль само</w:t>
      </w:r>
      <w:r w:rsidRPr="003D1171">
        <w:rPr>
          <w:rFonts w:eastAsia="Calibri"/>
          <w:sz w:val="28"/>
          <w:szCs w:val="28"/>
        </w:rPr>
        <w:t>c</w:t>
      </w:r>
      <w:r w:rsidRPr="003D1171">
        <w:rPr>
          <w:rFonts w:eastAsia="Calibri"/>
          <w:sz w:val="28"/>
          <w:szCs w:val="28"/>
          <w:lang w:val="uk-UA"/>
        </w:rPr>
        <w:t>тійної роботи учнів у процесі вивчення іноземної мови.</w:t>
      </w:r>
    </w:p>
    <w:p w:rsidR="00DB1BA6" w:rsidRPr="003D1171" w:rsidRDefault="002D0F03" w:rsidP="00130217">
      <w:pPr>
        <w:pStyle w:val="a5"/>
        <w:numPr>
          <w:ilvl w:val="0"/>
          <w:numId w:val="24"/>
        </w:numPr>
        <w:tabs>
          <w:tab w:val="left" w:pos="993"/>
          <w:tab w:val="left" w:pos="1034"/>
          <w:tab w:val="left" w:pos="1276"/>
        </w:tabs>
        <w:ind w:left="0" w:right="107" w:firstLine="709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Трунова В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</w:t>
      </w:r>
      <w:r w:rsidRPr="003D1171">
        <w:rPr>
          <w:spacing w:val="-23"/>
          <w:sz w:val="28"/>
          <w:szCs w:val="28"/>
          <w:lang w:val="uk-UA"/>
        </w:rPr>
        <w:t xml:space="preserve">УА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2D0F03" w:rsidRPr="003D1171" w:rsidRDefault="002D0F03" w:rsidP="00C331E7">
      <w:pPr>
        <w:pStyle w:val="a5"/>
        <w:tabs>
          <w:tab w:val="left" w:pos="993"/>
          <w:tab w:val="left" w:pos="1034"/>
          <w:tab w:val="left" w:pos="1276"/>
        </w:tabs>
        <w:ind w:left="0" w:right="107" w:firstLine="709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Навчання іншомовного писемного мовлення на уроках англійської мови в основній школі.</w:t>
      </w:r>
    </w:p>
    <w:p w:rsidR="00DB1BA6" w:rsidRPr="003D1171" w:rsidRDefault="002D0F03" w:rsidP="00130217">
      <w:pPr>
        <w:pStyle w:val="a5"/>
        <w:widowControl/>
        <w:numPr>
          <w:ilvl w:val="0"/>
          <w:numId w:val="24"/>
        </w:numPr>
        <w:tabs>
          <w:tab w:val="left" w:pos="993"/>
          <w:tab w:val="left" w:pos="1276"/>
        </w:tabs>
        <w:ind w:left="0" w:firstLine="709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ТкаченкоІ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</w:t>
      </w:r>
      <w:r w:rsidRPr="003D1171">
        <w:rPr>
          <w:spacing w:val="-23"/>
          <w:sz w:val="28"/>
          <w:szCs w:val="28"/>
          <w:lang w:val="uk-UA"/>
        </w:rPr>
        <w:t xml:space="preserve">УА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2D0F03" w:rsidRPr="003D1171" w:rsidRDefault="002D0F03" w:rsidP="00C331E7">
      <w:pPr>
        <w:pStyle w:val="a5"/>
        <w:widowControl/>
        <w:tabs>
          <w:tab w:val="left" w:pos="993"/>
          <w:tab w:val="left" w:pos="1276"/>
        </w:tabs>
        <w:ind w:left="0" w:firstLine="709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 xml:space="preserve">Методи та методики семантизації лексичного матеріалу на уроках іноземної мови в старшій школі. </w:t>
      </w:r>
    </w:p>
    <w:p w:rsidR="00DB1BA6" w:rsidRPr="003D1171" w:rsidRDefault="002D0F03" w:rsidP="00130217">
      <w:pPr>
        <w:pStyle w:val="a5"/>
        <w:widowControl/>
        <w:numPr>
          <w:ilvl w:val="0"/>
          <w:numId w:val="24"/>
        </w:numPr>
        <w:tabs>
          <w:tab w:val="left" w:pos="993"/>
          <w:tab w:val="left" w:pos="1276"/>
        </w:tabs>
        <w:ind w:left="0" w:firstLine="709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b/>
          <w:sz w:val="28"/>
          <w:szCs w:val="28"/>
          <w:lang w:val="ru-RU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ru-RU"/>
        </w:rPr>
        <w:t>Ковальова І.,</w:t>
      </w:r>
      <w:r w:rsidRPr="003D1171">
        <w:rPr>
          <w:rFonts w:eastAsia="Calibri"/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 </w:t>
      </w:r>
      <w:r w:rsidRPr="003D1171">
        <w:rPr>
          <w:sz w:val="28"/>
          <w:szCs w:val="28"/>
          <w:lang w:val="uk-UA"/>
        </w:rPr>
        <w:t xml:space="preserve">4 курсу </w:t>
      </w:r>
      <w:r w:rsidRPr="003D1171">
        <w:rPr>
          <w:spacing w:val="-23"/>
          <w:sz w:val="28"/>
          <w:szCs w:val="28"/>
          <w:lang w:val="uk-UA"/>
        </w:rPr>
        <w:t xml:space="preserve">УА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ru-RU"/>
        </w:rPr>
        <w:t xml:space="preserve"> </w:t>
      </w:r>
    </w:p>
    <w:p w:rsidR="002D0F03" w:rsidRPr="003D1171" w:rsidRDefault="002D0F03" w:rsidP="00C331E7">
      <w:pPr>
        <w:pStyle w:val="a5"/>
        <w:widowControl/>
        <w:tabs>
          <w:tab w:val="left" w:pos="993"/>
          <w:tab w:val="left" w:pos="1276"/>
        </w:tabs>
        <w:ind w:left="0" w:firstLine="709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 xml:space="preserve">Роль лексичного матеріалу в процесі формування соціокультурної компетенції на уроках іноземної мови. </w:t>
      </w:r>
    </w:p>
    <w:p w:rsidR="00DB1BA6" w:rsidRPr="003D1171" w:rsidRDefault="002D0F03" w:rsidP="00130217">
      <w:pPr>
        <w:pStyle w:val="a5"/>
        <w:numPr>
          <w:ilvl w:val="0"/>
          <w:numId w:val="24"/>
        </w:numPr>
        <w:tabs>
          <w:tab w:val="left" w:pos="567"/>
          <w:tab w:val="left" w:pos="851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ru-RU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ru-RU"/>
        </w:rPr>
        <w:t>Сиротенко К.,</w:t>
      </w:r>
      <w:r w:rsidRPr="003D1171">
        <w:rPr>
          <w:rFonts w:eastAsia="Calibri"/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4 курсу </w:t>
      </w:r>
      <w:r w:rsidRPr="003D1171">
        <w:rPr>
          <w:spacing w:val="-23"/>
          <w:sz w:val="28"/>
          <w:szCs w:val="28"/>
          <w:lang w:val="uk-UA"/>
        </w:rPr>
        <w:t xml:space="preserve">УА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ru-RU"/>
        </w:rPr>
        <w:t xml:space="preserve"> </w:t>
      </w:r>
    </w:p>
    <w:p w:rsidR="002D0F03" w:rsidRPr="003D1171" w:rsidRDefault="002D0F03" w:rsidP="00C331E7">
      <w:pPr>
        <w:pStyle w:val="a5"/>
        <w:tabs>
          <w:tab w:val="left" w:pos="567"/>
          <w:tab w:val="left" w:pos="851"/>
          <w:tab w:val="left" w:pos="993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Інноваційні методи та методики формування фонетичної компетенції на уроках іноземної мови.</w:t>
      </w:r>
    </w:p>
    <w:p w:rsidR="00E74924" w:rsidRPr="003D1171" w:rsidRDefault="002D0F03" w:rsidP="00130217">
      <w:pPr>
        <w:pStyle w:val="a5"/>
        <w:numPr>
          <w:ilvl w:val="0"/>
          <w:numId w:val="24"/>
        </w:numPr>
        <w:tabs>
          <w:tab w:val="left" w:pos="567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Мамонов Е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2 курсу </w:t>
      </w:r>
      <w:r w:rsidRPr="003D1171">
        <w:rPr>
          <w:spacing w:val="-23"/>
          <w:sz w:val="28"/>
          <w:szCs w:val="28"/>
          <w:lang w:val="uk-UA"/>
        </w:rPr>
        <w:t xml:space="preserve">АР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2D0F03" w:rsidRPr="003D1171" w:rsidRDefault="002D0F03" w:rsidP="00C331E7">
      <w:pPr>
        <w:pStyle w:val="a5"/>
        <w:tabs>
          <w:tab w:val="left" w:pos="0"/>
          <w:tab w:val="left" w:pos="851"/>
          <w:tab w:val="left" w:pos="993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Роль фразеологизмов в русских сказках.</w:t>
      </w:r>
    </w:p>
    <w:p w:rsidR="00E74924" w:rsidRPr="003D1171" w:rsidRDefault="002D0F03" w:rsidP="00130217">
      <w:pPr>
        <w:pStyle w:val="a5"/>
        <w:numPr>
          <w:ilvl w:val="0"/>
          <w:numId w:val="24"/>
        </w:numPr>
        <w:tabs>
          <w:tab w:val="left" w:pos="567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Руденко С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 xml:space="preserve">здобувач </w:t>
      </w:r>
      <w:r w:rsidR="001E2920" w:rsidRPr="003D1171">
        <w:rPr>
          <w:sz w:val="28"/>
          <w:szCs w:val="28"/>
          <w:lang w:val="uk-UA"/>
        </w:rPr>
        <w:lastRenderedPageBreak/>
        <w:t>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2 курсу </w:t>
      </w:r>
      <w:r w:rsidRPr="003D1171">
        <w:rPr>
          <w:spacing w:val="-23"/>
          <w:sz w:val="28"/>
          <w:szCs w:val="28"/>
          <w:lang w:val="uk-UA"/>
        </w:rPr>
        <w:t xml:space="preserve">АР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 xml:space="preserve">факультету. </w:t>
      </w:r>
    </w:p>
    <w:p w:rsidR="002D0F03" w:rsidRPr="003D1171" w:rsidRDefault="002D0F03" w:rsidP="00C331E7">
      <w:pPr>
        <w:pStyle w:val="a5"/>
        <w:tabs>
          <w:tab w:val="left" w:pos="0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Роль цветообозначений в рекламном тексте</w:t>
      </w:r>
      <w:r w:rsidR="00625836" w:rsidRPr="003D1171">
        <w:rPr>
          <w:rFonts w:eastAsia="Calibri"/>
          <w:sz w:val="28"/>
          <w:szCs w:val="28"/>
          <w:lang w:val="ru-RU"/>
        </w:rPr>
        <w:t>.</w:t>
      </w:r>
    </w:p>
    <w:p w:rsidR="00E74924" w:rsidRPr="003D1171" w:rsidRDefault="00625836" w:rsidP="00130217">
      <w:pPr>
        <w:pStyle w:val="a5"/>
        <w:numPr>
          <w:ilvl w:val="0"/>
          <w:numId w:val="24"/>
        </w:numPr>
        <w:tabs>
          <w:tab w:val="left" w:pos="567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Орел А.С., </w:t>
      </w:r>
      <w:r w:rsidR="001D06B0" w:rsidRPr="003D1171">
        <w:rPr>
          <w:sz w:val="28"/>
          <w:szCs w:val="28"/>
          <w:lang w:val="uk-UA"/>
        </w:rPr>
        <w:t xml:space="preserve">кандидат  філологічних </w:t>
      </w:r>
      <w:r w:rsidR="001D06B0" w:rsidRPr="003D1171">
        <w:rPr>
          <w:spacing w:val="-3"/>
          <w:sz w:val="28"/>
          <w:szCs w:val="28"/>
          <w:lang w:val="uk-UA"/>
        </w:rPr>
        <w:t xml:space="preserve">наук, </w:t>
      </w:r>
      <w:r w:rsidR="001D06B0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Бессонова С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D06B0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z w:val="28"/>
          <w:szCs w:val="28"/>
          <w:lang w:val="uk-UA"/>
        </w:rPr>
        <w:t xml:space="preserve"> 2 курсу </w:t>
      </w:r>
      <w:r w:rsidRPr="003D1171">
        <w:rPr>
          <w:spacing w:val="-23"/>
          <w:sz w:val="28"/>
          <w:szCs w:val="28"/>
          <w:lang w:val="uk-UA"/>
        </w:rPr>
        <w:t xml:space="preserve">АР </w:t>
      </w:r>
      <w:r w:rsidRPr="003D1171">
        <w:rPr>
          <w:sz w:val="28"/>
          <w:szCs w:val="28"/>
          <w:lang w:val="uk-UA"/>
        </w:rPr>
        <w:t xml:space="preserve">відділення філологічного </w:t>
      </w:r>
      <w:r w:rsidRPr="003D1171">
        <w:rPr>
          <w:spacing w:val="-6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625836" w:rsidRPr="003D1171" w:rsidRDefault="00625836" w:rsidP="00C331E7">
      <w:pPr>
        <w:pStyle w:val="a5"/>
        <w:tabs>
          <w:tab w:val="left" w:pos="142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Руская орфография и её принципы.</w:t>
      </w:r>
    </w:p>
    <w:p w:rsidR="00E74924" w:rsidRPr="003D1171" w:rsidRDefault="00625836" w:rsidP="00130217">
      <w:pPr>
        <w:pStyle w:val="a5"/>
        <w:widowControl/>
        <w:numPr>
          <w:ilvl w:val="0"/>
          <w:numId w:val="24"/>
        </w:numPr>
        <w:tabs>
          <w:tab w:val="left" w:pos="567"/>
          <w:tab w:val="left" w:pos="851"/>
          <w:tab w:val="left" w:pos="993"/>
          <w:tab w:val="left" w:pos="1134"/>
        </w:tabs>
        <w:ind w:left="0" w:firstLine="709"/>
        <w:jc w:val="both"/>
        <w:rPr>
          <w:rFonts w:eastAsia="Calibri"/>
          <w:caps/>
          <w:sz w:val="28"/>
          <w:szCs w:val="28"/>
          <w:lang w:val="ru-RU"/>
        </w:rPr>
      </w:pPr>
      <w:r w:rsidRPr="003D1171">
        <w:rPr>
          <w:rFonts w:eastAsia="Calibri"/>
          <w:b/>
          <w:sz w:val="28"/>
          <w:szCs w:val="28"/>
          <w:lang w:val="ru-RU"/>
        </w:rPr>
        <w:t>Тищенко Е.А.,</w:t>
      </w:r>
      <w:r w:rsidR="00E74924" w:rsidRPr="003D1171">
        <w:rPr>
          <w:sz w:val="28"/>
          <w:szCs w:val="28"/>
          <w:lang w:val="uk-UA"/>
        </w:rPr>
        <w:t xml:space="preserve"> кандидат  філологічних </w:t>
      </w:r>
      <w:r w:rsidR="00E74924" w:rsidRPr="003D1171">
        <w:rPr>
          <w:spacing w:val="-3"/>
          <w:sz w:val="28"/>
          <w:szCs w:val="28"/>
          <w:lang w:val="uk-UA"/>
        </w:rPr>
        <w:t xml:space="preserve">наук, </w:t>
      </w:r>
      <w:r w:rsidR="00E74924" w:rsidRPr="003D1171">
        <w:rPr>
          <w:spacing w:val="-4"/>
          <w:sz w:val="28"/>
          <w:szCs w:val="28"/>
          <w:lang w:val="uk-UA"/>
        </w:rPr>
        <w:t>доцент</w:t>
      </w:r>
      <w:r w:rsidR="00E74924" w:rsidRPr="003D1171">
        <w:rPr>
          <w:rFonts w:eastAsia="Calibri"/>
          <w:b/>
          <w:sz w:val="28"/>
          <w:szCs w:val="28"/>
          <w:lang w:val="ru-RU"/>
        </w:rPr>
        <w:t>,</w:t>
      </w:r>
      <w:r w:rsidR="001F7955">
        <w:rPr>
          <w:rFonts w:eastAsia="Calibri"/>
          <w:b/>
          <w:sz w:val="28"/>
          <w:szCs w:val="28"/>
          <w:lang w:val="ru-RU"/>
        </w:rPr>
        <w:t xml:space="preserve"> </w:t>
      </w:r>
      <w:r w:rsidRPr="001F7955">
        <w:rPr>
          <w:rFonts w:eastAsia="Calibri"/>
          <w:b/>
          <w:sz w:val="28"/>
          <w:szCs w:val="28"/>
          <w:lang w:val="ru-RU"/>
        </w:rPr>
        <w:t>Васильковский</w:t>
      </w:r>
      <w:r w:rsidRPr="001F7955">
        <w:rPr>
          <w:rFonts w:eastAsia="Calibri"/>
          <w:b/>
          <w:sz w:val="28"/>
          <w:szCs w:val="28"/>
          <w:lang w:val="uk-UA"/>
        </w:rPr>
        <w:t xml:space="preserve"> </w:t>
      </w:r>
      <w:r w:rsidRPr="001F7955">
        <w:rPr>
          <w:rFonts w:eastAsia="Calibri"/>
          <w:b/>
          <w:sz w:val="28"/>
          <w:szCs w:val="28"/>
          <w:lang w:val="ru-RU"/>
        </w:rPr>
        <w:t>Л.В.</w:t>
      </w:r>
    </w:p>
    <w:p w:rsidR="00625836" w:rsidRPr="003D1171" w:rsidRDefault="00625836" w:rsidP="00C331E7">
      <w:pPr>
        <w:pStyle w:val="a5"/>
        <w:widowControl/>
        <w:tabs>
          <w:tab w:val="left" w:pos="567"/>
          <w:tab w:val="left" w:pos="851"/>
          <w:tab w:val="left" w:pos="993"/>
          <w:tab w:val="left" w:pos="1134"/>
        </w:tabs>
        <w:ind w:left="0" w:firstLine="709"/>
        <w:jc w:val="both"/>
        <w:rPr>
          <w:rFonts w:eastAsia="Calibri"/>
          <w:caps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ru-RU"/>
        </w:rPr>
        <w:t>Роль невербального компонента в рекламной коммуникации.</w:t>
      </w:r>
    </w:p>
    <w:p w:rsidR="00E74924" w:rsidRPr="003D1171" w:rsidRDefault="00625836" w:rsidP="00130217">
      <w:pPr>
        <w:pStyle w:val="a5"/>
        <w:numPr>
          <w:ilvl w:val="0"/>
          <w:numId w:val="24"/>
        </w:numPr>
        <w:tabs>
          <w:tab w:val="left" w:pos="567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ru-RU"/>
        </w:rPr>
        <w:t>Тищенко</w:t>
      </w:r>
      <w:r w:rsidRPr="003D1171">
        <w:rPr>
          <w:rFonts w:eastAsia="Calibri"/>
          <w:b/>
          <w:sz w:val="28"/>
          <w:szCs w:val="28"/>
          <w:lang w:val="uk-UA"/>
        </w:rPr>
        <w:t xml:space="preserve"> </w:t>
      </w:r>
      <w:r w:rsidRPr="003D1171">
        <w:rPr>
          <w:rFonts w:eastAsia="Calibri"/>
          <w:b/>
          <w:sz w:val="28"/>
          <w:szCs w:val="28"/>
          <w:lang w:val="ru-RU"/>
        </w:rPr>
        <w:t xml:space="preserve">Е.А., </w:t>
      </w:r>
      <w:r w:rsidR="00B141E4" w:rsidRPr="003D1171">
        <w:rPr>
          <w:sz w:val="28"/>
          <w:szCs w:val="28"/>
          <w:lang w:val="uk-UA"/>
        </w:rPr>
        <w:t xml:space="preserve">кандидат  філологічних </w:t>
      </w:r>
      <w:r w:rsidR="00B141E4" w:rsidRPr="003D1171">
        <w:rPr>
          <w:spacing w:val="-3"/>
          <w:sz w:val="28"/>
          <w:szCs w:val="28"/>
          <w:lang w:val="uk-UA"/>
        </w:rPr>
        <w:t xml:space="preserve">наук, </w:t>
      </w:r>
      <w:r w:rsidR="00B141E4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ru-RU"/>
        </w:rPr>
        <w:t>Плюш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ru-RU"/>
        </w:rPr>
        <w:t>Д.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ru-RU"/>
        </w:rPr>
        <w:t>В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625836" w:rsidRPr="003D1171" w:rsidRDefault="00625836" w:rsidP="00C331E7">
      <w:pPr>
        <w:pStyle w:val="a5"/>
        <w:tabs>
          <w:tab w:val="left" w:pos="567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Молодежный сленг и его отображение в сми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E74924" w:rsidRPr="003D1171" w:rsidRDefault="00625836" w:rsidP="00130217">
      <w:pPr>
        <w:pStyle w:val="a5"/>
        <w:numPr>
          <w:ilvl w:val="0"/>
          <w:numId w:val="24"/>
        </w:numPr>
        <w:tabs>
          <w:tab w:val="left" w:pos="567"/>
          <w:tab w:val="left" w:pos="851"/>
          <w:tab w:val="left" w:pos="993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Тищен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 xml:space="preserve">Е.А., </w:t>
      </w:r>
      <w:r w:rsidR="00B141E4" w:rsidRPr="003D1171">
        <w:rPr>
          <w:sz w:val="28"/>
          <w:szCs w:val="28"/>
          <w:lang w:val="uk-UA"/>
        </w:rPr>
        <w:t xml:space="preserve">кандидат  філологічних </w:t>
      </w:r>
      <w:r w:rsidR="00B141E4" w:rsidRPr="003D1171">
        <w:rPr>
          <w:spacing w:val="-3"/>
          <w:sz w:val="28"/>
          <w:szCs w:val="28"/>
          <w:lang w:val="uk-UA"/>
        </w:rPr>
        <w:t xml:space="preserve">наук, </w:t>
      </w:r>
      <w:r w:rsidR="00B141E4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Сват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>А.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>Д.</w:t>
      </w:r>
      <w:r w:rsidRPr="003D1171">
        <w:rPr>
          <w:rFonts w:eastAsia="Calibri"/>
          <w:sz w:val="28"/>
          <w:szCs w:val="28"/>
          <w:lang w:val="uk-UA"/>
        </w:rPr>
        <w:t xml:space="preserve">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625836" w:rsidRPr="003D1171" w:rsidRDefault="00625836" w:rsidP="00C331E7">
      <w:pPr>
        <w:pStyle w:val="a5"/>
        <w:tabs>
          <w:tab w:val="left" w:pos="0"/>
          <w:tab w:val="left" w:pos="851"/>
          <w:tab w:val="left" w:pos="993"/>
          <w:tab w:val="left" w:pos="1276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К вопросу об орфоэпических нормах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E74924" w:rsidRPr="003D1171" w:rsidRDefault="00625836" w:rsidP="00130217">
      <w:pPr>
        <w:pStyle w:val="a5"/>
        <w:numPr>
          <w:ilvl w:val="0"/>
          <w:numId w:val="24"/>
        </w:numPr>
        <w:tabs>
          <w:tab w:val="left" w:pos="0"/>
          <w:tab w:val="left" w:pos="851"/>
          <w:tab w:val="left" w:pos="993"/>
          <w:tab w:val="left" w:pos="1276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Тищен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 xml:space="preserve">Е.А., </w:t>
      </w:r>
      <w:r w:rsidR="00B141E4" w:rsidRPr="003D1171">
        <w:rPr>
          <w:sz w:val="28"/>
          <w:szCs w:val="28"/>
          <w:lang w:val="uk-UA"/>
        </w:rPr>
        <w:t xml:space="preserve">кандидат  філологічних </w:t>
      </w:r>
      <w:r w:rsidR="00B141E4" w:rsidRPr="003D1171">
        <w:rPr>
          <w:spacing w:val="-3"/>
          <w:sz w:val="28"/>
          <w:szCs w:val="28"/>
          <w:lang w:val="uk-UA"/>
        </w:rPr>
        <w:t xml:space="preserve">наук, </w:t>
      </w:r>
      <w:r w:rsidR="00B141E4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Солом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>А.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>А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625836" w:rsidRPr="003D1171" w:rsidRDefault="00625836" w:rsidP="00C331E7">
      <w:pPr>
        <w:pStyle w:val="a5"/>
        <w:tabs>
          <w:tab w:val="left" w:pos="0"/>
          <w:tab w:val="left" w:pos="851"/>
          <w:tab w:val="left" w:pos="993"/>
          <w:tab w:val="left" w:pos="1276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О роли пословиц и поговорок в речи</w:t>
      </w:r>
      <w:r w:rsidRPr="003D1171">
        <w:rPr>
          <w:sz w:val="28"/>
          <w:szCs w:val="28"/>
          <w:lang w:val="uk-UA"/>
        </w:rPr>
        <w:t>.</w:t>
      </w:r>
    </w:p>
    <w:p w:rsidR="00E74924" w:rsidRPr="003D1171" w:rsidRDefault="00625836" w:rsidP="00130217">
      <w:pPr>
        <w:pStyle w:val="a5"/>
        <w:numPr>
          <w:ilvl w:val="0"/>
          <w:numId w:val="24"/>
        </w:numPr>
        <w:tabs>
          <w:tab w:val="left" w:pos="0"/>
          <w:tab w:val="left" w:pos="851"/>
          <w:tab w:val="left" w:pos="993"/>
          <w:tab w:val="left" w:pos="1276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Тищен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 xml:space="preserve">Е.А., </w:t>
      </w:r>
      <w:r w:rsidR="00B50808" w:rsidRPr="003D1171">
        <w:rPr>
          <w:sz w:val="28"/>
          <w:szCs w:val="28"/>
          <w:lang w:val="uk-UA"/>
        </w:rPr>
        <w:t xml:space="preserve">кандидат  філологічних </w:t>
      </w:r>
      <w:r w:rsidR="00B50808" w:rsidRPr="003D1171">
        <w:rPr>
          <w:spacing w:val="-3"/>
          <w:sz w:val="28"/>
          <w:szCs w:val="28"/>
          <w:lang w:val="uk-UA"/>
        </w:rPr>
        <w:t xml:space="preserve">наук, </w:t>
      </w:r>
      <w:r w:rsidR="00B50808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Хачатрян С. Г</w:t>
      </w:r>
      <w:r w:rsidRPr="003D1171">
        <w:rPr>
          <w:rFonts w:eastAsia="Calibri"/>
          <w:sz w:val="28"/>
          <w:szCs w:val="28"/>
          <w:lang w:val="uk-UA"/>
        </w:rPr>
        <w:t xml:space="preserve">.,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625836" w:rsidRPr="003D1171" w:rsidRDefault="00625836" w:rsidP="00C331E7">
      <w:pPr>
        <w:pStyle w:val="a5"/>
        <w:tabs>
          <w:tab w:val="left" w:pos="0"/>
          <w:tab w:val="left" w:pos="851"/>
          <w:tab w:val="left" w:pos="993"/>
          <w:tab w:val="left" w:pos="1276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Словари как инструмент познания.</w:t>
      </w:r>
    </w:p>
    <w:p w:rsidR="00E74924" w:rsidRPr="003D1171" w:rsidRDefault="00625836" w:rsidP="00130217">
      <w:pPr>
        <w:pStyle w:val="a5"/>
        <w:widowControl/>
        <w:numPr>
          <w:ilvl w:val="0"/>
          <w:numId w:val="24"/>
        </w:numPr>
        <w:tabs>
          <w:tab w:val="left" w:pos="0"/>
          <w:tab w:val="left" w:pos="851"/>
          <w:tab w:val="left" w:pos="993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Тищенко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 xml:space="preserve">Е.А., </w:t>
      </w:r>
      <w:r w:rsidR="00B50808" w:rsidRPr="003D1171">
        <w:rPr>
          <w:sz w:val="28"/>
          <w:szCs w:val="28"/>
          <w:lang w:val="uk-UA"/>
        </w:rPr>
        <w:t xml:space="preserve">кандидат  філологічних </w:t>
      </w:r>
      <w:r w:rsidR="00B50808" w:rsidRPr="003D1171">
        <w:rPr>
          <w:spacing w:val="-3"/>
          <w:sz w:val="28"/>
          <w:szCs w:val="28"/>
          <w:lang w:val="uk-UA"/>
        </w:rPr>
        <w:t xml:space="preserve">наук, </w:t>
      </w:r>
      <w:r w:rsidR="00B50808" w:rsidRPr="003D1171">
        <w:rPr>
          <w:spacing w:val="-4"/>
          <w:sz w:val="28"/>
          <w:szCs w:val="28"/>
          <w:lang w:val="uk-UA"/>
        </w:rPr>
        <w:t xml:space="preserve">доцент, </w:t>
      </w:r>
      <w:r w:rsidRPr="003D1171">
        <w:rPr>
          <w:rFonts w:eastAsia="Calibri"/>
          <w:b/>
          <w:sz w:val="28"/>
          <w:szCs w:val="28"/>
          <w:lang w:val="uk-UA"/>
        </w:rPr>
        <w:t>Шихмалова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>С. Л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48517E" w:rsidRPr="003D1171">
        <w:rPr>
          <w:sz w:val="28"/>
          <w:szCs w:val="28"/>
          <w:lang w:val="uk-UA"/>
        </w:rPr>
        <w:t xml:space="preserve"> вищої освіти 4 курсу РУ відділення філологічного факультету. </w:t>
      </w:r>
    </w:p>
    <w:p w:rsidR="00625836" w:rsidRPr="003D1171" w:rsidRDefault="00625836" w:rsidP="00C331E7">
      <w:pPr>
        <w:pStyle w:val="a5"/>
        <w:widowControl/>
        <w:tabs>
          <w:tab w:val="left" w:pos="0"/>
          <w:tab w:val="left" w:pos="851"/>
          <w:tab w:val="left" w:pos="993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Об авторских знаках препинания.</w:t>
      </w:r>
    </w:p>
    <w:p w:rsidR="00E74924" w:rsidRPr="003D1171" w:rsidRDefault="00B50808" w:rsidP="00130217">
      <w:pPr>
        <w:pStyle w:val="a5"/>
        <w:numPr>
          <w:ilvl w:val="0"/>
          <w:numId w:val="24"/>
        </w:numPr>
        <w:tabs>
          <w:tab w:val="left" w:pos="0"/>
          <w:tab w:val="left" w:pos="851"/>
          <w:tab w:val="left" w:pos="993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апніна Г.</w:t>
      </w:r>
      <w:r w:rsidR="00625836" w:rsidRPr="003D1171">
        <w:rPr>
          <w:b/>
          <w:sz w:val="28"/>
          <w:szCs w:val="28"/>
          <w:lang w:val="uk-UA"/>
        </w:rPr>
        <w:t xml:space="preserve">І., </w:t>
      </w:r>
      <w:r w:rsidRPr="003D1171">
        <w:rPr>
          <w:sz w:val="28"/>
          <w:szCs w:val="28"/>
          <w:lang w:val="uk-UA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Pr="003D1171">
        <w:rPr>
          <w:spacing w:val="-4"/>
          <w:sz w:val="28"/>
          <w:szCs w:val="28"/>
          <w:lang w:val="uk-UA"/>
        </w:rPr>
        <w:t xml:space="preserve">доцент, </w:t>
      </w:r>
      <w:r w:rsidR="00625836" w:rsidRPr="003D1171">
        <w:rPr>
          <w:b/>
          <w:sz w:val="28"/>
          <w:szCs w:val="28"/>
          <w:lang w:val="uk-UA"/>
        </w:rPr>
        <w:t>Курінна К.,</w:t>
      </w:r>
      <w:r w:rsidR="00625836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Pr="003D1171">
        <w:rPr>
          <w:sz w:val="28"/>
          <w:szCs w:val="28"/>
          <w:lang w:val="uk-UA"/>
        </w:rPr>
        <w:t xml:space="preserve"> вищої освіти</w:t>
      </w:r>
      <w:r w:rsidR="00625836" w:rsidRPr="003D1171">
        <w:rPr>
          <w:sz w:val="28"/>
          <w:szCs w:val="28"/>
          <w:lang w:val="uk-UA"/>
        </w:rPr>
        <w:t xml:space="preserve"> 4 курсу АН3 відділення філологічного </w:t>
      </w:r>
      <w:r w:rsidR="00625836" w:rsidRPr="003D1171">
        <w:rPr>
          <w:spacing w:val="-5"/>
          <w:sz w:val="28"/>
          <w:szCs w:val="28"/>
          <w:lang w:val="uk-UA"/>
        </w:rPr>
        <w:t>факультету.</w:t>
      </w:r>
      <w:r w:rsidR="00625836" w:rsidRPr="003D1171">
        <w:rPr>
          <w:sz w:val="28"/>
          <w:szCs w:val="28"/>
          <w:lang w:val="uk-UA"/>
        </w:rPr>
        <w:t xml:space="preserve"> </w:t>
      </w:r>
    </w:p>
    <w:p w:rsidR="00625836" w:rsidRPr="003D1171" w:rsidRDefault="00625836" w:rsidP="00C331E7">
      <w:pPr>
        <w:pStyle w:val="a5"/>
        <w:tabs>
          <w:tab w:val="left" w:pos="0"/>
          <w:tab w:val="left" w:pos="851"/>
          <w:tab w:val="left" w:pos="993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«Словотворення колоронімів у німецькій мові»</w:t>
      </w:r>
    </w:p>
    <w:p w:rsidR="00E74924" w:rsidRPr="003D1171" w:rsidRDefault="00B50808" w:rsidP="00130217">
      <w:pPr>
        <w:pStyle w:val="a5"/>
        <w:numPr>
          <w:ilvl w:val="0"/>
          <w:numId w:val="24"/>
        </w:numPr>
        <w:tabs>
          <w:tab w:val="left" w:pos="1134"/>
          <w:tab w:val="left" w:pos="1418"/>
          <w:tab w:val="left" w:pos="1560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іскунов О.</w:t>
      </w:r>
      <w:r w:rsidR="00625836" w:rsidRPr="003D1171">
        <w:rPr>
          <w:b/>
          <w:sz w:val="28"/>
          <w:szCs w:val="28"/>
          <w:lang w:val="uk-UA"/>
        </w:rPr>
        <w:t>В.,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старший викладач,</w:t>
      </w:r>
      <w:r w:rsidRPr="003D1171">
        <w:rPr>
          <w:b/>
          <w:sz w:val="28"/>
          <w:szCs w:val="28"/>
          <w:lang w:val="uk-UA"/>
        </w:rPr>
        <w:t xml:space="preserve"> </w:t>
      </w:r>
      <w:r w:rsidR="00625836" w:rsidRPr="003D1171">
        <w:rPr>
          <w:b/>
          <w:sz w:val="28"/>
          <w:szCs w:val="28"/>
          <w:lang w:val="uk-UA"/>
        </w:rPr>
        <w:t>Жукова М.,</w:t>
      </w:r>
      <w:r w:rsidR="00625836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Pr="003D1171">
        <w:rPr>
          <w:sz w:val="28"/>
          <w:szCs w:val="28"/>
          <w:lang w:val="uk-UA"/>
        </w:rPr>
        <w:t xml:space="preserve"> вищої освіти</w:t>
      </w:r>
      <w:r w:rsidR="00625836" w:rsidRPr="003D1171">
        <w:rPr>
          <w:sz w:val="28"/>
          <w:szCs w:val="28"/>
          <w:lang w:val="uk-UA"/>
        </w:rPr>
        <w:t xml:space="preserve"> 4 курсу УА відділення філологічного </w:t>
      </w:r>
      <w:r w:rsidR="00625836" w:rsidRPr="003D1171">
        <w:rPr>
          <w:spacing w:val="-5"/>
          <w:sz w:val="28"/>
          <w:szCs w:val="28"/>
          <w:lang w:val="uk-UA"/>
        </w:rPr>
        <w:t>факультету.</w:t>
      </w:r>
      <w:r w:rsidR="00625836" w:rsidRPr="003D1171">
        <w:rPr>
          <w:sz w:val="28"/>
          <w:szCs w:val="28"/>
          <w:lang w:val="uk-UA"/>
        </w:rPr>
        <w:t xml:space="preserve"> </w:t>
      </w:r>
    </w:p>
    <w:p w:rsidR="00625836" w:rsidRPr="003D1171" w:rsidRDefault="00625836" w:rsidP="00C331E7">
      <w:pPr>
        <w:pStyle w:val="a5"/>
        <w:tabs>
          <w:tab w:val="left" w:pos="1134"/>
          <w:tab w:val="left" w:pos="1418"/>
          <w:tab w:val="left" w:pos="1560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До питання про методи дослідження мовних явищ і моделювання мовної історії у вітчизняному мовознавстві 30 - х рр. ХХ ст. </w:t>
      </w:r>
    </w:p>
    <w:p w:rsidR="00E74924" w:rsidRPr="003D1171" w:rsidRDefault="00B50808" w:rsidP="00130217">
      <w:pPr>
        <w:pStyle w:val="aa"/>
        <w:numPr>
          <w:ilvl w:val="0"/>
          <w:numId w:val="24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eastAsia="SimSun" w:hAnsi="Times New Roman" w:cs="Times New Roman"/>
          <w:sz w:val="28"/>
          <w:szCs w:val="28"/>
          <w:lang w:val="uk-UA"/>
        </w:rPr>
      </w:pPr>
      <w:r w:rsidRPr="003D1171">
        <w:rPr>
          <w:rFonts w:ascii="Times New Roman" w:eastAsia="SimSun" w:hAnsi="Times New Roman" w:cs="Times New Roman"/>
          <w:b/>
          <w:sz w:val="28"/>
          <w:szCs w:val="28"/>
          <w:lang w:val="uk-UA"/>
        </w:rPr>
        <w:t>Піскунов О.</w:t>
      </w:r>
      <w:r w:rsidR="00625836" w:rsidRPr="003D1171">
        <w:rPr>
          <w:rFonts w:ascii="Times New Roman" w:eastAsia="SimSun" w:hAnsi="Times New Roman" w:cs="Times New Roman"/>
          <w:b/>
          <w:sz w:val="28"/>
          <w:szCs w:val="28"/>
          <w:lang w:val="uk-UA"/>
        </w:rPr>
        <w:t>В.,</w:t>
      </w:r>
      <w:r w:rsidRPr="003D1171">
        <w:rPr>
          <w:rFonts w:ascii="Times New Roman" w:eastAsia="SimSun" w:hAnsi="Times New Roman" w:cs="Times New Roman"/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старший викладач,</w:t>
      </w:r>
      <w:r w:rsidRPr="003D1171">
        <w:rPr>
          <w:b/>
          <w:sz w:val="28"/>
          <w:szCs w:val="28"/>
          <w:lang w:val="uk-UA"/>
        </w:rPr>
        <w:t xml:space="preserve"> </w:t>
      </w:r>
      <w:r w:rsidR="00625836" w:rsidRPr="003D1171">
        <w:rPr>
          <w:rFonts w:ascii="Times New Roman" w:eastAsia="SimSun" w:hAnsi="Times New Roman" w:cs="Times New Roman"/>
          <w:b/>
          <w:sz w:val="28"/>
          <w:szCs w:val="28"/>
          <w:lang w:val="uk-UA"/>
        </w:rPr>
        <w:t>Ткаченко І.,</w:t>
      </w:r>
      <w:r w:rsidR="00625836" w:rsidRPr="003D117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Pr="003D1171">
        <w:rPr>
          <w:sz w:val="28"/>
          <w:szCs w:val="28"/>
          <w:lang w:val="uk-UA"/>
        </w:rPr>
        <w:t xml:space="preserve"> вищої освіти</w:t>
      </w:r>
      <w:r w:rsidR="00625836" w:rsidRPr="003D117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  <w:r w:rsidR="00625836" w:rsidRPr="003D1171">
        <w:rPr>
          <w:sz w:val="28"/>
          <w:szCs w:val="28"/>
          <w:lang w:val="uk-UA"/>
        </w:rPr>
        <w:t xml:space="preserve">4 курсу УА відділення філологічного </w:t>
      </w:r>
      <w:r w:rsidR="00625836" w:rsidRPr="003D1171">
        <w:rPr>
          <w:spacing w:val="-5"/>
          <w:sz w:val="28"/>
          <w:szCs w:val="28"/>
          <w:lang w:val="uk-UA"/>
        </w:rPr>
        <w:t>факультету.</w:t>
      </w:r>
      <w:r w:rsidR="00625836" w:rsidRPr="003D117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 </w:t>
      </w:r>
    </w:p>
    <w:p w:rsidR="00625836" w:rsidRPr="003D1171" w:rsidRDefault="00625836" w:rsidP="00C331E7">
      <w:pPr>
        <w:pStyle w:val="aa"/>
        <w:tabs>
          <w:tab w:val="left" w:pos="993"/>
          <w:tab w:val="left" w:pos="1134"/>
        </w:tabs>
        <w:ind w:firstLine="709"/>
        <w:jc w:val="both"/>
        <w:rPr>
          <w:rFonts w:ascii="Times New Roman" w:eastAsia="SimSun" w:hAnsi="Times New Roman" w:cs="Times New Roman"/>
          <w:sz w:val="28"/>
          <w:szCs w:val="28"/>
        </w:rPr>
      </w:pPr>
      <w:r w:rsidRPr="003D1171">
        <w:rPr>
          <w:rFonts w:ascii="Times New Roman" w:eastAsia="SimSun" w:hAnsi="Times New Roman" w:cs="Times New Roman"/>
          <w:sz w:val="28"/>
          <w:szCs w:val="28"/>
          <w:lang w:val="uk-UA"/>
        </w:rPr>
        <w:t xml:space="preserve">Вивчення особливостей лінгвістичної реконструкції у працях вітчизняних учених 30 - х рр. ХХ </w:t>
      </w:r>
      <w:r w:rsidRPr="003D1171">
        <w:rPr>
          <w:rFonts w:ascii="Times New Roman" w:eastAsia="SimSun" w:hAnsi="Times New Roman" w:cs="Times New Roman"/>
          <w:sz w:val="28"/>
          <w:szCs w:val="28"/>
        </w:rPr>
        <w:t xml:space="preserve">ст. </w:t>
      </w:r>
    </w:p>
    <w:p w:rsidR="00E74924" w:rsidRPr="003D1171" w:rsidRDefault="00625836" w:rsidP="00130217">
      <w:pPr>
        <w:pStyle w:val="a5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Роман В.В., </w:t>
      </w:r>
      <w:r w:rsidR="00B50808" w:rsidRPr="003D1171">
        <w:rPr>
          <w:sz w:val="28"/>
          <w:szCs w:val="28"/>
          <w:lang w:val="uk-UA"/>
        </w:rPr>
        <w:t>старший викладач,</w:t>
      </w:r>
      <w:r w:rsidR="00B50808"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>Козорог А.І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50808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rFonts w:eastAsia="SimSun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5 курсу УА відділення філологічного </w:t>
      </w:r>
      <w:r w:rsidRPr="003D1171">
        <w:rPr>
          <w:spacing w:val="-5"/>
          <w:sz w:val="28"/>
          <w:szCs w:val="28"/>
          <w:lang w:val="uk-UA"/>
        </w:rPr>
        <w:t>факультету</w:t>
      </w:r>
      <w:r w:rsidR="00890AEC" w:rsidRPr="003D1171">
        <w:rPr>
          <w:spacing w:val="-5"/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625836" w:rsidRPr="003D1171" w:rsidRDefault="00625836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формування змісту навчання англомовного письма у ВНЗ.</w:t>
      </w:r>
    </w:p>
    <w:p w:rsidR="00E74924" w:rsidRPr="003D1171" w:rsidRDefault="00890AEC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Роман В.В., </w:t>
      </w:r>
      <w:r w:rsidR="00B50808" w:rsidRPr="003D1171">
        <w:rPr>
          <w:sz w:val="28"/>
          <w:szCs w:val="28"/>
          <w:lang w:val="uk-UA"/>
        </w:rPr>
        <w:t>старший викладач,</w:t>
      </w:r>
      <w:r w:rsidR="00B50808"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>Куренна К.Д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50808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rFonts w:eastAsia="SimSun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5 курсу УА відділення філологічного </w:t>
      </w:r>
      <w:r w:rsidRPr="003D1171">
        <w:rPr>
          <w:spacing w:val="-5"/>
          <w:sz w:val="28"/>
          <w:szCs w:val="28"/>
          <w:lang w:val="uk-UA"/>
        </w:rPr>
        <w:t>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890AEC" w:rsidRPr="003D1171" w:rsidRDefault="00890AEC" w:rsidP="00C331E7">
      <w:pPr>
        <w:pStyle w:val="a5"/>
        <w:tabs>
          <w:tab w:val="left" w:pos="1034"/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Методика навчання ділового листування  англійською мовою студентів вищих навчальних закладів.</w:t>
      </w:r>
    </w:p>
    <w:p w:rsidR="00E74924" w:rsidRPr="003D1171" w:rsidRDefault="00890AEC" w:rsidP="00130217">
      <w:pPr>
        <w:pStyle w:val="a5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Ніколайчук А.С.</w:t>
      </w:r>
      <w:r w:rsidR="00B6734E" w:rsidRPr="003D1171">
        <w:rPr>
          <w:rFonts w:eastAsia="Calibri"/>
          <w:b/>
          <w:sz w:val="28"/>
          <w:szCs w:val="28"/>
          <w:lang w:val="uk-UA"/>
        </w:rPr>
        <w:t xml:space="preserve"> </w:t>
      </w:r>
      <w:r w:rsidR="00B6734E" w:rsidRPr="003D1171">
        <w:rPr>
          <w:sz w:val="28"/>
          <w:szCs w:val="28"/>
          <w:lang w:val="uk-UA"/>
        </w:rPr>
        <w:t xml:space="preserve">кандидат філологічних </w:t>
      </w:r>
      <w:r w:rsidR="00B6734E" w:rsidRPr="003D1171">
        <w:rPr>
          <w:spacing w:val="-3"/>
          <w:sz w:val="28"/>
          <w:szCs w:val="28"/>
          <w:lang w:val="uk-UA"/>
        </w:rPr>
        <w:t xml:space="preserve">наук, </w:t>
      </w:r>
      <w:r w:rsidR="00B6734E" w:rsidRPr="003D1171">
        <w:rPr>
          <w:spacing w:val="-4"/>
          <w:sz w:val="28"/>
          <w:szCs w:val="28"/>
          <w:lang w:val="uk-UA"/>
        </w:rPr>
        <w:t>доцент,</w:t>
      </w:r>
      <w:r w:rsidRPr="003D1171">
        <w:rPr>
          <w:rFonts w:eastAsia="Calibri"/>
          <w:b/>
          <w:sz w:val="28"/>
          <w:szCs w:val="28"/>
          <w:lang w:val="uk-UA"/>
        </w:rPr>
        <w:t xml:space="preserve"> Хлиніна М.</w:t>
      </w:r>
      <w:r w:rsidRPr="003D1171">
        <w:rPr>
          <w:rFonts w:eastAsia="Calibri"/>
          <w:b/>
          <w:sz w:val="28"/>
          <w:szCs w:val="28"/>
        </w:rPr>
        <w:t> </w:t>
      </w:r>
      <w:r w:rsidRPr="003D1171">
        <w:rPr>
          <w:rFonts w:eastAsia="Calibri"/>
          <w:b/>
          <w:sz w:val="28"/>
          <w:szCs w:val="28"/>
          <w:lang w:val="uk-UA"/>
        </w:rPr>
        <w:t>М.,</w:t>
      </w:r>
      <w:r w:rsidRPr="003D1171">
        <w:rPr>
          <w:rFonts w:eastAsia="Calibri"/>
          <w:b/>
          <w:i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B6734E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rFonts w:eastAsia="SimSun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3 курсу АН відділення філологічного </w:t>
      </w:r>
      <w:r w:rsidRPr="003D1171">
        <w:rPr>
          <w:spacing w:val="-5"/>
          <w:sz w:val="28"/>
          <w:szCs w:val="28"/>
          <w:lang w:val="uk-UA"/>
        </w:rPr>
        <w:t>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890AEC" w:rsidRPr="003D1171" w:rsidRDefault="00890AEC" w:rsidP="00C331E7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Термінологія основних категорій синтаксич</w:t>
      </w:r>
      <w:r w:rsidR="00B6734E" w:rsidRPr="003D1171">
        <w:rPr>
          <w:rFonts w:eastAsia="Calibri"/>
          <w:sz w:val="28"/>
          <w:szCs w:val="28"/>
          <w:lang w:val="uk-UA"/>
        </w:rPr>
        <w:t>ного зв’язку складного речення.</w:t>
      </w:r>
    </w:p>
    <w:p w:rsidR="00E74924" w:rsidRPr="003D1171" w:rsidRDefault="00890AEC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Пучко А.О., </w:t>
      </w:r>
      <w:r w:rsidR="001F0D53" w:rsidRPr="003D1171">
        <w:rPr>
          <w:rFonts w:eastAsia="Calibri"/>
          <w:sz w:val="28"/>
          <w:szCs w:val="28"/>
          <w:lang w:val="uk-UA"/>
        </w:rPr>
        <w:t>старший викладач,</w:t>
      </w:r>
      <w:r w:rsidR="001F0D53" w:rsidRPr="003D1171">
        <w:rPr>
          <w:rFonts w:eastAsia="Calibri"/>
          <w:b/>
          <w:sz w:val="28"/>
          <w:szCs w:val="28"/>
          <w:lang w:val="uk-UA"/>
        </w:rPr>
        <w:t xml:space="preserve"> </w:t>
      </w:r>
      <w:r w:rsidRPr="003D1171">
        <w:rPr>
          <w:rFonts w:eastAsia="Calibri"/>
          <w:b/>
          <w:sz w:val="28"/>
          <w:szCs w:val="28"/>
          <w:lang w:val="uk-UA"/>
        </w:rPr>
        <w:t>Олениця К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1F0D53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rFonts w:eastAsia="SimSun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4 курсу АН відділення філологічного </w:t>
      </w:r>
      <w:r w:rsidRPr="003D1171">
        <w:rPr>
          <w:spacing w:val="-5"/>
          <w:sz w:val="28"/>
          <w:szCs w:val="28"/>
          <w:lang w:val="uk-UA"/>
        </w:rPr>
        <w:t xml:space="preserve">факультету. </w:t>
      </w:r>
    </w:p>
    <w:p w:rsidR="00890AEC" w:rsidRPr="003D1171" w:rsidRDefault="00890AEC" w:rsidP="00C331E7">
      <w:pPr>
        <w:pStyle w:val="a5"/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Особенности изучения инностранных языков в ва</w:t>
      </w:r>
      <w:r w:rsidRPr="003D1171">
        <w:rPr>
          <w:rFonts w:eastAsia="Calibri"/>
          <w:sz w:val="28"/>
          <w:szCs w:val="28"/>
          <w:lang w:val="ru-RU"/>
        </w:rPr>
        <w:t>льдорских школах.</w:t>
      </w:r>
      <w:r w:rsidRPr="003D1171">
        <w:rPr>
          <w:rFonts w:eastAsia="Calibri"/>
          <w:sz w:val="28"/>
          <w:szCs w:val="28"/>
        </w:rPr>
        <w:t> </w:t>
      </w:r>
    </w:p>
    <w:p w:rsidR="00E74924" w:rsidRPr="003D1171" w:rsidRDefault="001F0D53" w:rsidP="00130217">
      <w:pPr>
        <w:pStyle w:val="a5"/>
        <w:numPr>
          <w:ilvl w:val="0"/>
          <w:numId w:val="24"/>
        </w:numPr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 w:eastAsia="zh-CN"/>
        </w:rPr>
        <w:lastRenderedPageBreak/>
        <w:t>Глущенко В.</w:t>
      </w:r>
      <w:r w:rsidR="00B06640" w:rsidRPr="003D1171">
        <w:rPr>
          <w:b/>
          <w:sz w:val="28"/>
          <w:szCs w:val="28"/>
          <w:lang w:val="uk-UA" w:eastAsia="zh-CN"/>
        </w:rPr>
        <w:t xml:space="preserve">А., </w:t>
      </w:r>
      <w:r w:rsidRPr="003D1171">
        <w:rPr>
          <w:sz w:val="28"/>
          <w:szCs w:val="28"/>
          <w:lang w:val="uk-UA"/>
        </w:rPr>
        <w:t xml:space="preserve">доктор філолоіг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Pr="003D1171">
        <w:rPr>
          <w:sz w:val="28"/>
          <w:szCs w:val="28"/>
          <w:lang w:val="uk-UA"/>
        </w:rPr>
        <w:t xml:space="preserve">профессор, </w:t>
      </w:r>
      <w:r w:rsidR="00B06640" w:rsidRPr="003D1171">
        <w:rPr>
          <w:b/>
          <w:sz w:val="28"/>
          <w:szCs w:val="28"/>
          <w:lang w:val="uk-UA"/>
        </w:rPr>
        <w:t>Бурковська О.Й.,</w:t>
      </w:r>
      <w:r w:rsidR="00B06640" w:rsidRPr="003D1171">
        <w:rPr>
          <w:sz w:val="28"/>
          <w:szCs w:val="28"/>
          <w:lang w:val="uk-UA"/>
        </w:rPr>
        <w:t xml:space="preserve"> аспірантка кафедри германської та слов’янської філології філологічного факультету ДВНЗ «Донбаський державний педагогічний університет».</w:t>
      </w:r>
      <w:r w:rsidR="00B06640" w:rsidRPr="003D1171">
        <w:rPr>
          <w:i/>
          <w:sz w:val="28"/>
          <w:szCs w:val="28"/>
          <w:lang w:val="uk-UA"/>
        </w:rPr>
        <w:t xml:space="preserve"> </w:t>
      </w:r>
    </w:p>
    <w:p w:rsidR="00B06640" w:rsidRPr="003D1171" w:rsidRDefault="00B06640" w:rsidP="00C331E7">
      <w:pPr>
        <w:pStyle w:val="a5"/>
        <w:tabs>
          <w:tab w:val="left" w:pos="1134"/>
        </w:tabs>
        <w:ind w:left="0" w:right="107" w:firstLine="709"/>
        <w:jc w:val="both"/>
        <w:rPr>
          <w:b/>
          <w:color w:val="000000" w:themeColor="text1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блематика односкладного інфінітивного речення</w:t>
      </w:r>
    </w:p>
    <w:p w:rsidR="00E74924" w:rsidRPr="003D1171" w:rsidRDefault="001F0D53" w:rsidP="00130217">
      <w:pPr>
        <w:pStyle w:val="a5"/>
        <w:widowControl/>
        <w:numPr>
          <w:ilvl w:val="0"/>
          <w:numId w:val="24"/>
        </w:numPr>
        <w:tabs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 w:eastAsia="zh-CN"/>
        </w:rPr>
        <w:t xml:space="preserve">  Глущенко В.</w:t>
      </w:r>
      <w:r w:rsidR="00B06640" w:rsidRPr="003D1171">
        <w:rPr>
          <w:b/>
          <w:sz w:val="28"/>
          <w:szCs w:val="28"/>
          <w:lang w:val="uk-UA" w:eastAsia="zh-CN"/>
        </w:rPr>
        <w:t xml:space="preserve">А., </w:t>
      </w:r>
      <w:r w:rsidRPr="003D1171">
        <w:rPr>
          <w:sz w:val="28"/>
          <w:szCs w:val="28"/>
          <w:lang w:val="uk-UA"/>
        </w:rPr>
        <w:t xml:space="preserve">доктор філолоіг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Pr="003D1171">
        <w:rPr>
          <w:sz w:val="28"/>
          <w:szCs w:val="28"/>
          <w:lang w:val="uk-UA"/>
        </w:rPr>
        <w:t xml:space="preserve">профессор, </w:t>
      </w:r>
      <w:r w:rsidR="00B06640" w:rsidRPr="003D1171">
        <w:rPr>
          <w:b/>
          <w:sz w:val="28"/>
          <w:szCs w:val="28"/>
          <w:lang w:val="uk-UA"/>
        </w:rPr>
        <w:t>Руденко М.Ю.,</w:t>
      </w:r>
      <w:r w:rsidR="00B06640" w:rsidRPr="003D1171">
        <w:rPr>
          <w:sz w:val="28"/>
          <w:szCs w:val="28"/>
          <w:lang w:val="uk-UA"/>
        </w:rPr>
        <w:t xml:space="preserve"> </w:t>
      </w:r>
      <w:r w:rsidR="00B06640" w:rsidRPr="003D1171">
        <w:rPr>
          <w:iCs/>
          <w:sz w:val="28"/>
          <w:szCs w:val="28"/>
          <w:lang w:val="uk-UA"/>
        </w:rPr>
        <w:t>аспірантка кафедри германської та слов’янської філології філологічного факультету ДВНЗ «Донбаський державний педагогічний університет»</w:t>
      </w:r>
      <w:r w:rsidR="00B06640" w:rsidRPr="003D1171">
        <w:rPr>
          <w:sz w:val="28"/>
          <w:szCs w:val="28"/>
          <w:lang w:val="uk-UA"/>
        </w:rPr>
        <w:t xml:space="preserve">. </w:t>
      </w:r>
    </w:p>
    <w:p w:rsidR="00B06640" w:rsidRPr="003D1171" w:rsidRDefault="00B06640" w:rsidP="00C331E7">
      <w:pPr>
        <w:pStyle w:val="a5"/>
        <w:widowControl/>
        <w:tabs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 терміни соціальний діалект і соціолект.</w:t>
      </w:r>
    </w:p>
    <w:p w:rsidR="00E74924" w:rsidRPr="003D1171" w:rsidRDefault="001F0D53" w:rsidP="00130217">
      <w:pPr>
        <w:pStyle w:val="a5"/>
        <w:widowControl/>
        <w:numPr>
          <w:ilvl w:val="0"/>
          <w:numId w:val="24"/>
        </w:numPr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 w:eastAsia="zh-CN"/>
        </w:rPr>
        <w:t xml:space="preserve">  </w:t>
      </w:r>
      <w:r w:rsidR="00B06640" w:rsidRPr="003D1171">
        <w:rPr>
          <w:b/>
          <w:sz w:val="28"/>
          <w:szCs w:val="28"/>
          <w:lang w:val="uk-UA" w:eastAsia="zh-CN"/>
        </w:rPr>
        <w:t>Глущенко В.А.,</w:t>
      </w:r>
      <w:r w:rsidRPr="003D1171">
        <w:rPr>
          <w:b/>
          <w:sz w:val="28"/>
          <w:szCs w:val="28"/>
          <w:lang w:val="uk-UA" w:eastAsia="zh-CN"/>
        </w:rPr>
        <w:t xml:space="preserve"> </w:t>
      </w:r>
      <w:r w:rsidRPr="003D1171">
        <w:rPr>
          <w:sz w:val="28"/>
          <w:szCs w:val="28"/>
          <w:lang w:val="uk-UA"/>
        </w:rPr>
        <w:t xml:space="preserve">доктор філолоіг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Pr="003D1171">
        <w:rPr>
          <w:sz w:val="28"/>
          <w:szCs w:val="28"/>
          <w:lang w:val="uk-UA"/>
        </w:rPr>
        <w:t xml:space="preserve">профессор, </w:t>
      </w:r>
      <w:r w:rsidR="00B06640" w:rsidRPr="003D1171">
        <w:rPr>
          <w:b/>
          <w:sz w:val="28"/>
          <w:szCs w:val="28"/>
          <w:lang w:val="uk-UA"/>
        </w:rPr>
        <w:t>Ольховська Ю.Д.</w:t>
      </w:r>
      <w:r w:rsidR="00B06640" w:rsidRPr="003D1171">
        <w:rPr>
          <w:sz w:val="28"/>
          <w:szCs w:val="28"/>
          <w:lang w:val="uk-UA"/>
        </w:rPr>
        <w:t>, аспірантка кафедри германської та слов’янської філології філологічного факультету ДВНЗ «Донбаський державний педагогічний університет</w:t>
      </w:r>
      <w:r w:rsidR="00B06640" w:rsidRPr="003D1171">
        <w:rPr>
          <w:i/>
          <w:sz w:val="28"/>
          <w:szCs w:val="28"/>
          <w:lang w:val="uk-UA"/>
        </w:rPr>
        <w:t xml:space="preserve">». </w:t>
      </w:r>
    </w:p>
    <w:p w:rsidR="00B06640" w:rsidRPr="003D1171" w:rsidRDefault="00B06640" w:rsidP="00C331E7">
      <w:pPr>
        <w:pStyle w:val="a5"/>
        <w:widowControl/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І. О. Бодуен де Куртене про </w:t>
      </w:r>
      <w:r w:rsidRPr="003D1171">
        <w:rPr>
          <w:i/>
          <w:sz w:val="28"/>
          <w:szCs w:val="28"/>
          <w:lang w:val="uk-UA"/>
        </w:rPr>
        <w:t>статику</w:t>
      </w:r>
      <w:r w:rsidRPr="003D1171">
        <w:rPr>
          <w:sz w:val="28"/>
          <w:szCs w:val="28"/>
          <w:lang w:val="uk-UA"/>
        </w:rPr>
        <w:t xml:space="preserve"> і </w:t>
      </w:r>
      <w:r w:rsidRPr="003D1171">
        <w:rPr>
          <w:i/>
          <w:sz w:val="28"/>
          <w:szCs w:val="28"/>
          <w:lang w:val="uk-UA"/>
        </w:rPr>
        <w:t>динаміку</w:t>
      </w:r>
      <w:r w:rsidRPr="003D1171">
        <w:rPr>
          <w:sz w:val="28"/>
          <w:szCs w:val="28"/>
          <w:lang w:val="uk-UA"/>
        </w:rPr>
        <w:t xml:space="preserve"> мови </w:t>
      </w:r>
    </w:p>
    <w:p w:rsidR="00E74924" w:rsidRPr="003D1171" w:rsidRDefault="001F0D53" w:rsidP="00130217">
      <w:pPr>
        <w:pStyle w:val="a5"/>
        <w:widowControl/>
        <w:numPr>
          <w:ilvl w:val="0"/>
          <w:numId w:val="24"/>
        </w:numPr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 w:eastAsia="zh-CN"/>
        </w:rPr>
        <w:t>Глущенко В.</w:t>
      </w:r>
      <w:r w:rsidR="00B06640" w:rsidRPr="003D1171">
        <w:rPr>
          <w:b/>
          <w:sz w:val="28"/>
          <w:szCs w:val="28"/>
          <w:lang w:val="uk-UA" w:eastAsia="zh-CN"/>
        </w:rPr>
        <w:t xml:space="preserve">А., </w:t>
      </w:r>
      <w:r w:rsidRPr="003D1171">
        <w:rPr>
          <w:sz w:val="28"/>
          <w:szCs w:val="28"/>
          <w:lang w:val="uk-UA"/>
        </w:rPr>
        <w:t xml:space="preserve">доктор філолоіг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Pr="003D1171">
        <w:rPr>
          <w:sz w:val="28"/>
          <w:szCs w:val="28"/>
          <w:lang w:val="uk-UA"/>
        </w:rPr>
        <w:t xml:space="preserve">профессор, </w:t>
      </w:r>
      <w:r w:rsidR="00B06640" w:rsidRPr="003D1171">
        <w:rPr>
          <w:b/>
          <w:sz w:val="28"/>
          <w:szCs w:val="28"/>
          <w:lang w:val="uk-UA"/>
        </w:rPr>
        <w:t>Святченко В.В.,</w:t>
      </w:r>
      <w:r w:rsidR="00B06640" w:rsidRPr="003D1171">
        <w:rPr>
          <w:sz w:val="28"/>
          <w:szCs w:val="28"/>
          <w:lang w:val="uk-UA"/>
        </w:rPr>
        <w:t xml:space="preserve"> аспірантка кафедри германської та слов’янської філології філологічного факультету ДВНЗ «Донбаський державний педагогічний університет».</w:t>
      </w:r>
      <w:r w:rsidR="00B06640" w:rsidRPr="003D1171">
        <w:rPr>
          <w:i/>
          <w:sz w:val="28"/>
          <w:szCs w:val="28"/>
          <w:lang w:val="uk-UA"/>
        </w:rPr>
        <w:t xml:space="preserve"> </w:t>
      </w:r>
    </w:p>
    <w:p w:rsidR="00B06640" w:rsidRPr="003D1171" w:rsidRDefault="00B06640" w:rsidP="00C331E7">
      <w:pPr>
        <w:pStyle w:val="a5"/>
        <w:widowControl/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истемний характер мови в студіях О. О. Шахматова</w:t>
      </w:r>
      <w:r w:rsidR="001F0D53" w:rsidRPr="003D1171">
        <w:rPr>
          <w:sz w:val="28"/>
          <w:szCs w:val="28"/>
          <w:lang w:val="uk-UA"/>
        </w:rPr>
        <w:t>.</w:t>
      </w:r>
    </w:p>
    <w:p w:rsidR="00E74924" w:rsidRPr="003D1171" w:rsidRDefault="00B06640" w:rsidP="00130217">
      <w:pPr>
        <w:pStyle w:val="a5"/>
        <w:widowControl/>
        <w:numPr>
          <w:ilvl w:val="0"/>
          <w:numId w:val="24"/>
        </w:numPr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 w:eastAsia="zh-CN"/>
        </w:rPr>
      </w:pPr>
      <w:r w:rsidRPr="003D1171">
        <w:rPr>
          <w:b/>
          <w:sz w:val="28"/>
          <w:szCs w:val="28"/>
          <w:lang w:val="uk-UA" w:eastAsia="zh-CN"/>
        </w:rPr>
        <w:t>Глущенко</w:t>
      </w:r>
      <w:r w:rsidR="001F0D53" w:rsidRPr="003D1171">
        <w:rPr>
          <w:b/>
          <w:sz w:val="28"/>
          <w:szCs w:val="28"/>
          <w:lang w:val="uk-UA" w:eastAsia="zh-CN"/>
        </w:rPr>
        <w:t xml:space="preserve"> В.А.</w:t>
      </w:r>
      <w:r w:rsidRPr="003D1171">
        <w:rPr>
          <w:b/>
          <w:sz w:val="28"/>
          <w:szCs w:val="28"/>
          <w:lang w:val="uk-UA" w:eastAsia="zh-CN"/>
        </w:rPr>
        <w:t xml:space="preserve">, </w:t>
      </w:r>
      <w:r w:rsidR="001F0D53" w:rsidRPr="003D1171">
        <w:rPr>
          <w:sz w:val="28"/>
          <w:szCs w:val="28"/>
          <w:lang w:val="uk-UA"/>
        </w:rPr>
        <w:t xml:space="preserve">доктор філолоігчних </w:t>
      </w:r>
      <w:r w:rsidR="001F0D53" w:rsidRPr="003D1171">
        <w:rPr>
          <w:spacing w:val="-3"/>
          <w:sz w:val="28"/>
          <w:szCs w:val="28"/>
          <w:lang w:val="uk-UA"/>
        </w:rPr>
        <w:t xml:space="preserve">наук, </w:t>
      </w:r>
      <w:r w:rsidR="001F0D53" w:rsidRPr="003D1171">
        <w:rPr>
          <w:sz w:val="28"/>
          <w:szCs w:val="28"/>
          <w:lang w:val="uk-UA"/>
        </w:rPr>
        <w:t xml:space="preserve">профессор, </w:t>
      </w:r>
      <w:r w:rsidRPr="003D1171">
        <w:rPr>
          <w:b/>
          <w:sz w:val="28"/>
          <w:szCs w:val="28"/>
          <w:lang w:val="uk-UA"/>
        </w:rPr>
        <w:t>Маєв С.Ф.,</w:t>
      </w:r>
      <w:r w:rsidRPr="003D1171">
        <w:rPr>
          <w:sz w:val="28"/>
          <w:szCs w:val="28"/>
          <w:lang w:val="uk-UA"/>
        </w:rPr>
        <w:t xml:space="preserve"> здобувач кафедри германської та слов’янської філології філологічного факультету ДВНЗ «Донбаський державний педагогічний університет</w:t>
      </w:r>
      <w:r w:rsidRPr="003D1171">
        <w:rPr>
          <w:i/>
          <w:sz w:val="28"/>
          <w:szCs w:val="28"/>
          <w:lang w:val="uk-UA"/>
        </w:rPr>
        <w:t>»</w:t>
      </w:r>
      <w:r w:rsidR="00E74924" w:rsidRPr="003D1171">
        <w:rPr>
          <w:i/>
          <w:sz w:val="28"/>
          <w:szCs w:val="28"/>
          <w:lang w:val="uk-UA"/>
        </w:rPr>
        <w:t>.</w:t>
      </w:r>
      <w:r w:rsidRPr="003D1171">
        <w:rPr>
          <w:i/>
          <w:sz w:val="28"/>
          <w:szCs w:val="28"/>
          <w:lang w:val="uk-UA"/>
        </w:rPr>
        <w:t xml:space="preserve"> </w:t>
      </w:r>
    </w:p>
    <w:p w:rsidR="00E74924" w:rsidRPr="003D1171" w:rsidRDefault="00E74924" w:rsidP="00C331E7">
      <w:pPr>
        <w:pStyle w:val="a5"/>
        <w:widowControl/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 w:eastAsia="zh-CN"/>
        </w:rPr>
      </w:pPr>
      <w:r w:rsidRPr="003D1171">
        <w:rPr>
          <w:i/>
          <w:sz w:val="28"/>
          <w:szCs w:val="28"/>
          <w:lang w:val="uk-UA"/>
        </w:rPr>
        <w:t>Науковий керівник</w:t>
      </w:r>
      <w:r w:rsidRPr="003D1171">
        <w:rPr>
          <w:sz w:val="28"/>
          <w:szCs w:val="28"/>
          <w:lang w:val="uk-UA"/>
        </w:rPr>
        <w:t xml:space="preserve"> :кандидат філологічних наук, доцент А. С. Орел.</w:t>
      </w:r>
      <w:r w:rsidRPr="003D1171">
        <w:rPr>
          <w:sz w:val="28"/>
          <w:szCs w:val="28"/>
          <w:lang w:val="uk-UA" w:eastAsia="zh-CN"/>
        </w:rPr>
        <w:t xml:space="preserve"> </w:t>
      </w:r>
    </w:p>
    <w:p w:rsidR="00B06640" w:rsidRPr="003D1171" w:rsidRDefault="00B06640" w:rsidP="00C331E7">
      <w:pPr>
        <w:pStyle w:val="a5"/>
        <w:widowControl/>
        <w:tabs>
          <w:tab w:val="left" w:pos="540"/>
          <w:tab w:val="left" w:pos="720"/>
          <w:tab w:val="left" w:pos="900"/>
          <w:tab w:val="left" w:pos="1134"/>
          <w:tab w:val="left" w:pos="1276"/>
        </w:tabs>
        <w:ind w:left="0" w:firstLine="709"/>
        <w:jc w:val="both"/>
        <w:rPr>
          <w:sz w:val="28"/>
          <w:szCs w:val="28"/>
          <w:lang w:val="uk-UA" w:eastAsia="zh-CN"/>
        </w:rPr>
      </w:pPr>
      <w:r w:rsidRPr="003D1171">
        <w:rPr>
          <w:sz w:val="28"/>
          <w:szCs w:val="28"/>
          <w:lang w:val="uk-UA"/>
        </w:rPr>
        <w:t xml:space="preserve">Фонетичний закон у студіях учених Московської школи 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uk-UA"/>
        </w:rPr>
      </w:pPr>
    </w:p>
    <w:p w:rsidR="003444E9" w:rsidRPr="003D1171" w:rsidRDefault="007307A6" w:rsidP="00550DB8">
      <w:pPr>
        <w:pStyle w:val="11"/>
        <w:ind w:left="628" w:right="91"/>
        <w:jc w:val="center"/>
        <w:rPr>
          <w:lang w:val="uk-UA"/>
        </w:rPr>
      </w:pPr>
      <w:r w:rsidRPr="003D1171">
        <w:rPr>
          <w:lang w:val="uk-UA"/>
        </w:rPr>
        <w:t xml:space="preserve">Напрямок роботи секції: </w:t>
      </w:r>
      <w:r w:rsidR="001F0D53" w:rsidRPr="003D1171">
        <w:rPr>
          <w:lang w:val="uk-UA"/>
        </w:rPr>
        <w:t>«</w:t>
      </w:r>
      <w:r w:rsidRPr="003D1171">
        <w:rPr>
          <w:lang w:val="uk-UA"/>
        </w:rPr>
        <w:t>Література та методики її викладання</w:t>
      </w:r>
      <w:r w:rsidR="001F0D53" w:rsidRPr="003D1171">
        <w:rPr>
          <w:lang w:val="uk-UA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uk-UA"/>
        </w:rPr>
      </w:pPr>
    </w:p>
    <w:p w:rsidR="001F0D53" w:rsidRPr="003D1171" w:rsidRDefault="001F0D53" w:rsidP="001F0D53">
      <w:pPr>
        <w:ind w:left="641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Pr="003D1171">
        <w:rPr>
          <w:sz w:val="28"/>
          <w:szCs w:val="28"/>
          <w:lang w:val="ru-RU"/>
        </w:rPr>
        <w:t>кандидат філолоігчних наук, доцент Казаков І.М.</w:t>
      </w:r>
    </w:p>
    <w:p w:rsidR="003444E9" w:rsidRPr="003D1171" w:rsidRDefault="007307A6" w:rsidP="002A4949">
      <w:pPr>
        <w:spacing w:before="1"/>
        <w:ind w:left="641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Дата і місце проведення:</w:t>
      </w:r>
      <w:r w:rsidRPr="003D1171">
        <w:rPr>
          <w:sz w:val="28"/>
          <w:szCs w:val="28"/>
          <w:lang w:val="uk-UA"/>
        </w:rPr>
        <w:t>.0</w:t>
      </w:r>
      <w:r w:rsidR="001C1A7C" w:rsidRPr="003D1171">
        <w:rPr>
          <w:sz w:val="28"/>
          <w:szCs w:val="28"/>
          <w:lang w:val="uk-UA"/>
        </w:rPr>
        <w:t>5</w:t>
      </w:r>
      <w:r w:rsidRPr="003D1171">
        <w:rPr>
          <w:sz w:val="28"/>
          <w:szCs w:val="28"/>
          <w:lang w:val="uk-UA"/>
        </w:rPr>
        <w:t>.201</w:t>
      </w:r>
      <w:r w:rsidR="001C1A7C" w:rsidRPr="003D1171">
        <w:rPr>
          <w:sz w:val="28"/>
          <w:szCs w:val="28"/>
          <w:lang w:val="uk-UA"/>
        </w:rPr>
        <w:t>6</w:t>
      </w:r>
      <w:r w:rsidRPr="003D1171">
        <w:rPr>
          <w:sz w:val="28"/>
          <w:szCs w:val="28"/>
          <w:lang w:val="uk-UA"/>
        </w:rPr>
        <w:t xml:space="preserve"> р., головний корпус, а</w:t>
      </w:r>
      <w:r w:rsidR="001C1A7C" w:rsidRPr="003D1171">
        <w:rPr>
          <w:sz w:val="28"/>
          <w:szCs w:val="28"/>
          <w:lang w:val="ru-RU"/>
        </w:rPr>
        <w:t>уд. 206</w:t>
      </w:r>
      <w:r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E74924" w:rsidRPr="003D1171" w:rsidRDefault="007307A6" w:rsidP="001F7955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left"/>
        <w:rPr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Рубан</w:t>
      </w:r>
      <w:r w:rsidRPr="003D1171">
        <w:rPr>
          <w:b/>
          <w:spacing w:val="54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А.А.,</w:t>
      </w:r>
      <w:r w:rsidR="008D54EE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філолоіг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</w:t>
      </w:r>
      <w:r w:rsidRPr="003D1171">
        <w:rPr>
          <w:i/>
          <w:sz w:val="28"/>
          <w:szCs w:val="28"/>
          <w:lang w:val="ru-RU"/>
        </w:rPr>
        <w:t xml:space="preserve">. </w:t>
      </w:r>
    </w:p>
    <w:p w:rsidR="001C1A7C" w:rsidRPr="003D1171" w:rsidRDefault="001C1A7C" w:rsidP="001F7955">
      <w:pPr>
        <w:pStyle w:val="a5"/>
        <w:tabs>
          <w:tab w:val="left" w:pos="1134"/>
        </w:tabs>
        <w:ind w:left="0" w:firstLine="709"/>
        <w:rPr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 преемственности литературного образования в вузе и школе.</w:t>
      </w:r>
    </w:p>
    <w:p w:rsidR="00E74924" w:rsidRPr="003D1171" w:rsidRDefault="007307A6" w:rsidP="001F7955">
      <w:pPr>
        <w:pStyle w:val="a5"/>
        <w:numPr>
          <w:ilvl w:val="0"/>
          <w:numId w:val="23"/>
        </w:numPr>
        <w:tabs>
          <w:tab w:val="left" w:pos="944"/>
          <w:tab w:val="left" w:pos="1134"/>
          <w:tab w:val="left" w:pos="2463"/>
        </w:tabs>
        <w:ind w:left="0" w:right="913" w:firstLine="709"/>
        <w:jc w:val="left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Романько </w:t>
      </w:r>
      <w:r w:rsidRPr="003D1171">
        <w:rPr>
          <w:b/>
          <w:sz w:val="28"/>
          <w:szCs w:val="28"/>
          <w:lang w:val="ru-RU"/>
        </w:rPr>
        <w:t>В.І.</w:t>
      </w:r>
      <w:r w:rsidRPr="003D1171">
        <w:rPr>
          <w:i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1C1A7C" w:rsidRPr="003D1171" w:rsidRDefault="001C1A7C" w:rsidP="001F7955">
      <w:pPr>
        <w:pStyle w:val="a5"/>
        <w:tabs>
          <w:tab w:val="left" w:pos="944"/>
          <w:tab w:val="left" w:pos="1134"/>
          <w:tab w:val="left" w:pos="2463"/>
        </w:tabs>
        <w:ind w:left="0" w:right="913" w:firstLine="709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Борис Слуцький і Україна: географічні і творчі зв'язки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E74924" w:rsidRPr="003D1171" w:rsidRDefault="007307A6" w:rsidP="001F7955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left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Маторін</w:t>
      </w:r>
      <w:r w:rsidRPr="003D1171">
        <w:rPr>
          <w:b/>
          <w:spacing w:val="-9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Б.І.</w:t>
      </w:r>
      <w:r w:rsidRPr="003D1171">
        <w:rPr>
          <w:sz w:val="28"/>
          <w:szCs w:val="28"/>
          <w:lang w:val="ru-RU"/>
        </w:rPr>
        <w:t>,</w:t>
      </w:r>
      <w:r w:rsidRPr="003D1171">
        <w:rPr>
          <w:spacing w:val="-9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тарший</w:t>
      </w:r>
      <w:r w:rsidRPr="003D1171">
        <w:rPr>
          <w:spacing w:val="-8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кладач</w:t>
      </w:r>
      <w:r w:rsidRPr="003D1171">
        <w:rPr>
          <w:i/>
          <w:sz w:val="28"/>
          <w:szCs w:val="28"/>
          <w:lang w:val="ru-RU"/>
        </w:rPr>
        <w:t>.</w:t>
      </w:r>
    </w:p>
    <w:p w:rsidR="001C1A7C" w:rsidRPr="003D1171" w:rsidRDefault="007307A6" w:rsidP="001F7955">
      <w:pPr>
        <w:pStyle w:val="a5"/>
        <w:tabs>
          <w:tab w:val="left" w:pos="1134"/>
        </w:tabs>
        <w:ind w:left="0" w:firstLine="709"/>
        <w:rPr>
          <w:sz w:val="28"/>
          <w:szCs w:val="28"/>
          <w:lang w:val="uk-UA"/>
        </w:rPr>
      </w:pPr>
      <w:r w:rsidRPr="003D1171">
        <w:rPr>
          <w:i/>
          <w:spacing w:val="-9"/>
          <w:sz w:val="28"/>
          <w:szCs w:val="28"/>
          <w:lang w:val="ru-RU"/>
        </w:rPr>
        <w:t xml:space="preserve"> </w:t>
      </w:r>
      <w:r w:rsidR="001C1A7C" w:rsidRPr="003D1171">
        <w:rPr>
          <w:sz w:val="28"/>
          <w:szCs w:val="28"/>
          <w:lang w:val="uk-UA"/>
        </w:rPr>
        <w:t>Еще раз об обращении в русском языке (фрагменты лекций).</w:t>
      </w:r>
    </w:p>
    <w:p w:rsidR="00E74924" w:rsidRPr="003D1171" w:rsidRDefault="001C1A7C" w:rsidP="001F7955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left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Маторін</w:t>
      </w:r>
      <w:r w:rsidRPr="003D1171">
        <w:rPr>
          <w:b/>
          <w:spacing w:val="-9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Б.І.</w:t>
      </w:r>
      <w:r w:rsidRPr="003D1171">
        <w:rPr>
          <w:sz w:val="28"/>
          <w:szCs w:val="28"/>
          <w:lang w:val="ru-RU"/>
        </w:rPr>
        <w:t>,</w:t>
      </w:r>
      <w:r w:rsidRPr="003D1171">
        <w:rPr>
          <w:spacing w:val="-9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тарший</w:t>
      </w:r>
      <w:r w:rsidRPr="003D1171">
        <w:rPr>
          <w:spacing w:val="-8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кладач</w:t>
      </w:r>
      <w:r w:rsidRPr="003D1171">
        <w:rPr>
          <w:i/>
          <w:sz w:val="28"/>
          <w:szCs w:val="28"/>
          <w:lang w:val="ru-RU"/>
        </w:rPr>
        <w:t xml:space="preserve">. </w:t>
      </w:r>
    </w:p>
    <w:p w:rsidR="001C1A7C" w:rsidRPr="003D1171" w:rsidRDefault="001C1A7C" w:rsidP="001F7955">
      <w:pPr>
        <w:pStyle w:val="a5"/>
        <w:tabs>
          <w:tab w:val="left" w:pos="1134"/>
        </w:tabs>
        <w:ind w:left="0" w:firstLine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сты как один из видов контроля в вузе.</w:t>
      </w:r>
    </w:p>
    <w:p w:rsidR="00E74924" w:rsidRPr="003D1171" w:rsidRDefault="007307A6" w:rsidP="001F7955">
      <w:pPr>
        <w:pStyle w:val="a5"/>
        <w:numPr>
          <w:ilvl w:val="0"/>
          <w:numId w:val="23"/>
        </w:numPr>
        <w:tabs>
          <w:tab w:val="left" w:pos="956"/>
          <w:tab w:val="left" w:pos="1134"/>
          <w:tab w:val="left" w:pos="2463"/>
        </w:tabs>
        <w:ind w:left="0" w:right="106" w:firstLine="709"/>
        <w:jc w:val="left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Савченко </w:t>
      </w:r>
      <w:r w:rsidRPr="003D1171">
        <w:rPr>
          <w:b/>
          <w:sz w:val="28"/>
          <w:szCs w:val="28"/>
          <w:lang w:val="ru-RU"/>
        </w:rPr>
        <w:t>О.В</w:t>
      </w:r>
      <w:r w:rsidRPr="003D1171">
        <w:rPr>
          <w:sz w:val="28"/>
          <w:szCs w:val="28"/>
          <w:lang w:val="ru-RU"/>
        </w:rPr>
        <w:t xml:space="preserve">.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1C1A7C" w:rsidRPr="003D1171" w:rsidRDefault="001C1A7C" w:rsidP="001F7955">
      <w:pPr>
        <w:pStyle w:val="a5"/>
        <w:tabs>
          <w:tab w:val="left" w:pos="956"/>
          <w:tab w:val="left" w:pos="1134"/>
          <w:tab w:val="left" w:pos="2463"/>
        </w:tabs>
        <w:ind w:left="0" w:right="106" w:firstLine="709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Лингводидактический аспект изучения словообразовательных гнезд деятельности в русском и украинском язиках.</w:t>
      </w:r>
    </w:p>
    <w:p w:rsidR="001C1A7C" w:rsidRPr="003D1171" w:rsidRDefault="001C1A7C" w:rsidP="001F7955">
      <w:pPr>
        <w:pStyle w:val="a5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iCs/>
          <w:sz w:val="28"/>
          <w:szCs w:val="28"/>
          <w:lang w:val="uk-UA"/>
        </w:rPr>
      </w:pPr>
      <w:r w:rsidRPr="003D1171">
        <w:rPr>
          <w:b/>
          <w:iCs/>
          <w:sz w:val="28"/>
          <w:szCs w:val="28"/>
          <w:lang w:val="uk-UA"/>
        </w:rPr>
        <w:t>Сухомлін А.С.,</w:t>
      </w:r>
      <w:r w:rsidRPr="003D1171">
        <w:rPr>
          <w:iCs/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E74924" w:rsidRPr="003D1171" w:rsidRDefault="001C1A7C" w:rsidP="00E74924">
      <w:pPr>
        <w:pStyle w:val="af8"/>
        <w:tabs>
          <w:tab w:val="left" w:pos="993"/>
          <w:tab w:val="left" w:pos="1134"/>
        </w:tabs>
        <w:spacing w:line="100" w:lineRule="atLeast"/>
        <w:ind w:firstLine="709"/>
        <w:rPr>
          <w:sz w:val="28"/>
          <w:szCs w:val="28"/>
          <w:lang w:val="uk-UA"/>
        </w:rPr>
      </w:pPr>
      <w:r w:rsidRPr="003D1171">
        <w:rPr>
          <w:i/>
          <w:iCs/>
          <w:sz w:val="28"/>
          <w:szCs w:val="28"/>
          <w:lang w:val="uk-UA"/>
        </w:rPr>
        <w:t xml:space="preserve">Науковий керівник: </w:t>
      </w:r>
      <w:r w:rsidR="008D54EE" w:rsidRPr="003D1171">
        <w:rPr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spacing w:val="-3"/>
          <w:sz w:val="28"/>
          <w:szCs w:val="28"/>
          <w:lang w:val="ru-RU"/>
        </w:rPr>
        <w:t>наук,</w:t>
      </w:r>
      <w:r w:rsidR="008D54EE" w:rsidRPr="003D1171">
        <w:rPr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Казаков І.М.</w:t>
      </w:r>
      <w:r w:rsidR="00E74924" w:rsidRPr="003D1171">
        <w:rPr>
          <w:sz w:val="28"/>
          <w:szCs w:val="28"/>
          <w:lang w:val="uk-UA"/>
        </w:rPr>
        <w:t xml:space="preserve"> </w:t>
      </w:r>
    </w:p>
    <w:p w:rsidR="001C1A7C" w:rsidRPr="003D1171" w:rsidRDefault="00E74924" w:rsidP="00E74924">
      <w:pPr>
        <w:pStyle w:val="af8"/>
        <w:tabs>
          <w:tab w:val="left" w:pos="993"/>
          <w:tab w:val="left" w:pos="1134"/>
        </w:tabs>
        <w:spacing w:line="100" w:lineRule="atLeast"/>
        <w:ind w:firstLine="709"/>
        <w:rPr>
          <w:i/>
          <w:i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Интертекст романа В.Войновича "Москва - 2042".</w:t>
      </w:r>
    </w:p>
    <w:p w:rsidR="001C1A7C" w:rsidRPr="003D1171" w:rsidRDefault="001C1A7C" w:rsidP="00130217">
      <w:pPr>
        <w:pStyle w:val="a5"/>
        <w:numPr>
          <w:ilvl w:val="0"/>
          <w:numId w:val="23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олодченко Л.В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5 Р курсу філологічного факультету. </w:t>
      </w:r>
    </w:p>
    <w:p w:rsidR="00E74924" w:rsidRPr="003D1171" w:rsidRDefault="001C1A7C" w:rsidP="00E74924">
      <w:pPr>
        <w:tabs>
          <w:tab w:val="left" w:pos="993"/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iCs/>
          <w:sz w:val="28"/>
          <w:szCs w:val="28"/>
          <w:lang w:val="uk-UA"/>
        </w:rPr>
        <w:t xml:space="preserve">Науковий керівник: </w:t>
      </w:r>
      <w:r w:rsidR="008D54EE" w:rsidRPr="003D1171">
        <w:rPr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spacing w:val="-3"/>
          <w:sz w:val="28"/>
          <w:szCs w:val="28"/>
          <w:lang w:val="ru-RU"/>
        </w:rPr>
        <w:t>наук,</w:t>
      </w:r>
      <w:r w:rsidR="008D54EE" w:rsidRPr="003D1171">
        <w:rPr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Казаков І.М.</w:t>
      </w:r>
      <w:r w:rsidR="00E74924" w:rsidRPr="003D1171">
        <w:rPr>
          <w:sz w:val="28"/>
          <w:szCs w:val="28"/>
          <w:lang w:val="uk-UA"/>
        </w:rPr>
        <w:t xml:space="preserve"> </w:t>
      </w:r>
    </w:p>
    <w:p w:rsidR="001C1A7C" w:rsidRPr="003D1171" w:rsidRDefault="00E74924" w:rsidP="00E74924">
      <w:pPr>
        <w:tabs>
          <w:tab w:val="left" w:pos="993"/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Философско-религиозные мотивы в трилогии Д.С.Мережковского "Христос и </w:t>
      </w:r>
      <w:r w:rsidRPr="003D1171">
        <w:rPr>
          <w:sz w:val="28"/>
          <w:szCs w:val="28"/>
          <w:lang w:val="uk-UA"/>
        </w:rPr>
        <w:lastRenderedPageBreak/>
        <w:t>Антихрист"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ебія Б.Л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5 Р курсу філологічного факультету. </w:t>
      </w:r>
    </w:p>
    <w:p w:rsidR="00E74924" w:rsidRPr="003D1171" w:rsidRDefault="00D86153" w:rsidP="00E74924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iCs/>
          <w:sz w:val="28"/>
          <w:szCs w:val="28"/>
          <w:lang w:val="uk-UA"/>
        </w:rPr>
        <w:t xml:space="preserve">Науковий керівник: </w:t>
      </w:r>
      <w:r w:rsidR="008D54EE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D54EE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Казаков І.М.</w:t>
      </w:r>
      <w:r w:rsidR="00E74924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E74924" w:rsidP="00E74924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енности конфликта в драматургии И.С.Тургенева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ебія Е.Л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5 Р курсу філологічного факультету. </w:t>
      </w:r>
    </w:p>
    <w:p w:rsidR="00E74924" w:rsidRPr="003D1171" w:rsidRDefault="00D86153" w:rsidP="00E74924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iCs/>
          <w:sz w:val="28"/>
          <w:szCs w:val="28"/>
          <w:lang w:val="uk-UA"/>
        </w:rPr>
        <w:t xml:space="preserve">Науковий керівник: </w:t>
      </w:r>
      <w:r w:rsidR="008D54EE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D54EE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Казаков І.М.</w:t>
      </w:r>
    </w:p>
    <w:p w:rsidR="00D86153" w:rsidRPr="003D1171" w:rsidRDefault="00E74924" w:rsidP="00E74924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Концепция женственности в романе М.А.Шолохова "Тихий Дон"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оробець А.С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5 Р курсу філологічного факультету. </w:t>
      </w:r>
    </w:p>
    <w:p w:rsidR="00E74924" w:rsidRPr="003D1171" w:rsidRDefault="00D86153" w:rsidP="00E74924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</w:t>
      </w:r>
      <w:r w:rsidR="001C1A7C" w:rsidRPr="003D1171">
        <w:rPr>
          <w:sz w:val="28"/>
          <w:szCs w:val="28"/>
          <w:lang w:val="uk-UA"/>
        </w:rPr>
        <w:t>.ф.н., доцент Рубан А.А.</w:t>
      </w:r>
      <w:r w:rsidR="00E74924" w:rsidRPr="003D1171">
        <w:rPr>
          <w:sz w:val="28"/>
          <w:szCs w:val="28"/>
          <w:lang w:val="uk-UA"/>
        </w:rPr>
        <w:t xml:space="preserve"> </w:t>
      </w:r>
    </w:p>
    <w:p w:rsidR="001C1A7C" w:rsidRPr="003D1171" w:rsidRDefault="00E74924" w:rsidP="00E74924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Авторское слово как модифмкация комического в "Голубой книге" М.Зощенко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firstLine="56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обовик Н.В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8D43C5" w:rsidRPr="003D1171" w:rsidRDefault="00D86153" w:rsidP="00587A8C">
      <w:pPr>
        <w:pStyle w:val="a5"/>
        <w:tabs>
          <w:tab w:val="left" w:pos="709"/>
          <w:tab w:val="left" w:pos="993"/>
        </w:tabs>
        <w:ind w:firstLine="567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8D54EE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D54EE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Рубан А.А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отив двойничества в романе Ф.М.Достоевского "Бесы": общие замечания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емяникова М.І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Pr="003D1171">
        <w:rPr>
          <w:iCs/>
          <w:sz w:val="28"/>
          <w:szCs w:val="28"/>
          <w:lang w:val="uk-UA"/>
        </w:rPr>
        <w:t xml:space="preserve"> вищої освіти 4 РУ курсу філологічного факультету. </w:t>
      </w:r>
    </w:p>
    <w:p w:rsidR="008D43C5" w:rsidRPr="003D1171" w:rsidRDefault="00D86153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8D54EE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D54EE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Рубан А.А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браз Христа в "трилогии вочеловечивания" А.Блока.</w:t>
      </w:r>
    </w:p>
    <w:p w:rsidR="001C1A7C" w:rsidRPr="003D1171" w:rsidRDefault="001C1A7C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D86153" w:rsidRPr="003D1171">
        <w:rPr>
          <w:b/>
          <w:sz w:val="28"/>
          <w:szCs w:val="28"/>
          <w:lang w:val="uk-UA"/>
        </w:rPr>
        <w:t>Ситникова М.К.,</w:t>
      </w:r>
      <w:r w:rsidR="00D86153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="00D86153"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8D43C5" w:rsidRPr="003D1171" w:rsidRDefault="00D86153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8D54EE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D54EE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Рубан А.А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Жанровые разновидности автобиографической прозы: теоретическое осмысление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орокіна В.А.,</w:t>
      </w:r>
      <w:r w:rsidRPr="003D1171">
        <w:rPr>
          <w:iCs/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>вищої освіти 3 РУ курсу філологічного факультету.</w:t>
      </w:r>
      <w:r w:rsidRPr="003D1171">
        <w:rPr>
          <w:sz w:val="28"/>
          <w:szCs w:val="28"/>
          <w:lang w:val="uk-UA"/>
        </w:rPr>
        <w:t xml:space="preserve"> </w:t>
      </w:r>
    </w:p>
    <w:p w:rsidR="008D43C5" w:rsidRPr="003D1171" w:rsidRDefault="00D86153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8D54EE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D54EE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D54EE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Рубан А.А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браз дороги в романе Л.Н.Толстого "Война и мир".</w:t>
      </w:r>
    </w:p>
    <w:p w:rsidR="001C1A7C" w:rsidRPr="003D1171" w:rsidRDefault="001C1A7C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D86153" w:rsidRPr="003D1171">
        <w:rPr>
          <w:b/>
          <w:sz w:val="28"/>
          <w:szCs w:val="28"/>
          <w:lang w:val="uk-UA"/>
        </w:rPr>
        <w:t>Салахутдінова К.,</w:t>
      </w:r>
      <w:r w:rsidR="00D86153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8D54EE" w:rsidRPr="003D1171">
        <w:rPr>
          <w:iCs/>
          <w:sz w:val="28"/>
          <w:szCs w:val="28"/>
          <w:lang w:val="uk-UA"/>
        </w:rPr>
        <w:t xml:space="preserve"> </w:t>
      </w:r>
      <w:r w:rsidR="00D86153" w:rsidRPr="003D1171">
        <w:rPr>
          <w:iCs/>
          <w:sz w:val="28"/>
          <w:szCs w:val="28"/>
          <w:lang w:val="uk-UA"/>
        </w:rPr>
        <w:t xml:space="preserve">вищої освіти 5 Р курсу філологічного факультету. </w:t>
      </w:r>
    </w:p>
    <w:p w:rsidR="008D43C5" w:rsidRPr="003D1171" w:rsidRDefault="00D86153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B4B1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B4B1F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6B4B1F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="001C1A7C" w:rsidRPr="003D1171">
        <w:rPr>
          <w:sz w:val="28"/>
          <w:szCs w:val="28"/>
          <w:lang w:val="uk-UA"/>
        </w:rPr>
        <w:t>Романько В.І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1C1A7C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браз України у творчості Івана Буніна.</w:t>
      </w:r>
    </w:p>
    <w:p w:rsidR="001C1A7C" w:rsidRPr="003D1171" w:rsidRDefault="00D86153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уденко О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6B4B1F" w:rsidRPr="003D1171">
        <w:rPr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8D43C5" w:rsidRPr="003D1171" w:rsidRDefault="00D86153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B4B1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B4B1F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6B4B1F"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доцент Романько В.І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оэтическое наследие Бориса Слуцкого.</w:t>
      </w:r>
    </w:p>
    <w:p w:rsidR="001C1A7C" w:rsidRPr="003D1171" w:rsidRDefault="001C1A7C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D86153" w:rsidRPr="003D1171">
        <w:rPr>
          <w:b/>
          <w:sz w:val="28"/>
          <w:szCs w:val="28"/>
          <w:lang w:val="uk-UA"/>
        </w:rPr>
        <w:t>Новікова О.,</w:t>
      </w:r>
      <w:r w:rsidR="00D86153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D86153" w:rsidRPr="003D1171">
        <w:rPr>
          <w:iCs/>
          <w:sz w:val="28"/>
          <w:szCs w:val="28"/>
          <w:lang w:val="uk-UA"/>
        </w:rPr>
        <w:t xml:space="preserve">вищої освіти 3 РУ курсу філологічного факультету. </w:t>
      </w:r>
    </w:p>
    <w:p w:rsidR="008D43C5" w:rsidRPr="003D1171" w:rsidRDefault="00D86153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B4B1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B4B1F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6B4B1F"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доцент Романько В.І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D86153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розвитку літературного руху у Слов'янську.</w:t>
      </w:r>
    </w:p>
    <w:p w:rsidR="001C1A7C" w:rsidRPr="003D1171" w:rsidRDefault="001C1A7C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 </w:t>
      </w:r>
      <w:r w:rsidR="00D86153" w:rsidRPr="003D1171">
        <w:rPr>
          <w:b/>
          <w:sz w:val="28"/>
          <w:szCs w:val="28"/>
          <w:lang w:val="uk-UA"/>
        </w:rPr>
        <w:t>Семяннікова М.І.,</w:t>
      </w:r>
      <w:r w:rsidR="00587A8C" w:rsidRPr="003D1171">
        <w:rPr>
          <w:iCs/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6B4B1F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="00587A8C" w:rsidRPr="003D1171">
        <w:rPr>
          <w:iCs/>
          <w:sz w:val="28"/>
          <w:szCs w:val="28"/>
          <w:lang w:val="uk-UA"/>
        </w:rPr>
        <w:t>вищої освіти 4 РУ курсу філологічного факультету.</w:t>
      </w:r>
      <w:r w:rsidR="00D86153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Духовные искания Андрея Балконского</w:t>
      </w:r>
      <w:r w:rsidR="008D43C5" w:rsidRPr="003D1171">
        <w:rPr>
          <w:sz w:val="28"/>
          <w:szCs w:val="28"/>
          <w:lang w:val="uk-UA"/>
        </w:rPr>
        <w:t>.</w:t>
      </w:r>
    </w:p>
    <w:p w:rsidR="001C1A7C" w:rsidRPr="003D1171" w:rsidRDefault="00587A8C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B4B1F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6B4B1F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6B4B1F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="001C1A7C" w:rsidRPr="003D1171">
        <w:rPr>
          <w:sz w:val="28"/>
          <w:szCs w:val="28"/>
          <w:lang w:val="uk-UA"/>
        </w:rPr>
        <w:t>Ткаченко К.А.</w:t>
      </w:r>
    </w:p>
    <w:p w:rsidR="001C1A7C" w:rsidRPr="003D1171" w:rsidRDefault="00587A8C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>Проскурін І.А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6B4B1F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</w:t>
      </w:r>
      <w:r w:rsidRPr="003D1171">
        <w:rPr>
          <w:iCs/>
          <w:sz w:val="28"/>
          <w:szCs w:val="28"/>
          <w:lang w:val="uk-UA"/>
        </w:rPr>
        <w:lastRenderedPageBreak/>
        <w:t>факультету.</w:t>
      </w:r>
      <w:r w:rsidRPr="003D1171">
        <w:rPr>
          <w:sz w:val="28"/>
          <w:szCs w:val="28"/>
          <w:lang w:val="uk-UA"/>
        </w:rPr>
        <w:t xml:space="preserve"> </w:t>
      </w:r>
    </w:p>
    <w:p w:rsidR="008D43C5" w:rsidRPr="003D1171" w:rsidRDefault="00587A8C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B4B1F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6B4B1F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6B4B1F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Ткаченко К.А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587A8C" w:rsidRPr="003D1171" w:rsidRDefault="008D43C5" w:rsidP="008D43C5">
      <w:pPr>
        <w:pStyle w:val="a5"/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оговорим о странностях любви..." Некоторые замечания о философии Эроса в творчестве А.С.Пушкина (на материале поэиы "Гаврилиада").</w:t>
      </w:r>
    </w:p>
    <w:p w:rsidR="001C1A7C" w:rsidRPr="003D1171" w:rsidRDefault="001C1A7C" w:rsidP="00130217">
      <w:pPr>
        <w:pStyle w:val="a5"/>
        <w:numPr>
          <w:ilvl w:val="0"/>
          <w:numId w:val="23"/>
        </w:numPr>
        <w:tabs>
          <w:tab w:val="left" w:pos="709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 xml:space="preserve"> </w:t>
      </w:r>
      <w:r w:rsidR="00587A8C" w:rsidRPr="003D1171">
        <w:rPr>
          <w:b/>
          <w:sz w:val="28"/>
          <w:szCs w:val="28"/>
          <w:lang w:val="uk-UA"/>
        </w:rPr>
        <w:t>Писаренко В.М.,</w:t>
      </w:r>
      <w:r w:rsidR="00587A8C"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587A8C" w:rsidRPr="003D1171">
        <w:rPr>
          <w:iCs/>
          <w:sz w:val="28"/>
          <w:szCs w:val="28"/>
          <w:lang w:val="uk-UA"/>
        </w:rPr>
        <w:t>вищої освіти 2 АР курсу філологічного факультету.</w:t>
      </w:r>
      <w:r w:rsidR="00587A8C" w:rsidRPr="003D1171">
        <w:rPr>
          <w:sz w:val="28"/>
          <w:szCs w:val="28"/>
          <w:lang w:val="uk-UA"/>
        </w:rPr>
        <w:t xml:space="preserve"> </w:t>
      </w:r>
    </w:p>
    <w:p w:rsidR="008D43C5" w:rsidRPr="003D1171" w:rsidRDefault="00587A8C" w:rsidP="008D43C5">
      <w:pPr>
        <w:tabs>
          <w:tab w:val="left" w:pos="709"/>
          <w:tab w:val="left" w:pos="993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.</w:t>
      </w:r>
      <w:r w:rsidR="001C1A7C" w:rsidRPr="003D1171">
        <w:rPr>
          <w:sz w:val="28"/>
          <w:szCs w:val="28"/>
          <w:lang w:val="uk-UA"/>
        </w:rPr>
        <w:t>п.н., доцент Ледняк Ю.В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1C1A7C" w:rsidRPr="003D1171" w:rsidRDefault="008D43C5" w:rsidP="008D43C5">
      <w:pPr>
        <w:tabs>
          <w:tab w:val="left" w:pos="709"/>
          <w:tab w:val="left" w:pos="993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онятие антонимии.</w:t>
      </w:r>
    </w:p>
    <w:p w:rsidR="003444E9" w:rsidRPr="003D1171" w:rsidRDefault="003444E9" w:rsidP="00587A8C">
      <w:pPr>
        <w:pStyle w:val="a5"/>
        <w:tabs>
          <w:tab w:val="left" w:pos="956"/>
          <w:tab w:val="left" w:pos="2463"/>
        </w:tabs>
        <w:ind w:left="646" w:right="106" w:firstLine="0"/>
        <w:jc w:val="both"/>
        <w:rPr>
          <w:sz w:val="28"/>
          <w:szCs w:val="28"/>
          <w:lang w:val="ru-RU"/>
        </w:rPr>
      </w:pPr>
    </w:p>
    <w:p w:rsidR="003444E9" w:rsidRPr="003D1171" w:rsidRDefault="007307A6" w:rsidP="002A4949">
      <w:pPr>
        <w:pStyle w:val="11"/>
        <w:ind w:left="1608" w:right="303"/>
        <w:jc w:val="both"/>
        <w:rPr>
          <w:lang w:val="ru-RU"/>
        </w:rPr>
      </w:pPr>
      <w:r w:rsidRPr="003D1171">
        <w:rPr>
          <w:lang w:val="ru-RU"/>
        </w:rPr>
        <w:t xml:space="preserve">Напрямок роботи секції: </w:t>
      </w:r>
      <w:r w:rsidR="006B26EC" w:rsidRPr="003D1171">
        <w:rPr>
          <w:lang w:val="ru-RU"/>
        </w:rPr>
        <w:t>«</w:t>
      </w:r>
      <w:r w:rsidRPr="003D1171">
        <w:rPr>
          <w:lang w:val="ru-RU"/>
        </w:rPr>
        <w:t>Мова та методики її викладання</w:t>
      </w:r>
      <w:r w:rsidR="006B26EC" w:rsidRPr="003D1171">
        <w:rPr>
          <w:lang w:val="ru-RU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DD37FD" w:rsidRPr="003D1171" w:rsidRDefault="00DD37FD" w:rsidP="002A4949">
      <w:pPr>
        <w:spacing w:before="1"/>
        <w:ind w:left="660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Pr="003D1171">
        <w:rPr>
          <w:sz w:val="28"/>
          <w:szCs w:val="28"/>
          <w:lang w:val="ru-RU"/>
        </w:rPr>
        <w:t>кандидат філолог</w:t>
      </w:r>
      <w:r w:rsidR="00DF6399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>чних наук, доцент Казаков І.М.</w:t>
      </w:r>
    </w:p>
    <w:p w:rsidR="003444E9" w:rsidRPr="003D1171" w:rsidRDefault="007307A6" w:rsidP="002A4949">
      <w:pPr>
        <w:spacing w:before="1"/>
        <w:ind w:left="660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Pr="003D1171">
        <w:rPr>
          <w:sz w:val="28"/>
          <w:szCs w:val="28"/>
          <w:lang w:val="ru-RU"/>
        </w:rPr>
        <w:t>0</w:t>
      </w:r>
      <w:r w:rsidR="00587A8C" w:rsidRPr="003D1171">
        <w:rPr>
          <w:sz w:val="28"/>
          <w:szCs w:val="28"/>
          <w:lang w:val="ru-RU"/>
        </w:rPr>
        <w:t>5</w:t>
      </w:r>
      <w:r w:rsidRPr="003D1171">
        <w:rPr>
          <w:sz w:val="28"/>
          <w:szCs w:val="28"/>
          <w:lang w:val="ru-RU"/>
        </w:rPr>
        <w:t>.201</w:t>
      </w:r>
      <w:r w:rsidR="00587A8C" w:rsidRPr="003D1171">
        <w:rPr>
          <w:sz w:val="28"/>
          <w:szCs w:val="28"/>
          <w:lang w:val="ru-RU"/>
        </w:rPr>
        <w:t>6</w:t>
      </w:r>
      <w:r w:rsidRPr="003D1171">
        <w:rPr>
          <w:sz w:val="28"/>
          <w:szCs w:val="28"/>
          <w:lang w:val="ru-RU"/>
        </w:rPr>
        <w:t xml:space="preserve"> р., головний корпус, ауд. 20</w:t>
      </w:r>
      <w:r w:rsidR="00587A8C" w:rsidRPr="003D1171">
        <w:rPr>
          <w:sz w:val="28"/>
          <w:szCs w:val="28"/>
          <w:lang w:val="ru-RU"/>
        </w:rPr>
        <w:t>6.</w:t>
      </w:r>
    </w:p>
    <w:p w:rsidR="003444E9" w:rsidRPr="003D1171" w:rsidRDefault="003444E9" w:rsidP="00C2448E">
      <w:pPr>
        <w:pStyle w:val="a3"/>
        <w:tabs>
          <w:tab w:val="left" w:pos="993"/>
        </w:tabs>
        <w:ind w:left="0" w:firstLine="0"/>
        <w:jc w:val="both"/>
        <w:rPr>
          <w:sz w:val="28"/>
          <w:szCs w:val="28"/>
          <w:lang w:val="ru-RU"/>
        </w:rPr>
      </w:pPr>
    </w:p>
    <w:p w:rsidR="008D43C5" w:rsidRPr="003D1171" w:rsidRDefault="00587A8C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оловчанська Т.О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>Савельєв О.П.,</w:t>
      </w:r>
      <w:r w:rsidRPr="003D1171">
        <w:rPr>
          <w:sz w:val="28"/>
          <w:szCs w:val="28"/>
          <w:lang w:val="uk-UA"/>
        </w:rPr>
        <w:t xml:space="preserve"> </w:t>
      </w:r>
      <w:r w:rsidR="00DF6399" w:rsidRPr="003D1171">
        <w:rPr>
          <w:sz w:val="28"/>
          <w:szCs w:val="28"/>
          <w:lang w:val="uk-UA"/>
        </w:rPr>
        <w:t>в</w:t>
      </w:r>
      <w:r w:rsidRPr="003D1171">
        <w:rPr>
          <w:sz w:val="28"/>
          <w:szCs w:val="28"/>
          <w:lang w:val="uk-UA"/>
        </w:rPr>
        <w:t>чителі І категорії, старш</w:t>
      </w:r>
      <w:r w:rsidR="00F13EEB" w:rsidRPr="003D1171">
        <w:rPr>
          <w:sz w:val="28"/>
          <w:szCs w:val="28"/>
          <w:lang w:val="uk-UA"/>
        </w:rPr>
        <w:t>і</w:t>
      </w:r>
      <w:r w:rsidRPr="003D1171">
        <w:rPr>
          <w:sz w:val="28"/>
          <w:szCs w:val="28"/>
          <w:lang w:val="uk-UA"/>
        </w:rPr>
        <w:t xml:space="preserve"> вчител</w:t>
      </w:r>
      <w:r w:rsidR="00F13EEB" w:rsidRPr="003D1171">
        <w:rPr>
          <w:sz w:val="28"/>
          <w:szCs w:val="28"/>
          <w:lang w:val="uk-UA"/>
        </w:rPr>
        <w:t>і</w:t>
      </w:r>
      <w:r w:rsidRPr="003D1171">
        <w:rPr>
          <w:sz w:val="28"/>
          <w:szCs w:val="28"/>
          <w:lang w:val="uk-UA"/>
        </w:rPr>
        <w:t xml:space="preserve"> Шандриголівської ЗОШ Краснолиманського району. </w:t>
      </w:r>
    </w:p>
    <w:p w:rsidR="00587A8C" w:rsidRPr="003D1171" w:rsidRDefault="00587A8C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пізнавальних інтересів учнів.</w:t>
      </w:r>
    </w:p>
    <w:p w:rsidR="008D43C5" w:rsidRPr="003D1171" w:rsidRDefault="00587A8C" w:rsidP="00130217">
      <w:pPr>
        <w:pStyle w:val="12"/>
        <w:numPr>
          <w:ilvl w:val="0"/>
          <w:numId w:val="37"/>
        </w:numPr>
        <w:tabs>
          <w:tab w:val="left" w:pos="993"/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>Гринько І.М.</w:t>
      </w:r>
      <w:r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DF6399" w:rsidRPr="003D1171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 xml:space="preserve">аступник директора з НВР, вчитель-методист Шандриголівської ЗОШ Краснолиманського району. </w:t>
      </w:r>
    </w:p>
    <w:p w:rsidR="00587A8C" w:rsidRPr="003D1171" w:rsidRDefault="00587A8C" w:rsidP="00C331E7">
      <w:pPr>
        <w:pStyle w:val="12"/>
        <w:tabs>
          <w:tab w:val="left" w:pos="993"/>
          <w:tab w:val="left" w:pos="1134"/>
        </w:tabs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1171">
        <w:rPr>
          <w:rFonts w:ascii="Times New Roman" w:eastAsia="Calibri" w:hAnsi="Times New Roman" w:cs="Times New Roman"/>
          <w:sz w:val="28"/>
          <w:szCs w:val="28"/>
          <w:lang w:val="uk-UA"/>
        </w:rPr>
        <w:t>Активізація пізнавальної діяльності учнів на уроках.</w:t>
      </w:r>
    </w:p>
    <w:p w:rsidR="008D43C5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иротенко С.М.,</w:t>
      </w:r>
      <w:r w:rsidRPr="003D1171">
        <w:rPr>
          <w:sz w:val="28"/>
          <w:szCs w:val="28"/>
          <w:lang w:val="uk-UA"/>
        </w:rPr>
        <w:t xml:space="preserve"> </w:t>
      </w:r>
      <w:r w:rsidR="00DF6399" w:rsidRPr="003D1171">
        <w:rPr>
          <w:sz w:val="28"/>
          <w:szCs w:val="28"/>
          <w:lang w:val="uk-UA"/>
        </w:rPr>
        <w:t>в</w:t>
      </w:r>
      <w:r w:rsidRPr="003D1171">
        <w:rPr>
          <w:sz w:val="28"/>
          <w:szCs w:val="28"/>
          <w:lang w:val="uk-UA"/>
        </w:rPr>
        <w:t xml:space="preserve">читель вищої категорії, вчитель початкових класів  Шандриголівської ЗОШ Краснолиманського району. </w:t>
      </w:r>
    </w:p>
    <w:p w:rsidR="00587A8C" w:rsidRPr="003D1171" w:rsidRDefault="00587A8C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 w:eastAsia="ko-KR"/>
        </w:rPr>
        <w:t>Роль образотворчого мистецтва в естетичному вихованні школярів</w:t>
      </w:r>
      <w:r w:rsidR="00C2448E" w:rsidRPr="003D1171">
        <w:rPr>
          <w:sz w:val="28"/>
          <w:szCs w:val="28"/>
          <w:lang w:val="uk-UA" w:eastAsia="ko-KR"/>
        </w:rPr>
        <w:t>.</w:t>
      </w:r>
    </w:p>
    <w:p w:rsidR="00587A8C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ерловська Е.П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DF6399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2 РУ курсу філологічного факультету. </w:t>
      </w:r>
    </w:p>
    <w:p w:rsidR="008D43C5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а</w:t>
      </w:r>
      <w:r w:rsidR="00587A8C" w:rsidRPr="003D1171">
        <w:rPr>
          <w:sz w:val="28"/>
          <w:szCs w:val="28"/>
          <w:lang w:val="ru-RU"/>
        </w:rPr>
        <w:t>систент Савченко О.В.</w:t>
      </w:r>
    </w:p>
    <w:p w:rsidR="00587A8C" w:rsidRPr="003D1171" w:rsidRDefault="008D43C5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Язык СМИ как основное средство воздействия на сознание общества.</w:t>
      </w:r>
    </w:p>
    <w:p w:rsidR="00587A8C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евченко В.В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A65D84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2 РУ курсу філологічного факультету. </w:t>
      </w:r>
    </w:p>
    <w:p w:rsidR="008D43C5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асистент Савченко О.В.</w:t>
      </w:r>
      <w:r w:rsidR="008D43C5" w:rsidRPr="003D1171">
        <w:rPr>
          <w:sz w:val="28"/>
          <w:szCs w:val="28"/>
          <w:lang w:val="uk-UA"/>
        </w:rPr>
        <w:t xml:space="preserve"> </w:t>
      </w:r>
    </w:p>
    <w:p w:rsidR="00C2448E" w:rsidRPr="003D1171" w:rsidRDefault="008D43C5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Лексические антонимы, их типы и роль в яхыке.</w:t>
      </w:r>
    </w:p>
    <w:p w:rsidR="00587A8C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уднева В.Ю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A65D84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5 РУ курсу філологічного факультету. </w:t>
      </w:r>
    </w:p>
    <w:p w:rsidR="008D43C5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A65D84" w:rsidRPr="003D1171">
        <w:rPr>
          <w:sz w:val="28"/>
          <w:szCs w:val="28"/>
          <w:lang w:val="uk-UA"/>
        </w:rPr>
        <w:t>с</w:t>
      </w:r>
      <w:r w:rsidR="00587A8C" w:rsidRPr="003D1171">
        <w:rPr>
          <w:sz w:val="28"/>
          <w:szCs w:val="28"/>
          <w:lang w:val="uk-UA"/>
        </w:rPr>
        <w:t>тарший викладач</w:t>
      </w:r>
      <w:r w:rsidR="00587A8C" w:rsidRPr="003D1171">
        <w:rPr>
          <w:sz w:val="28"/>
          <w:szCs w:val="28"/>
          <w:lang w:val="ru-RU"/>
        </w:rPr>
        <w:t xml:space="preserve"> Маторін Б.І.</w:t>
      </w:r>
    </w:p>
    <w:p w:rsidR="00587A8C" w:rsidRPr="003D1171" w:rsidRDefault="008D43C5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Изучение "Слова о полку Игореве" (на материале дидактической игры).</w:t>
      </w:r>
    </w:p>
    <w:p w:rsidR="0019425A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  <w:tab w:val="left" w:pos="141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роскунін І.А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A65D84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587A8C" w:rsidRPr="003D1171" w:rsidRDefault="00587A8C" w:rsidP="00C331E7">
      <w:pPr>
        <w:tabs>
          <w:tab w:val="left" w:pos="993"/>
          <w:tab w:val="left" w:pos="1134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Еще раз о типах уроков по русскому языку</w:t>
      </w:r>
      <w:r w:rsidR="00C2448E" w:rsidRPr="003D1171">
        <w:rPr>
          <w:sz w:val="28"/>
          <w:szCs w:val="28"/>
          <w:lang w:val="ru-RU"/>
        </w:rPr>
        <w:t>.</w:t>
      </w:r>
    </w:p>
    <w:p w:rsidR="00C2448E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A65D84" w:rsidRPr="003D1171">
        <w:rPr>
          <w:sz w:val="28"/>
          <w:szCs w:val="28"/>
          <w:lang w:val="uk-UA"/>
        </w:rPr>
        <w:t>с</w:t>
      </w:r>
      <w:r w:rsidRPr="003D1171">
        <w:rPr>
          <w:sz w:val="28"/>
          <w:szCs w:val="28"/>
          <w:lang w:val="uk-UA"/>
        </w:rPr>
        <w:t>тарший викладач</w:t>
      </w:r>
      <w:r w:rsidRPr="003D1171">
        <w:rPr>
          <w:sz w:val="28"/>
          <w:szCs w:val="28"/>
          <w:lang w:val="ru-RU"/>
        </w:rPr>
        <w:t xml:space="preserve"> Маторін Б.І.</w:t>
      </w:r>
    </w:p>
    <w:p w:rsidR="00587A8C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обода М.А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A65D84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5 РУ курсу філологічного факультету. </w:t>
      </w:r>
    </w:p>
    <w:p w:rsidR="0019425A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A65D84" w:rsidRPr="003D1171">
        <w:rPr>
          <w:sz w:val="28"/>
          <w:szCs w:val="28"/>
          <w:lang w:val="uk-UA"/>
        </w:rPr>
        <w:t>с</w:t>
      </w:r>
      <w:r w:rsidRPr="003D1171">
        <w:rPr>
          <w:sz w:val="28"/>
          <w:szCs w:val="28"/>
          <w:lang w:val="uk-UA"/>
        </w:rPr>
        <w:t>тарший викладач</w:t>
      </w:r>
      <w:r w:rsidRPr="003D1171">
        <w:rPr>
          <w:sz w:val="28"/>
          <w:szCs w:val="28"/>
          <w:lang w:val="ru-RU"/>
        </w:rPr>
        <w:t xml:space="preserve"> Маторін Б.І.</w:t>
      </w:r>
      <w:r w:rsidR="0019425A" w:rsidRPr="003D1171">
        <w:rPr>
          <w:sz w:val="28"/>
          <w:szCs w:val="28"/>
          <w:lang w:val="ru-RU"/>
        </w:rPr>
        <w:t xml:space="preserve"> </w:t>
      </w:r>
    </w:p>
    <w:p w:rsidR="00C2448E" w:rsidRPr="003D1171" w:rsidRDefault="0019425A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 диалектной лексике в поєзии С.Есенина.</w:t>
      </w:r>
    </w:p>
    <w:p w:rsidR="00587A8C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лотова О.С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A65D84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19425A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A65D84" w:rsidRPr="003D1171">
        <w:rPr>
          <w:sz w:val="28"/>
          <w:szCs w:val="28"/>
          <w:lang w:val="uk-UA"/>
        </w:rPr>
        <w:t>с</w:t>
      </w:r>
      <w:r w:rsidRPr="003D1171">
        <w:rPr>
          <w:sz w:val="28"/>
          <w:szCs w:val="28"/>
          <w:lang w:val="uk-UA"/>
        </w:rPr>
        <w:t>тарший викладач</w:t>
      </w:r>
      <w:r w:rsidRPr="003D1171">
        <w:rPr>
          <w:sz w:val="28"/>
          <w:szCs w:val="28"/>
          <w:lang w:val="ru-RU"/>
        </w:rPr>
        <w:t xml:space="preserve"> Маторін Б.І.</w:t>
      </w:r>
      <w:r w:rsidR="0019425A" w:rsidRPr="003D1171">
        <w:rPr>
          <w:sz w:val="28"/>
          <w:szCs w:val="28"/>
          <w:lang w:val="ru-RU"/>
        </w:rPr>
        <w:t xml:space="preserve"> </w:t>
      </w:r>
    </w:p>
    <w:p w:rsidR="00C2448E" w:rsidRPr="003D1171" w:rsidRDefault="0019425A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lastRenderedPageBreak/>
        <w:t>Синтаксический дидактический материал.</w:t>
      </w:r>
    </w:p>
    <w:p w:rsidR="00587A8C" w:rsidRPr="003D1171" w:rsidRDefault="00C2448E" w:rsidP="00130217">
      <w:pPr>
        <w:pStyle w:val="a5"/>
        <w:numPr>
          <w:ilvl w:val="0"/>
          <w:numId w:val="37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илько О.С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iCs/>
          <w:sz w:val="28"/>
          <w:szCs w:val="28"/>
          <w:lang w:val="uk-UA"/>
        </w:rPr>
        <w:t>здобувач ступеня</w:t>
      </w:r>
      <w:r w:rsidR="00A65D84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iCs/>
          <w:sz w:val="28"/>
          <w:szCs w:val="28"/>
          <w:lang w:val="uk-UA"/>
        </w:rPr>
        <w:t xml:space="preserve">вищої освіти 4 РУ курсу філологічного факультету. </w:t>
      </w:r>
    </w:p>
    <w:p w:rsidR="0019425A" w:rsidRPr="003D1171" w:rsidRDefault="00C2448E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A65D84" w:rsidRPr="003D1171">
        <w:rPr>
          <w:sz w:val="28"/>
          <w:szCs w:val="28"/>
          <w:lang w:val="uk-UA"/>
        </w:rPr>
        <w:t>с</w:t>
      </w:r>
      <w:r w:rsidRPr="003D1171">
        <w:rPr>
          <w:sz w:val="28"/>
          <w:szCs w:val="28"/>
          <w:lang w:val="uk-UA"/>
        </w:rPr>
        <w:t>тарший викладач</w:t>
      </w:r>
      <w:r w:rsidRPr="003D1171">
        <w:rPr>
          <w:sz w:val="28"/>
          <w:szCs w:val="28"/>
          <w:lang w:val="ru-RU"/>
        </w:rPr>
        <w:t xml:space="preserve"> Маторін Б.І.</w:t>
      </w:r>
      <w:r w:rsidR="0019425A" w:rsidRPr="003D1171">
        <w:rPr>
          <w:sz w:val="28"/>
          <w:szCs w:val="28"/>
          <w:lang w:val="ru-RU"/>
        </w:rPr>
        <w:t xml:space="preserve"> </w:t>
      </w:r>
    </w:p>
    <w:p w:rsidR="00C2448E" w:rsidRPr="003D1171" w:rsidRDefault="0019425A" w:rsidP="00C331E7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 роли состава слова и словообразования в лингвистическом мобразовании школьников.</w:t>
      </w:r>
    </w:p>
    <w:p w:rsidR="003444E9" w:rsidRPr="003D1171" w:rsidRDefault="003444E9" w:rsidP="00C331E7">
      <w:pPr>
        <w:pStyle w:val="a3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</w:p>
    <w:p w:rsidR="003444E9" w:rsidRPr="003D1171" w:rsidRDefault="007307A6" w:rsidP="002A4949">
      <w:pPr>
        <w:pStyle w:val="11"/>
        <w:ind w:left="2944" w:right="303" w:hanging="2164"/>
        <w:jc w:val="both"/>
        <w:rPr>
          <w:lang w:val="ru-RU"/>
        </w:rPr>
      </w:pPr>
      <w:r w:rsidRPr="003D1171">
        <w:rPr>
          <w:lang w:val="ru-RU"/>
        </w:rPr>
        <w:t>Напрямок роботи секції: «Актуальні проблеми розвитку української літератури та літературознавства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A65D84" w:rsidRPr="003D1171" w:rsidRDefault="00A65D84" w:rsidP="00A65D84">
      <w:pPr>
        <w:ind w:right="303" w:firstLine="567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 </w:t>
      </w:r>
      <w:r w:rsidRPr="003D1171">
        <w:rPr>
          <w:sz w:val="28"/>
          <w:szCs w:val="28"/>
          <w:lang w:val="ru-RU"/>
        </w:rPr>
        <w:t xml:space="preserve">–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Нестелєєв М.А.</w:t>
      </w:r>
    </w:p>
    <w:p w:rsidR="003444E9" w:rsidRPr="003D1171" w:rsidRDefault="007307A6" w:rsidP="00A65D84">
      <w:pPr>
        <w:spacing w:before="1"/>
        <w:ind w:right="303" w:firstLine="567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8A5CBD" w:rsidRPr="003D1171">
        <w:rPr>
          <w:sz w:val="28"/>
          <w:szCs w:val="28"/>
          <w:lang w:val="ru-RU"/>
        </w:rPr>
        <w:t>19</w:t>
      </w:r>
      <w:r w:rsidR="00A65D84" w:rsidRPr="003D1171">
        <w:rPr>
          <w:sz w:val="28"/>
          <w:szCs w:val="28"/>
          <w:lang w:val="ru-RU"/>
        </w:rPr>
        <w:t>-</w:t>
      </w:r>
      <w:r w:rsidR="008A5CBD" w:rsidRPr="003D1171">
        <w:rPr>
          <w:sz w:val="28"/>
          <w:szCs w:val="28"/>
          <w:lang w:val="ru-RU"/>
        </w:rPr>
        <w:t>20</w:t>
      </w:r>
      <w:r w:rsidRPr="003D1171">
        <w:rPr>
          <w:sz w:val="28"/>
          <w:szCs w:val="28"/>
          <w:lang w:val="ru-RU"/>
        </w:rPr>
        <w:t>.0</w:t>
      </w:r>
      <w:r w:rsidR="008A5CBD" w:rsidRPr="003D1171">
        <w:rPr>
          <w:sz w:val="28"/>
          <w:szCs w:val="28"/>
          <w:lang w:val="ru-RU"/>
        </w:rPr>
        <w:t>5</w:t>
      </w:r>
      <w:r w:rsidRPr="003D1171">
        <w:rPr>
          <w:sz w:val="28"/>
          <w:szCs w:val="28"/>
          <w:lang w:val="ru-RU"/>
        </w:rPr>
        <w:t>.201</w:t>
      </w:r>
      <w:r w:rsidR="008A5CBD" w:rsidRPr="003D1171">
        <w:rPr>
          <w:sz w:val="28"/>
          <w:szCs w:val="28"/>
          <w:lang w:val="ru-RU"/>
        </w:rPr>
        <w:t>6</w:t>
      </w:r>
      <w:r w:rsidRPr="003D1171">
        <w:rPr>
          <w:sz w:val="28"/>
          <w:szCs w:val="28"/>
          <w:lang w:val="ru-RU"/>
        </w:rPr>
        <w:t xml:space="preserve"> р., головний корпус, ауд. 209</w:t>
      </w:r>
      <w:r w:rsidR="00A65D84" w:rsidRPr="003D1171">
        <w:rPr>
          <w:sz w:val="28"/>
          <w:szCs w:val="28"/>
          <w:lang w:val="ru-RU"/>
        </w:rPr>
        <w:t>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882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іличенко О.Л.</w:t>
      </w:r>
      <w:r w:rsidRPr="003D1171">
        <w:rPr>
          <w:sz w:val="28"/>
          <w:szCs w:val="28"/>
          <w:lang w:val="ru-RU"/>
        </w:rPr>
        <w:t xml:space="preserve">, </w:t>
      </w:r>
      <w:r w:rsidR="00A65D84" w:rsidRPr="003D1171">
        <w:rPr>
          <w:sz w:val="28"/>
          <w:szCs w:val="28"/>
          <w:lang w:val="ru-RU"/>
        </w:rPr>
        <w:t xml:space="preserve">доктор наук </w:t>
      </w:r>
      <w:r w:rsidRPr="003D1171">
        <w:rPr>
          <w:sz w:val="28"/>
          <w:szCs w:val="28"/>
          <w:lang w:val="ru-RU"/>
        </w:rPr>
        <w:t>із соц</w:t>
      </w:r>
      <w:r w:rsidR="00A65D84" w:rsidRPr="003D1171">
        <w:rPr>
          <w:sz w:val="28"/>
          <w:szCs w:val="28"/>
          <w:lang w:val="ru-RU"/>
        </w:rPr>
        <w:t xml:space="preserve">іальних </w:t>
      </w:r>
      <w:r w:rsidRPr="003D1171">
        <w:rPr>
          <w:sz w:val="28"/>
          <w:szCs w:val="28"/>
          <w:lang w:val="ru-RU"/>
        </w:rPr>
        <w:t>к</w:t>
      </w:r>
      <w:r w:rsidR="00A65D84" w:rsidRPr="003D1171">
        <w:rPr>
          <w:sz w:val="28"/>
          <w:szCs w:val="28"/>
          <w:lang w:val="ru-RU"/>
        </w:rPr>
        <w:t>омунікацій,</w:t>
      </w:r>
      <w:r w:rsidRPr="003D1171">
        <w:rPr>
          <w:sz w:val="28"/>
          <w:szCs w:val="28"/>
          <w:lang w:val="ru-RU"/>
        </w:rPr>
        <w:t xml:space="preserve"> проф</w:t>
      </w:r>
      <w:r w:rsidR="00A65D84" w:rsidRPr="003D1171">
        <w:rPr>
          <w:sz w:val="28"/>
          <w:szCs w:val="28"/>
          <w:lang w:val="ru-RU"/>
        </w:rPr>
        <w:t>есор</w:t>
      </w:r>
      <w:r w:rsidRPr="003D1171">
        <w:rPr>
          <w:sz w:val="28"/>
          <w:szCs w:val="28"/>
          <w:lang w:val="ru-RU"/>
        </w:rPr>
        <w:t xml:space="preserve">. </w:t>
      </w:r>
    </w:p>
    <w:p w:rsidR="008A5CBD" w:rsidRPr="003D1171" w:rsidRDefault="008A5CBD" w:rsidP="0019425A">
      <w:pPr>
        <w:pStyle w:val="a5"/>
        <w:tabs>
          <w:tab w:val="left" w:pos="882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rFonts w:eastAsia="SimSun"/>
          <w:kern w:val="1"/>
          <w:sz w:val="28"/>
          <w:szCs w:val="28"/>
          <w:lang w:val="ru-RU"/>
        </w:rPr>
        <w:t>Жанрова особливість спогадів Н.Суровцової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882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ондаренко </w:t>
      </w:r>
      <w:r w:rsidRPr="003D1171">
        <w:rPr>
          <w:b/>
          <w:spacing w:val="-6"/>
          <w:sz w:val="28"/>
          <w:szCs w:val="28"/>
          <w:lang w:val="ru-RU"/>
        </w:rPr>
        <w:t>Г.І.</w:t>
      </w:r>
      <w:r w:rsidRPr="003D1171">
        <w:rPr>
          <w:spacing w:val="-6"/>
          <w:sz w:val="28"/>
          <w:szCs w:val="28"/>
          <w:lang w:val="ru-RU"/>
        </w:rPr>
        <w:t xml:space="preserve">, </w:t>
      </w:r>
      <w:r w:rsidR="00A65D84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A65D8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A65D8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</w:t>
      </w:r>
      <w:r w:rsidRPr="003D1171">
        <w:rPr>
          <w:sz w:val="28"/>
          <w:szCs w:val="28"/>
          <w:lang w:val="ru-RU"/>
        </w:rPr>
        <w:t xml:space="preserve"> </w:t>
      </w:r>
    </w:p>
    <w:p w:rsidR="008A5CBD" w:rsidRPr="003D1171" w:rsidRDefault="008A5CBD" w:rsidP="0019425A">
      <w:pPr>
        <w:pStyle w:val="a5"/>
        <w:tabs>
          <w:tab w:val="left" w:pos="882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Освітній досвід літературного осмислення дійсності та проблеми національноїсвідомості у творчості І.Я. Франка</w:t>
      </w:r>
      <w:r w:rsidRPr="003D1171">
        <w:rPr>
          <w:sz w:val="28"/>
          <w:szCs w:val="28"/>
          <w:lang w:val="uk-UA" w:eastAsia="ru-RU"/>
        </w:rPr>
        <w:t>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арабльова О.В.</w:t>
      </w:r>
      <w:r w:rsidRPr="003D1171">
        <w:rPr>
          <w:sz w:val="28"/>
          <w:szCs w:val="28"/>
          <w:lang w:val="ru-RU"/>
        </w:rPr>
        <w:t xml:space="preserve">,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 </w:t>
      </w:r>
    </w:p>
    <w:p w:rsidR="008A5CBD" w:rsidRPr="003D1171" w:rsidRDefault="008A5CBD" w:rsidP="0019425A">
      <w:pPr>
        <w:pStyle w:val="a5"/>
        <w:tabs>
          <w:tab w:val="left" w:pos="902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Міф батьківства/материнства в сюжетології новелістики Ірини Вільде</w:t>
      </w:r>
      <w:r w:rsidRPr="003D1171">
        <w:rPr>
          <w:sz w:val="28"/>
          <w:szCs w:val="28"/>
          <w:lang w:val="uk-UA" w:eastAsia="ru-RU"/>
        </w:rPr>
        <w:t>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</w:tabs>
        <w:ind w:left="0" w:right="11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апушкіна Н.П.</w:t>
      </w:r>
      <w:r w:rsidRPr="003D1171">
        <w:rPr>
          <w:sz w:val="28"/>
          <w:szCs w:val="28"/>
          <w:lang w:val="ru-RU"/>
        </w:rPr>
        <w:t xml:space="preserve">,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 </w:t>
      </w:r>
    </w:p>
    <w:p w:rsidR="008A5CBD" w:rsidRPr="003D1171" w:rsidRDefault="008A5CBD" w:rsidP="0019425A">
      <w:pPr>
        <w:pStyle w:val="a5"/>
        <w:tabs>
          <w:tab w:val="left" w:pos="902"/>
        </w:tabs>
        <w:ind w:left="709" w:right="11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Інтерактивні методи на заняттях з «Історії української літератури» у вузі</w:t>
      </w:r>
      <w:r w:rsidRPr="003D1171">
        <w:rPr>
          <w:sz w:val="28"/>
          <w:szCs w:val="28"/>
          <w:lang w:val="uk-UA" w:eastAsia="ru-RU"/>
        </w:rPr>
        <w:t>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</w:tabs>
        <w:ind w:left="0" w:right="11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исенко Н.В.</w:t>
      </w:r>
      <w:r w:rsidRPr="003D1171">
        <w:rPr>
          <w:sz w:val="28"/>
          <w:szCs w:val="28"/>
          <w:lang w:val="ru-RU"/>
        </w:rPr>
        <w:t>,</w:t>
      </w:r>
      <w:r w:rsidR="00006A5D" w:rsidRPr="003D1171">
        <w:rPr>
          <w:sz w:val="28"/>
          <w:szCs w:val="28"/>
          <w:lang w:val="ru-RU"/>
        </w:rPr>
        <w:t xml:space="preserve">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 </w:t>
      </w:r>
    </w:p>
    <w:p w:rsidR="008A5CBD" w:rsidRPr="003D1171" w:rsidRDefault="008A5CBD" w:rsidP="0019425A">
      <w:pPr>
        <w:pStyle w:val="a5"/>
        <w:tabs>
          <w:tab w:val="left" w:pos="902"/>
        </w:tabs>
        <w:ind w:left="709" w:right="11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Українське друковане слово в Австралії</w:t>
      </w:r>
      <w:r w:rsidRPr="003D1171">
        <w:rPr>
          <w:sz w:val="28"/>
          <w:szCs w:val="28"/>
          <w:lang w:val="uk-UA" w:eastAsia="ru-RU"/>
        </w:rPr>
        <w:t>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</w:tabs>
        <w:ind w:left="0" w:right="12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естелєєв</w:t>
      </w:r>
      <w:r w:rsidRPr="003D1171">
        <w:rPr>
          <w:b/>
          <w:spacing w:val="-8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М.А</w:t>
      </w:r>
      <w:r w:rsidRPr="003D1171">
        <w:rPr>
          <w:sz w:val="28"/>
          <w:szCs w:val="28"/>
          <w:lang w:val="ru-RU"/>
        </w:rPr>
        <w:t>.,</w:t>
      </w:r>
      <w:r w:rsidRPr="003D1171">
        <w:rPr>
          <w:spacing w:val="-8"/>
          <w:sz w:val="28"/>
          <w:szCs w:val="28"/>
          <w:lang w:val="ru-RU"/>
        </w:rPr>
        <w:t xml:space="preserve">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 </w:t>
      </w:r>
    </w:p>
    <w:p w:rsidR="008A5CBD" w:rsidRPr="003D1171" w:rsidRDefault="008A5CBD" w:rsidP="0019425A">
      <w:pPr>
        <w:pStyle w:val="a5"/>
        <w:tabs>
          <w:tab w:val="left" w:pos="902"/>
        </w:tabs>
        <w:ind w:left="709" w:right="126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Поетика заголовку в українському модернізмі</w:t>
      </w:r>
      <w:r w:rsidRPr="003D1171">
        <w:rPr>
          <w:sz w:val="28"/>
          <w:szCs w:val="28"/>
          <w:lang w:val="uk-UA" w:eastAsia="ru-RU"/>
        </w:rPr>
        <w:t>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ind w:left="0" w:right="12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азживін В.М.</w:t>
      </w:r>
      <w:r w:rsidRPr="003D1171">
        <w:rPr>
          <w:sz w:val="28"/>
          <w:szCs w:val="28"/>
          <w:lang w:val="ru-RU"/>
        </w:rPr>
        <w:t xml:space="preserve">,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</w:t>
      </w:r>
    </w:p>
    <w:p w:rsidR="008A5CBD" w:rsidRPr="003D1171" w:rsidRDefault="008A5CBD" w:rsidP="0019425A">
      <w:pPr>
        <w:pStyle w:val="a5"/>
        <w:tabs>
          <w:tab w:val="left" w:pos="902"/>
          <w:tab w:val="left" w:pos="993"/>
        </w:tabs>
        <w:ind w:left="709" w:right="126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Специфіка моделювання постаті Г. Орлика в сучасній українській прозі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ind w:left="0" w:right="12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іробаба М.В.,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</w:t>
      </w:r>
    </w:p>
    <w:p w:rsidR="008A5CBD" w:rsidRPr="003D1171" w:rsidRDefault="008A5CBD" w:rsidP="0019425A">
      <w:pPr>
        <w:pStyle w:val="a5"/>
        <w:tabs>
          <w:tab w:val="left" w:pos="902"/>
          <w:tab w:val="left" w:pos="993"/>
        </w:tabs>
        <w:ind w:left="709" w:right="126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Лірика А.Мироненка як «святий союз рядка і внутрішнього стану»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ind w:left="0" w:right="126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2"/>
          <w:sz w:val="28"/>
          <w:szCs w:val="28"/>
          <w:lang w:val="ru-RU"/>
        </w:rPr>
        <w:t xml:space="preserve">Тендітна </w:t>
      </w:r>
      <w:r w:rsidRPr="003D1171">
        <w:rPr>
          <w:b/>
          <w:sz w:val="28"/>
          <w:szCs w:val="28"/>
          <w:lang w:val="ru-RU"/>
        </w:rPr>
        <w:t>Н.М.</w:t>
      </w:r>
      <w:r w:rsidRPr="003D1171">
        <w:rPr>
          <w:sz w:val="28"/>
          <w:szCs w:val="28"/>
          <w:lang w:val="ru-RU"/>
        </w:rPr>
        <w:t xml:space="preserve">, </w:t>
      </w:r>
      <w:r w:rsidR="00006A5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06A5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06A5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 </w:t>
      </w:r>
    </w:p>
    <w:p w:rsidR="003444E9" w:rsidRPr="003D1171" w:rsidRDefault="008A5CBD" w:rsidP="0019425A">
      <w:pPr>
        <w:pStyle w:val="a5"/>
        <w:tabs>
          <w:tab w:val="left" w:pos="902"/>
          <w:tab w:val="left" w:pos="993"/>
        </w:tabs>
        <w:ind w:left="709" w:right="126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Образ смерті у казках народів світу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56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ищенко О.О.</w:t>
      </w:r>
      <w:r w:rsidRPr="003D1171">
        <w:rPr>
          <w:sz w:val="28"/>
          <w:szCs w:val="28"/>
          <w:lang w:val="ru-RU"/>
        </w:rPr>
        <w:t xml:space="preserve">, </w:t>
      </w:r>
      <w:r w:rsidR="008A5CBD" w:rsidRPr="003D1171">
        <w:rPr>
          <w:spacing w:val="-4"/>
          <w:sz w:val="28"/>
          <w:szCs w:val="28"/>
          <w:lang w:val="ru-RU"/>
        </w:rPr>
        <w:t>ст</w:t>
      </w:r>
      <w:r w:rsidR="00006A5D" w:rsidRPr="003D1171">
        <w:rPr>
          <w:spacing w:val="-4"/>
          <w:sz w:val="28"/>
          <w:szCs w:val="28"/>
          <w:lang w:val="ru-RU"/>
        </w:rPr>
        <w:t xml:space="preserve">арший </w:t>
      </w:r>
      <w:r w:rsidR="008A5CBD" w:rsidRPr="003D1171">
        <w:rPr>
          <w:spacing w:val="-4"/>
          <w:sz w:val="28"/>
          <w:szCs w:val="28"/>
          <w:lang w:val="ru-RU"/>
        </w:rPr>
        <w:t>викладач</w:t>
      </w:r>
      <w:r w:rsidR="0019425A" w:rsidRPr="003D1171">
        <w:rPr>
          <w:spacing w:val="-4"/>
          <w:sz w:val="28"/>
          <w:szCs w:val="28"/>
          <w:lang w:val="ru-RU"/>
        </w:rPr>
        <w:t>.</w:t>
      </w:r>
    </w:p>
    <w:p w:rsidR="008A5CBD" w:rsidRPr="003D1171" w:rsidRDefault="008A5CBD" w:rsidP="0019425A">
      <w:pPr>
        <w:pStyle w:val="a5"/>
        <w:tabs>
          <w:tab w:val="left" w:pos="902"/>
          <w:tab w:val="left" w:pos="956"/>
          <w:tab w:val="left" w:pos="993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Стильові риси поетики Емми Андієвської</w:t>
      </w:r>
      <w:r w:rsidRPr="003D1171">
        <w:rPr>
          <w:sz w:val="28"/>
          <w:szCs w:val="28"/>
          <w:lang w:val="uk-UA" w:eastAsia="ru-RU"/>
        </w:rPr>
        <w:t>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56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Жижченко Л.Б.</w:t>
      </w:r>
      <w:r w:rsidRPr="003D1171">
        <w:rPr>
          <w:sz w:val="28"/>
          <w:szCs w:val="28"/>
          <w:lang w:val="ru-RU"/>
        </w:rPr>
        <w:t xml:space="preserve">, </w:t>
      </w:r>
      <w:r w:rsidR="0017342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17342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17342D"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pacing w:val="-7"/>
          <w:sz w:val="28"/>
          <w:szCs w:val="28"/>
          <w:lang w:val="ru-RU"/>
        </w:rPr>
        <w:t>ст</w:t>
      </w:r>
      <w:r w:rsidR="0017342D" w:rsidRPr="003D1171">
        <w:rPr>
          <w:spacing w:val="-7"/>
          <w:sz w:val="28"/>
          <w:szCs w:val="28"/>
          <w:lang w:val="ru-RU"/>
        </w:rPr>
        <w:t>арший</w:t>
      </w:r>
      <w:r w:rsidRPr="003D1171">
        <w:rPr>
          <w:spacing w:val="-7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кл</w:t>
      </w:r>
      <w:r w:rsidR="0017342D" w:rsidRPr="003D1171">
        <w:rPr>
          <w:sz w:val="28"/>
          <w:szCs w:val="28"/>
          <w:lang w:val="ru-RU"/>
        </w:rPr>
        <w:t>адач.</w:t>
      </w:r>
      <w:r w:rsidRPr="003D1171">
        <w:rPr>
          <w:sz w:val="28"/>
          <w:szCs w:val="28"/>
          <w:lang w:val="ru-RU"/>
        </w:rPr>
        <w:t xml:space="preserve"> </w:t>
      </w:r>
    </w:p>
    <w:p w:rsidR="008A5CBD" w:rsidRPr="003D1171" w:rsidRDefault="008A5CBD" w:rsidP="0019425A">
      <w:pPr>
        <w:pStyle w:val="a5"/>
        <w:tabs>
          <w:tab w:val="left" w:pos="902"/>
          <w:tab w:val="left" w:pos="956"/>
          <w:tab w:val="left" w:pos="993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Топоси  міста та села в українській літературі другої пол. ХІХ ст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56"/>
          <w:tab w:val="left" w:pos="993"/>
        </w:tabs>
        <w:ind w:left="0" w:firstLine="709"/>
        <w:jc w:val="both"/>
        <w:rPr>
          <w:sz w:val="28"/>
          <w:szCs w:val="28"/>
          <w:lang w:val="uk-UA" w:eastAsia="ru-RU"/>
        </w:rPr>
      </w:pPr>
      <w:r w:rsidRPr="003D1171">
        <w:rPr>
          <w:b/>
          <w:sz w:val="28"/>
          <w:szCs w:val="28"/>
          <w:lang w:val="ru-RU"/>
        </w:rPr>
        <w:t>Ляшов Н.М.</w:t>
      </w:r>
      <w:r w:rsidRPr="003D1171">
        <w:rPr>
          <w:sz w:val="28"/>
          <w:szCs w:val="28"/>
          <w:lang w:val="ru-RU"/>
        </w:rPr>
        <w:t xml:space="preserve">, </w:t>
      </w:r>
      <w:r w:rsidR="0017342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17342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17342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 </w:t>
      </w:r>
    </w:p>
    <w:p w:rsidR="00985B18" w:rsidRPr="003D1171" w:rsidRDefault="008A5CBD" w:rsidP="0019425A">
      <w:pPr>
        <w:pStyle w:val="a5"/>
        <w:tabs>
          <w:tab w:val="left" w:pos="902"/>
          <w:tab w:val="left" w:pos="956"/>
          <w:tab w:val="left" w:pos="993"/>
        </w:tabs>
        <w:ind w:left="709" w:firstLine="0"/>
        <w:jc w:val="both"/>
        <w:rPr>
          <w:sz w:val="28"/>
          <w:szCs w:val="28"/>
          <w:lang w:val="uk-UA" w:eastAsia="ru-RU"/>
        </w:rPr>
      </w:pPr>
      <w:r w:rsidRPr="003D1171">
        <w:rPr>
          <w:sz w:val="28"/>
          <w:szCs w:val="28"/>
          <w:lang w:val="ru-RU" w:eastAsia="ru-RU"/>
        </w:rPr>
        <w:t>Світова літературна спадщина в перекладацькому осмисленні Івана</w:t>
      </w:r>
      <w:r w:rsidRPr="003D1171">
        <w:rPr>
          <w:sz w:val="28"/>
          <w:szCs w:val="28"/>
          <w:lang w:val="uk-UA" w:eastAsia="ru-RU"/>
        </w:rPr>
        <w:t>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56"/>
          <w:tab w:val="left" w:pos="993"/>
        </w:tabs>
        <w:ind w:left="0" w:firstLine="709"/>
        <w:jc w:val="both"/>
        <w:rPr>
          <w:sz w:val="28"/>
          <w:szCs w:val="28"/>
          <w:lang w:val="uk-UA" w:eastAsia="ru-RU"/>
        </w:rPr>
      </w:pPr>
      <w:r w:rsidRPr="003D1171">
        <w:rPr>
          <w:b/>
          <w:sz w:val="28"/>
          <w:szCs w:val="28"/>
          <w:lang w:val="ru-RU"/>
        </w:rPr>
        <w:t>Швидка В.С.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pacing w:val="-4"/>
          <w:sz w:val="28"/>
          <w:szCs w:val="28"/>
          <w:lang w:val="ru-RU"/>
        </w:rPr>
        <w:t>асист</w:t>
      </w:r>
      <w:r w:rsidR="0017342D" w:rsidRPr="003D1171">
        <w:rPr>
          <w:spacing w:val="-4"/>
          <w:sz w:val="28"/>
          <w:szCs w:val="28"/>
          <w:lang w:val="ru-RU"/>
        </w:rPr>
        <w:t>ент</w:t>
      </w:r>
      <w:r w:rsidRPr="003D1171">
        <w:rPr>
          <w:spacing w:val="-4"/>
          <w:sz w:val="28"/>
          <w:szCs w:val="28"/>
          <w:lang w:val="ru-RU"/>
        </w:rPr>
        <w:t xml:space="preserve">. </w:t>
      </w:r>
    </w:p>
    <w:p w:rsidR="008A5CBD" w:rsidRPr="003D1171" w:rsidRDefault="008A5CBD" w:rsidP="0019425A">
      <w:pPr>
        <w:pStyle w:val="a5"/>
        <w:tabs>
          <w:tab w:val="left" w:pos="902"/>
          <w:tab w:val="left" w:pos="956"/>
          <w:tab w:val="left" w:pos="993"/>
        </w:tabs>
        <w:ind w:left="709" w:firstLine="0"/>
        <w:jc w:val="both"/>
        <w:rPr>
          <w:sz w:val="28"/>
          <w:szCs w:val="28"/>
          <w:lang w:val="uk-UA" w:eastAsia="ru-RU"/>
        </w:rPr>
      </w:pPr>
      <w:r w:rsidRPr="003D1171">
        <w:rPr>
          <w:sz w:val="28"/>
          <w:szCs w:val="28"/>
          <w:lang w:val="ru-RU" w:eastAsia="ru-RU"/>
        </w:rPr>
        <w:t>Культурні маркери регіонального образу Донеччини</w:t>
      </w:r>
      <w:r w:rsidRPr="003D1171">
        <w:rPr>
          <w:sz w:val="28"/>
          <w:szCs w:val="28"/>
          <w:lang w:val="uk-UA" w:eastAsia="ru-RU"/>
        </w:rPr>
        <w:t>.</w:t>
      </w:r>
    </w:p>
    <w:p w:rsidR="0019425A" w:rsidRPr="003D1171" w:rsidRDefault="007307A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spacing w:before="46"/>
        <w:ind w:left="0" w:right="121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ірій Н.В.</w:t>
      </w:r>
      <w:r w:rsidRPr="003D1171">
        <w:rPr>
          <w:sz w:val="28"/>
          <w:szCs w:val="28"/>
          <w:lang w:val="uk-UA"/>
        </w:rPr>
        <w:t>, вчитель укр</w:t>
      </w:r>
      <w:r w:rsidR="0017342D" w:rsidRPr="003D1171">
        <w:rPr>
          <w:sz w:val="28"/>
          <w:szCs w:val="28"/>
          <w:lang w:val="uk-UA"/>
        </w:rPr>
        <w:t>аїнської</w:t>
      </w:r>
      <w:r w:rsidRPr="003D1171">
        <w:rPr>
          <w:sz w:val="28"/>
          <w:szCs w:val="28"/>
          <w:lang w:val="uk-UA"/>
        </w:rPr>
        <w:t xml:space="preserve"> мови та </w:t>
      </w:r>
      <w:r w:rsidRPr="003D1171">
        <w:rPr>
          <w:spacing w:val="-5"/>
          <w:sz w:val="28"/>
          <w:szCs w:val="28"/>
          <w:lang w:val="uk-UA"/>
        </w:rPr>
        <w:t>літ</w:t>
      </w:r>
      <w:r w:rsidR="0017342D" w:rsidRPr="003D1171">
        <w:rPr>
          <w:spacing w:val="-5"/>
          <w:sz w:val="28"/>
          <w:szCs w:val="28"/>
          <w:lang w:val="uk-UA"/>
        </w:rPr>
        <w:t>ератури</w:t>
      </w:r>
      <w:r w:rsidRPr="003D1171">
        <w:rPr>
          <w:spacing w:val="-5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ЗОШ м. Дружківка. </w:t>
      </w:r>
    </w:p>
    <w:p w:rsidR="00E805A0" w:rsidRPr="003D1171" w:rsidRDefault="00E805A0" w:rsidP="0019425A">
      <w:pPr>
        <w:pStyle w:val="a5"/>
        <w:tabs>
          <w:tab w:val="left" w:pos="902"/>
          <w:tab w:val="left" w:pos="993"/>
        </w:tabs>
        <w:spacing w:before="46"/>
        <w:ind w:left="0" w:right="121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Методичні умови організації позакласної роботи з української мови як засоби розвитку творчих здібностей учнів.</w:t>
      </w:r>
    </w:p>
    <w:p w:rsidR="00E805A0" w:rsidRPr="003D1171" w:rsidRDefault="00E805A0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spacing w:before="46"/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арабановська А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17342D" w:rsidRPr="003D1171">
        <w:rPr>
          <w:rFonts w:asciiTheme="minorHAnsi" w:eastAsiaTheme="minorHAnsi" w:hAnsiTheme="minorHAnsi" w:cstheme="minorBidi"/>
          <w:iCs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E805A0" w:rsidP="0019425A">
      <w:pPr>
        <w:pStyle w:val="a5"/>
        <w:tabs>
          <w:tab w:val="left" w:pos="902"/>
          <w:tab w:val="left" w:pos="993"/>
        </w:tabs>
        <w:ind w:left="0" w:right="303" w:firstLine="709"/>
        <w:jc w:val="both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7342D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ор</w:t>
      </w:r>
      <w:r w:rsidR="0017342D" w:rsidRPr="003D1171">
        <w:rPr>
          <w:rFonts w:asciiTheme="minorHAnsi" w:eastAsiaTheme="minorHAnsi" w:hAnsiTheme="minorHAnsi" w:cstheme="minorBidi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lastRenderedPageBreak/>
        <w:t>Біличенко О.Л.</w:t>
      </w:r>
    </w:p>
    <w:p w:rsidR="00E805A0" w:rsidRPr="003D1171" w:rsidRDefault="0019425A" w:rsidP="0019425A">
      <w:pPr>
        <w:pStyle w:val="a5"/>
        <w:tabs>
          <w:tab w:val="left" w:pos="902"/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Умови формування індивідуальної авторської міфології Р. Кіплінга</w:t>
      </w:r>
      <w:r w:rsidRPr="003D1171">
        <w:rPr>
          <w:sz w:val="28"/>
          <w:szCs w:val="28"/>
          <w:lang w:val="uk-UA" w:eastAsia="ru-RU"/>
        </w:rPr>
        <w:t>.</w:t>
      </w:r>
    </w:p>
    <w:p w:rsidR="00E805A0" w:rsidRPr="003D1171" w:rsidRDefault="00E805A0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spacing w:before="46"/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Черепова Ю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F344CA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E805A0" w:rsidP="0019425A">
      <w:pPr>
        <w:pStyle w:val="a5"/>
        <w:tabs>
          <w:tab w:val="left" w:pos="902"/>
          <w:tab w:val="left" w:pos="993"/>
        </w:tabs>
        <w:ind w:left="0" w:right="303" w:firstLine="709"/>
        <w:jc w:val="both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F344CA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сор</w:t>
      </w:r>
      <w:r w:rsidR="00F344CA" w:rsidRPr="003D1171">
        <w:rPr>
          <w:rFonts w:asciiTheme="minorHAnsi" w:eastAsiaTheme="minorHAnsi" w:hAnsiTheme="minorHAnsi" w:cstheme="minorBidi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Біличенко О.Л.</w:t>
      </w:r>
    </w:p>
    <w:p w:rsidR="00E805A0" w:rsidRPr="003D1171" w:rsidRDefault="0019425A" w:rsidP="0019425A">
      <w:pPr>
        <w:pStyle w:val="a5"/>
        <w:tabs>
          <w:tab w:val="left" w:pos="902"/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Репрезентація язичницького політеїзму в творах Богдана-Ігоря Антонича</w:t>
      </w:r>
      <w:r w:rsidRPr="003D1171">
        <w:rPr>
          <w:sz w:val="28"/>
          <w:szCs w:val="28"/>
          <w:lang w:val="uk-UA" w:eastAsia="ru-RU"/>
        </w:rPr>
        <w:t>.</w:t>
      </w:r>
    </w:p>
    <w:p w:rsidR="00E805A0" w:rsidRPr="003D1171" w:rsidRDefault="00E805A0" w:rsidP="00130217">
      <w:pPr>
        <w:pStyle w:val="a5"/>
        <w:numPr>
          <w:ilvl w:val="0"/>
          <w:numId w:val="22"/>
        </w:numPr>
        <w:tabs>
          <w:tab w:val="left" w:pos="902"/>
          <w:tab w:val="left" w:pos="993"/>
        </w:tabs>
        <w:spacing w:before="46"/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ебідь Н.С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F344CA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E805A0" w:rsidP="0019425A">
      <w:pPr>
        <w:pStyle w:val="a5"/>
        <w:tabs>
          <w:tab w:val="left" w:pos="902"/>
          <w:tab w:val="left" w:pos="993"/>
        </w:tabs>
        <w:ind w:left="0" w:right="303" w:firstLine="709"/>
        <w:jc w:val="both"/>
        <w:rPr>
          <w:rFonts w:eastAsia="SimSun"/>
          <w:kern w:val="1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F344CA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ор</w:t>
      </w:r>
      <w:r w:rsidRPr="003D1171">
        <w:rPr>
          <w:sz w:val="28"/>
          <w:szCs w:val="28"/>
          <w:lang w:val="ru-RU"/>
        </w:rPr>
        <w:t xml:space="preserve"> Біличенко О.Л.</w:t>
      </w:r>
    </w:p>
    <w:p w:rsidR="00E805A0" w:rsidRPr="003D1171" w:rsidRDefault="0019425A" w:rsidP="0019425A">
      <w:pPr>
        <w:pStyle w:val="a5"/>
        <w:tabs>
          <w:tab w:val="left" w:pos="902"/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SimSun"/>
          <w:kern w:val="1"/>
          <w:sz w:val="28"/>
          <w:szCs w:val="28"/>
          <w:lang w:val="uk-UA"/>
        </w:rPr>
        <w:t>Образні лейтмотиви трагедії В. Шекспіра «Гамлет».</w:t>
      </w:r>
    </w:p>
    <w:p w:rsidR="00E805A0" w:rsidRPr="003D1171" w:rsidRDefault="00E805A0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зорог А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7A5913" w:rsidRPr="003D1171">
        <w:rPr>
          <w:rFonts w:eastAsiaTheme="minorHAnsi"/>
          <w:iCs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E805A0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SimSun"/>
          <w:kern w:val="1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474CA0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ор</w:t>
      </w:r>
      <w:r w:rsidRPr="003D1171">
        <w:rPr>
          <w:sz w:val="28"/>
          <w:szCs w:val="28"/>
          <w:lang w:val="ru-RU"/>
        </w:rPr>
        <w:t xml:space="preserve"> Біличенко О.Л.</w:t>
      </w:r>
    </w:p>
    <w:p w:rsidR="00E805A0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SimSun"/>
          <w:kern w:val="1"/>
          <w:sz w:val="28"/>
          <w:szCs w:val="28"/>
          <w:lang w:val="uk-UA"/>
        </w:rPr>
        <w:t>Біблійні образи в творчості Л. Українка.</w:t>
      </w:r>
    </w:p>
    <w:p w:rsidR="00E805A0" w:rsidRPr="003D1171" w:rsidRDefault="00E805A0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четкова В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474CA0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E805A0" w:rsidP="00D13D39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SimSun"/>
          <w:kern w:val="1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474CA0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ор</w:t>
      </w:r>
      <w:r w:rsidRPr="003D1171">
        <w:rPr>
          <w:sz w:val="28"/>
          <w:szCs w:val="28"/>
          <w:lang w:val="ru-RU"/>
        </w:rPr>
        <w:t xml:space="preserve"> Біличенко О.Л.</w:t>
      </w:r>
    </w:p>
    <w:p w:rsidR="00E805A0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SimSun"/>
          <w:kern w:val="1"/>
          <w:sz w:val="28"/>
          <w:szCs w:val="28"/>
          <w:lang w:val="uk-UA"/>
        </w:rPr>
        <w:t>Театралізоване відображення життя в міфопоетичному просторі Івана Малковича.</w:t>
      </w:r>
    </w:p>
    <w:p w:rsidR="0019425A" w:rsidRPr="003D1171" w:rsidRDefault="00E805A0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firstLine="709"/>
        <w:jc w:val="both"/>
        <w:rPr>
          <w:rFonts w:eastAsia="SimSun"/>
          <w:kern w:val="1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Дрьомова Є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Pr="003D1171">
        <w:rPr>
          <w:sz w:val="28"/>
          <w:szCs w:val="28"/>
          <w:lang w:val="ru-RU"/>
        </w:rPr>
        <w:t xml:space="preserve"> вищої освіти 5 У курсу філологічного факультету.</w:t>
      </w:r>
    </w:p>
    <w:p w:rsidR="0019425A" w:rsidRPr="003D1171" w:rsidRDefault="00E805A0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474CA0" w:rsidRPr="003D1171">
        <w:rPr>
          <w:rFonts w:eastAsiaTheme="minorHAnsi"/>
          <w:sz w:val="28"/>
          <w:szCs w:val="28"/>
          <w:lang w:val="uk-UA"/>
        </w:rPr>
        <w:t>доктор наук із соціальних комунікацій, професор</w:t>
      </w:r>
      <w:r w:rsidRPr="003D1171">
        <w:rPr>
          <w:sz w:val="28"/>
          <w:szCs w:val="28"/>
          <w:lang w:val="uk-UA"/>
        </w:rPr>
        <w:t xml:space="preserve"> Біличенко О.Л.</w:t>
      </w:r>
    </w:p>
    <w:p w:rsidR="00E805A0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SimSun"/>
          <w:kern w:val="1"/>
          <w:sz w:val="28"/>
          <w:szCs w:val="28"/>
          <w:lang w:val="uk-UA"/>
        </w:rPr>
        <w:t>Давня шкільна драма та новітня українська.</w:t>
      </w:r>
    </w:p>
    <w:p w:rsidR="00E805A0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угайчук О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A751BB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A751BB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A751BB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A751BB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Лисенко Н.В.</w:t>
      </w:r>
      <w:r w:rsidR="0019425A" w:rsidRPr="003D1171">
        <w:rPr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орія та історія неоромантизму в літературній критиці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коблякова О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A751BB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A751BB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A751BB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A751BB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Лисенко Н.В.</w:t>
      </w:r>
      <w:r w:rsidR="0019425A" w:rsidRPr="003D1171">
        <w:rPr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Художнє осмислення голодомору в українській еміграційній літературі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ракелян Е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A751BB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A751BB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A751BB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A751BB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Лисенко Н.В.</w:t>
      </w:r>
      <w:r w:rsidR="0019425A" w:rsidRPr="003D1171">
        <w:rPr>
          <w:sz w:val="28"/>
          <w:szCs w:val="28"/>
          <w:lang w:val="ru-RU" w:eastAsia="ru-RU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Філософія та література: діалектика взаємодії у творчості І.Франка</w:t>
      </w:r>
      <w:r w:rsidRPr="003D1171">
        <w:rPr>
          <w:sz w:val="28"/>
          <w:szCs w:val="28"/>
          <w:lang w:val="uk-UA" w:eastAsia="ru-RU"/>
        </w:rPr>
        <w:t>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арадчук А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A751BB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A751BB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A751BB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A751BB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ru-RU"/>
        </w:rPr>
        <w:t>Разживін В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Специфіка моделювання образу Кармелюка в романі В. Кучера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нісімова О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A751BB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lastRenderedPageBreak/>
        <w:t xml:space="preserve">Науковий керівник: </w:t>
      </w:r>
      <w:r w:rsidR="00623BDD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623BDD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623BDD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Разживін В.М.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Специфіка зображення постаті Мазепи в романі Г. Колісника</w:t>
      </w:r>
      <w:r w:rsidRPr="003D1171">
        <w:rPr>
          <w:rFonts w:eastAsia="Calibri"/>
          <w:sz w:val="28"/>
          <w:szCs w:val="28"/>
          <w:lang w:val="ru-RU"/>
        </w:rPr>
        <w:t>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лис А.,</w:t>
      </w:r>
      <w:r w:rsidRPr="003D1171">
        <w:rPr>
          <w:sz w:val="28"/>
          <w:szCs w:val="28"/>
          <w:lang w:val="ru-RU"/>
        </w:rPr>
        <w:t xml:space="preserve"> здобувач вищої освіти 5 У курсу філологічного факультету.</w:t>
      </w:r>
      <w:r w:rsidR="00290031" w:rsidRPr="003D1171">
        <w:rPr>
          <w:sz w:val="28"/>
          <w:szCs w:val="28"/>
          <w:lang w:val="ru-RU"/>
        </w:rPr>
        <w:t xml:space="preserve">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ru-RU"/>
        </w:rPr>
        <w:t>Разживін В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Структура основних опозиційних пар у моделюванні образів героїв творів М. Трублаїні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видова В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Разживін В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Специфіка моделі історичного роману В. Скотта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узіна Х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ru-RU"/>
        </w:rPr>
        <w:t>Разживін В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Основні моделі зображення Другої світової війни в українській літературі ХХ століття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Журавльова В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D44922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 </w:t>
      </w:r>
      <w:r w:rsidRPr="003D1171">
        <w:rPr>
          <w:sz w:val="28"/>
          <w:szCs w:val="28"/>
          <w:lang w:val="uk-UA"/>
        </w:rPr>
        <w:t>Лапушкіна Н.П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D44922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Ритуали та феномени свята і святковості як складові міфологізму творчості М.Коцюбинського</w:t>
      </w:r>
      <w:r w:rsidRPr="003D1171">
        <w:rPr>
          <w:rFonts w:eastAsia="Calibri"/>
          <w:sz w:val="28"/>
          <w:szCs w:val="28"/>
          <w:lang w:val="ru-RU"/>
        </w:rPr>
        <w:t>.</w:t>
      </w:r>
    </w:p>
    <w:p w:rsidR="00D44922" w:rsidRPr="003D1171" w:rsidRDefault="00D44922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Єрешко О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="00E06CB6"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19425A" w:rsidRPr="003D1171" w:rsidRDefault="00E06CB6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Лапушкіна Н.П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Неоромантизм у творчості О.Кобилянської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епова Ю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А курсу філологічного факультету. </w:t>
      </w:r>
    </w:p>
    <w:p w:rsidR="0019425A" w:rsidRPr="003D1171" w:rsidRDefault="00E06CB6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 Сіробаба М.В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Поезія Івана Малковича: стилетвірні чинники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лотова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Pr="003D1171">
        <w:rPr>
          <w:sz w:val="28"/>
          <w:szCs w:val="28"/>
          <w:lang w:val="uk-UA"/>
        </w:rPr>
        <w:t xml:space="preserve"> вищої освіти 4 РУ курсу філологічного факультету. </w:t>
      </w:r>
    </w:p>
    <w:p w:rsidR="0019425A" w:rsidRPr="003D1171" w:rsidRDefault="00E06CB6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 </w:t>
      </w:r>
      <w:r w:rsidRPr="003D1171">
        <w:rPr>
          <w:sz w:val="28"/>
          <w:szCs w:val="28"/>
          <w:lang w:val="uk-UA"/>
        </w:rPr>
        <w:t>Сіробаба М.В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Мотиви й акценти пісенної лірики А.Середи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идоренко Т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Pr="003D1171">
        <w:rPr>
          <w:sz w:val="28"/>
          <w:szCs w:val="28"/>
          <w:lang w:val="ru-RU"/>
        </w:rPr>
        <w:t xml:space="preserve"> вищої освіти 5 У курсу філологічного факультету. </w:t>
      </w:r>
    </w:p>
    <w:p w:rsidR="0019425A" w:rsidRPr="003D1171" w:rsidRDefault="00E06CB6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 Тендітна Н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«Естетичний вбивці» у романі О.Ульяненка «Знак Саваофа»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агорний О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290031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вищої освіти 5 У курсу філологічного 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19425A" w:rsidRPr="003D1171" w:rsidRDefault="00E06CB6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Тендітна Н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Жінка і смерть у творчості О.Ульяненка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ирошник Ю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290031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вищої освіти 5 У курсу філологічного 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19425A" w:rsidRPr="003D1171" w:rsidRDefault="00E06CB6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uk-UA"/>
        </w:rPr>
        <w:t>Тендітна Н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Образ потойбіччя у малій прозі вісімдесятників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02"/>
          <w:tab w:val="left" w:pos="993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узик Т.,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5 У курсу філологічного факультету.</w:t>
      </w:r>
    </w:p>
    <w:p w:rsidR="0019425A" w:rsidRPr="003D1171" w:rsidRDefault="00E06CB6" w:rsidP="0019425A">
      <w:pPr>
        <w:pStyle w:val="a5"/>
        <w:tabs>
          <w:tab w:val="left" w:pos="1134"/>
          <w:tab w:val="left" w:pos="1276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lastRenderedPageBreak/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 Тендітна Н.М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1134"/>
          <w:tab w:val="left" w:pos="1276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ункції їжі у творах для дітей Всеволода Нестайка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93"/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Салахутдінова К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5 У курсу філологічного 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19425A" w:rsidRPr="003D1171" w:rsidRDefault="00E06CB6" w:rsidP="0019425A">
      <w:pPr>
        <w:pStyle w:val="a5"/>
        <w:tabs>
          <w:tab w:val="left" w:pos="993"/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290031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290031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290031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 Жижченко Л.Б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93"/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Естетична концепція пейзажу в творах П.Мирного.</w:t>
      </w:r>
    </w:p>
    <w:p w:rsidR="00E06CB6" w:rsidRPr="003D1171" w:rsidRDefault="00E06CB6" w:rsidP="00130217">
      <w:pPr>
        <w:pStyle w:val="a5"/>
        <w:numPr>
          <w:ilvl w:val="0"/>
          <w:numId w:val="22"/>
        </w:numPr>
        <w:tabs>
          <w:tab w:val="left" w:pos="993"/>
          <w:tab w:val="left" w:pos="1134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апенкова А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90031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щої освіти 5 У курсу філологічного факультету.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</w:p>
    <w:p w:rsidR="0019425A" w:rsidRPr="003D1171" w:rsidRDefault="00E06CB6" w:rsidP="0019425A">
      <w:pPr>
        <w:pStyle w:val="a5"/>
        <w:tabs>
          <w:tab w:val="left" w:pos="993"/>
          <w:tab w:val="left" w:pos="1134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ст</w:t>
      </w:r>
      <w:r w:rsidR="00290031" w:rsidRPr="003D1171">
        <w:rPr>
          <w:sz w:val="28"/>
          <w:szCs w:val="28"/>
          <w:lang w:val="uk-UA"/>
        </w:rPr>
        <w:t xml:space="preserve">арший </w:t>
      </w:r>
      <w:r w:rsidRPr="003D1171">
        <w:rPr>
          <w:sz w:val="28"/>
          <w:szCs w:val="28"/>
          <w:lang w:val="uk-UA"/>
        </w:rPr>
        <w:t>викладач Тищенко О.О.</w:t>
      </w:r>
      <w:r w:rsidR="0019425A" w:rsidRPr="003D1171">
        <w:rPr>
          <w:rFonts w:eastAsia="Calibri"/>
          <w:sz w:val="28"/>
          <w:szCs w:val="28"/>
          <w:lang w:val="ru-RU"/>
        </w:rPr>
        <w:t xml:space="preserve"> </w:t>
      </w:r>
    </w:p>
    <w:p w:rsidR="00E06CB6" w:rsidRPr="003D1171" w:rsidRDefault="0019425A" w:rsidP="0019425A">
      <w:pPr>
        <w:pStyle w:val="a5"/>
        <w:tabs>
          <w:tab w:val="left" w:pos="993"/>
          <w:tab w:val="left" w:pos="1134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ru-RU"/>
        </w:rPr>
        <w:t>Чинники сюрреалістичної техніки письма.</w:t>
      </w:r>
    </w:p>
    <w:p w:rsidR="00F03379" w:rsidRPr="003D1171" w:rsidRDefault="00F03379" w:rsidP="00130217">
      <w:pPr>
        <w:pStyle w:val="a5"/>
        <w:numPr>
          <w:ilvl w:val="0"/>
          <w:numId w:val="22"/>
        </w:numPr>
        <w:tabs>
          <w:tab w:val="left" w:pos="993"/>
          <w:tab w:val="left" w:pos="1134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иротенко К.,</w:t>
      </w:r>
      <w:r w:rsidRPr="003D1171">
        <w:rPr>
          <w:sz w:val="28"/>
          <w:szCs w:val="28"/>
          <w:lang w:val="uk-UA"/>
        </w:rPr>
        <w:t xml:space="preserve"> </w:t>
      </w:r>
      <w:r w:rsidR="001E2920" w:rsidRPr="003D1171">
        <w:rPr>
          <w:sz w:val="28"/>
          <w:szCs w:val="28"/>
          <w:lang w:val="uk-UA"/>
        </w:rPr>
        <w:t>здобувач ступеня</w:t>
      </w:r>
      <w:r w:rsidR="00290031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4 УА курсу філологічного факультету. </w:t>
      </w:r>
    </w:p>
    <w:p w:rsidR="0019425A" w:rsidRPr="003D1171" w:rsidRDefault="00F03379" w:rsidP="0019425A">
      <w:pPr>
        <w:pStyle w:val="a5"/>
        <w:tabs>
          <w:tab w:val="left" w:pos="993"/>
          <w:tab w:val="left" w:pos="1134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ст</w:t>
      </w:r>
      <w:r w:rsidR="00290031" w:rsidRPr="003D1171">
        <w:rPr>
          <w:sz w:val="28"/>
          <w:szCs w:val="28"/>
          <w:lang w:val="uk-UA"/>
        </w:rPr>
        <w:t xml:space="preserve">арший </w:t>
      </w:r>
      <w:r w:rsidRPr="003D1171">
        <w:rPr>
          <w:sz w:val="28"/>
          <w:szCs w:val="28"/>
          <w:lang w:val="uk-UA"/>
        </w:rPr>
        <w:t xml:space="preserve">викладач </w:t>
      </w:r>
      <w:r w:rsidRPr="003D1171">
        <w:rPr>
          <w:sz w:val="28"/>
          <w:szCs w:val="28"/>
          <w:lang w:val="uk-UA" w:eastAsia="uk-UA" w:bidi="uk-UA"/>
        </w:rPr>
        <w:t>Щербатюк В.С.</w:t>
      </w:r>
      <w:r w:rsidR="0019425A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F03379" w:rsidRPr="003D1171" w:rsidRDefault="0019425A" w:rsidP="0019425A">
      <w:pPr>
        <w:pStyle w:val="a5"/>
        <w:tabs>
          <w:tab w:val="left" w:pos="993"/>
          <w:tab w:val="left" w:pos="1134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Застосування краєзнавчого матеріалу на уроках зарубіжної літератури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uk-UA"/>
        </w:rPr>
      </w:pPr>
    </w:p>
    <w:p w:rsidR="003444E9" w:rsidRPr="003D1171" w:rsidRDefault="007307A6" w:rsidP="002A4949">
      <w:pPr>
        <w:pStyle w:val="11"/>
        <w:ind w:left="4216" w:right="575" w:hanging="3572"/>
        <w:jc w:val="both"/>
        <w:rPr>
          <w:lang w:val="ru-RU"/>
        </w:rPr>
      </w:pPr>
      <w:r w:rsidRPr="003D1171">
        <w:rPr>
          <w:lang w:val="ru-RU"/>
        </w:rPr>
        <w:t>Напрямок роботи секції: «Актуальні проблеми сучасного українського мовознавства»</w:t>
      </w:r>
    </w:p>
    <w:p w:rsidR="00D13D39" w:rsidRDefault="00D13D39" w:rsidP="00010619">
      <w:pPr>
        <w:pStyle w:val="af4"/>
        <w:spacing w:line="240" w:lineRule="auto"/>
        <w:ind w:left="567"/>
        <w:rPr>
          <w:color w:val="auto"/>
          <w:szCs w:val="28"/>
          <w:lang w:val="ru-RU"/>
        </w:rPr>
      </w:pPr>
    </w:p>
    <w:p w:rsidR="00F03379" w:rsidRPr="003D1171" w:rsidRDefault="007307A6" w:rsidP="00010619">
      <w:pPr>
        <w:pStyle w:val="af4"/>
        <w:spacing w:line="240" w:lineRule="auto"/>
        <w:ind w:left="567"/>
        <w:rPr>
          <w:b w:val="0"/>
          <w:color w:val="auto"/>
          <w:szCs w:val="28"/>
          <w:lang w:eastAsia="uk-UA" w:bidi="uk-UA"/>
        </w:rPr>
      </w:pPr>
      <w:r w:rsidRPr="003D1171">
        <w:rPr>
          <w:color w:val="auto"/>
          <w:szCs w:val="28"/>
          <w:lang w:val="ru-RU"/>
        </w:rPr>
        <w:t>Керівник напрямку роботи:</w:t>
      </w:r>
      <w:r w:rsidRPr="003D1171">
        <w:rPr>
          <w:b w:val="0"/>
          <w:color w:val="auto"/>
          <w:szCs w:val="28"/>
          <w:lang w:val="ru-RU"/>
        </w:rPr>
        <w:t xml:space="preserve"> </w:t>
      </w:r>
      <w:r w:rsidR="00F03379" w:rsidRPr="003D1171">
        <w:rPr>
          <w:b w:val="0"/>
          <w:color w:val="auto"/>
          <w:szCs w:val="28"/>
          <w:lang w:eastAsia="uk-UA" w:bidi="uk-UA"/>
        </w:rPr>
        <w:t>к.ф.н., доц. Сегін Л.В.</w:t>
      </w:r>
    </w:p>
    <w:p w:rsidR="003444E9" w:rsidRPr="003D1171" w:rsidRDefault="007307A6" w:rsidP="00010619">
      <w:pPr>
        <w:ind w:left="567" w:right="-13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та і місце проведення: </w:t>
      </w:r>
      <w:r w:rsidR="00F03379" w:rsidRPr="003D1171">
        <w:rPr>
          <w:sz w:val="28"/>
          <w:szCs w:val="28"/>
          <w:lang w:val="uk-UA"/>
        </w:rPr>
        <w:t>19-20.05</w:t>
      </w:r>
      <w:r w:rsidR="00010619" w:rsidRPr="003D1171">
        <w:rPr>
          <w:sz w:val="28"/>
          <w:szCs w:val="28"/>
          <w:lang w:val="uk-UA"/>
        </w:rPr>
        <w:t>.</w:t>
      </w:r>
      <w:r w:rsidR="00F03379" w:rsidRPr="003D1171">
        <w:rPr>
          <w:sz w:val="28"/>
          <w:szCs w:val="28"/>
          <w:lang w:val="uk-UA"/>
        </w:rPr>
        <w:t>2016 р</w:t>
      </w:r>
      <w:r w:rsidRPr="003D1171">
        <w:rPr>
          <w:sz w:val="28"/>
          <w:szCs w:val="28"/>
          <w:lang w:val="uk-UA"/>
        </w:rPr>
        <w:t xml:space="preserve">., головний корпус, ауд. </w:t>
      </w:r>
      <w:r w:rsidR="00F03379" w:rsidRPr="003D1171">
        <w:rPr>
          <w:sz w:val="28"/>
          <w:szCs w:val="28"/>
          <w:lang w:val="uk-UA"/>
        </w:rPr>
        <w:t>317</w:t>
      </w:r>
      <w:r w:rsidRPr="003D1171">
        <w:rPr>
          <w:sz w:val="28"/>
          <w:szCs w:val="28"/>
          <w:lang w:val="uk-UA"/>
        </w:rPr>
        <w:t>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uk-UA"/>
        </w:rPr>
      </w:pP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right="107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uk-UA"/>
        </w:rPr>
        <w:t xml:space="preserve">Горбачук </w:t>
      </w:r>
      <w:r w:rsidRPr="003D1171">
        <w:rPr>
          <w:b/>
          <w:sz w:val="28"/>
          <w:szCs w:val="28"/>
          <w:lang w:val="uk-UA"/>
        </w:rPr>
        <w:t>Д.В</w:t>
      </w:r>
      <w:r w:rsidRPr="003D1171">
        <w:rPr>
          <w:sz w:val="28"/>
          <w:szCs w:val="28"/>
          <w:lang w:val="uk-UA"/>
        </w:rPr>
        <w:t xml:space="preserve">.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</w:t>
      </w:r>
      <w:r w:rsidRPr="003D1171">
        <w:rPr>
          <w:sz w:val="28"/>
          <w:szCs w:val="28"/>
          <w:lang w:val="uk-UA"/>
        </w:rPr>
        <w:t xml:space="preserve"> </w:t>
      </w:r>
    </w:p>
    <w:p w:rsidR="00F03379" w:rsidRPr="003D1171" w:rsidRDefault="00F03379" w:rsidP="00A82E0B">
      <w:pPr>
        <w:pStyle w:val="a5"/>
        <w:tabs>
          <w:tab w:val="left" w:pos="993"/>
        </w:tabs>
        <w:ind w:left="709" w:right="107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 w:eastAsia="uk-UA" w:bidi="uk-UA"/>
        </w:rPr>
        <w:t>Мовна політика 60-х років крізь призму спогадів В.Т.</w:t>
      </w:r>
      <w:r w:rsidR="00C74F54" w:rsidRPr="003D1171">
        <w:rPr>
          <w:sz w:val="28"/>
          <w:szCs w:val="28"/>
          <w:lang w:val="uk-UA" w:eastAsia="uk-UA" w:bidi="uk-UA"/>
        </w:rPr>
        <w:t xml:space="preserve"> </w:t>
      </w:r>
      <w:r w:rsidRPr="003D1171">
        <w:rPr>
          <w:sz w:val="28"/>
          <w:szCs w:val="28"/>
          <w:lang w:val="uk-UA" w:eastAsia="uk-UA" w:bidi="uk-UA"/>
        </w:rPr>
        <w:t>Горбачука.</w:t>
      </w:r>
    </w:p>
    <w:p w:rsidR="00A82E0B" w:rsidRPr="003D1171" w:rsidRDefault="00F03379" w:rsidP="00130217">
      <w:pPr>
        <w:pStyle w:val="a5"/>
        <w:numPr>
          <w:ilvl w:val="0"/>
          <w:numId w:val="21"/>
        </w:numPr>
        <w:tabs>
          <w:tab w:val="left" w:pos="993"/>
        </w:tabs>
        <w:ind w:left="0" w:right="114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uk-UA"/>
        </w:rPr>
        <w:t xml:space="preserve"> </w:t>
      </w:r>
      <w:r w:rsidR="007307A6" w:rsidRPr="003D1171">
        <w:rPr>
          <w:b/>
          <w:spacing w:val="-4"/>
          <w:sz w:val="28"/>
          <w:szCs w:val="28"/>
          <w:lang w:val="uk-UA"/>
        </w:rPr>
        <w:t>Колган</w:t>
      </w:r>
      <w:r w:rsidR="007307A6" w:rsidRPr="003D1171">
        <w:rPr>
          <w:b/>
          <w:spacing w:val="52"/>
          <w:sz w:val="28"/>
          <w:szCs w:val="28"/>
          <w:lang w:val="uk-UA"/>
        </w:rPr>
        <w:t xml:space="preserve"> </w:t>
      </w:r>
      <w:r w:rsidR="007307A6" w:rsidRPr="003D1171">
        <w:rPr>
          <w:b/>
          <w:sz w:val="28"/>
          <w:szCs w:val="28"/>
          <w:lang w:val="uk-UA"/>
        </w:rPr>
        <w:t xml:space="preserve">О.В.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.</w:t>
      </w:r>
      <w:r w:rsidR="007307A6" w:rsidRPr="003D1171">
        <w:rPr>
          <w:sz w:val="28"/>
          <w:szCs w:val="28"/>
          <w:lang w:val="uk-UA"/>
        </w:rPr>
        <w:t xml:space="preserve"> </w:t>
      </w:r>
    </w:p>
    <w:p w:rsidR="00F03379" w:rsidRPr="003D1171" w:rsidRDefault="00F03379" w:rsidP="00A82E0B">
      <w:pPr>
        <w:pStyle w:val="a5"/>
        <w:tabs>
          <w:tab w:val="left" w:pos="993"/>
        </w:tabs>
        <w:ind w:left="0" w:right="114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Особливості фугкціонування філологічної термінології у романі П.Загребельного «Левине серце»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right="10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уцак </w:t>
      </w:r>
      <w:r w:rsidRPr="003D1171">
        <w:rPr>
          <w:b/>
          <w:spacing w:val="-6"/>
          <w:sz w:val="28"/>
          <w:szCs w:val="28"/>
          <w:lang w:val="ru-RU"/>
        </w:rPr>
        <w:t xml:space="preserve">Г.М.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. </w:t>
      </w:r>
    </w:p>
    <w:p w:rsidR="00F03379" w:rsidRPr="003D1171" w:rsidRDefault="00F03379" w:rsidP="00A82E0B">
      <w:pPr>
        <w:pStyle w:val="a5"/>
        <w:tabs>
          <w:tab w:val="left" w:pos="993"/>
        </w:tabs>
        <w:ind w:left="709" w:right="105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Номінації в мові та мовленні (словотвірний аспект)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далка</w:t>
      </w:r>
      <w:r w:rsidRPr="003D1171">
        <w:rPr>
          <w:b/>
          <w:spacing w:val="-5"/>
          <w:sz w:val="28"/>
          <w:szCs w:val="28"/>
          <w:lang w:val="ru-RU"/>
        </w:rPr>
        <w:t xml:space="preserve"> </w:t>
      </w:r>
      <w:r w:rsidRPr="003D1171">
        <w:rPr>
          <w:b/>
          <w:spacing w:val="-6"/>
          <w:sz w:val="28"/>
          <w:szCs w:val="28"/>
          <w:lang w:val="ru-RU"/>
        </w:rPr>
        <w:t>Р.М</w:t>
      </w:r>
      <w:r w:rsidRPr="003D1171">
        <w:rPr>
          <w:spacing w:val="-6"/>
          <w:sz w:val="28"/>
          <w:szCs w:val="28"/>
          <w:lang w:val="ru-RU"/>
        </w:rPr>
        <w:t>.,</w:t>
      </w:r>
      <w:r w:rsidRPr="003D1171">
        <w:rPr>
          <w:spacing w:val="-5"/>
          <w:sz w:val="28"/>
          <w:szCs w:val="28"/>
          <w:lang w:val="ru-RU"/>
        </w:rPr>
        <w:t xml:space="preserve">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>.</w:t>
      </w:r>
      <w:r w:rsidRPr="003D1171">
        <w:rPr>
          <w:spacing w:val="-4"/>
          <w:sz w:val="28"/>
          <w:szCs w:val="28"/>
          <w:lang w:val="ru-RU"/>
        </w:rPr>
        <w:t xml:space="preserve"> </w:t>
      </w:r>
    </w:p>
    <w:p w:rsidR="00F03379" w:rsidRPr="003D1171" w:rsidRDefault="00F03379" w:rsidP="00A82E0B">
      <w:pPr>
        <w:pStyle w:val="a5"/>
        <w:tabs>
          <w:tab w:val="left" w:pos="993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Прозоніми творів А.М.Федя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A82E0B" w:rsidRPr="003D1171" w:rsidRDefault="00F03379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чукова Н.І</w:t>
      </w:r>
      <w:r w:rsidRPr="003D1171">
        <w:rPr>
          <w:sz w:val="28"/>
          <w:szCs w:val="28"/>
          <w:lang w:val="ru-RU"/>
        </w:rPr>
        <w:t xml:space="preserve">.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. </w:t>
      </w:r>
    </w:p>
    <w:p w:rsidR="00F03379" w:rsidRPr="003D1171" w:rsidRDefault="00F03379" w:rsidP="00A82E0B">
      <w:pPr>
        <w:pStyle w:val="a5"/>
        <w:tabs>
          <w:tab w:val="left" w:pos="993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Особливості використання термінів з компонентом нано- в українській науковій мові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олякова </w:t>
      </w:r>
      <w:r w:rsidRPr="003D1171">
        <w:rPr>
          <w:b/>
          <w:spacing w:val="-5"/>
          <w:sz w:val="28"/>
          <w:szCs w:val="28"/>
          <w:lang w:val="ru-RU"/>
        </w:rPr>
        <w:t>Т.В.</w:t>
      </w:r>
      <w:r w:rsidRPr="003D1171">
        <w:rPr>
          <w:spacing w:val="-5"/>
          <w:sz w:val="28"/>
          <w:szCs w:val="28"/>
          <w:lang w:val="ru-RU"/>
        </w:rPr>
        <w:t xml:space="preserve">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. </w:t>
      </w:r>
    </w:p>
    <w:p w:rsidR="003444E9" w:rsidRPr="003D1171" w:rsidRDefault="00F03379" w:rsidP="00A82E0B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Функціонування структурних моделей фразеологізмів у поезіях Олександра Олеся та Олега Ольжича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right="109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ябініна І.М.</w:t>
      </w:r>
      <w:r w:rsidRPr="003D1171">
        <w:rPr>
          <w:sz w:val="28"/>
          <w:szCs w:val="28"/>
          <w:lang w:val="ru-RU"/>
        </w:rPr>
        <w:t xml:space="preserve">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. </w:t>
      </w:r>
    </w:p>
    <w:p w:rsidR="00F03379" w:rsidRPr="003D1171" w:rsidRDefault="00F03379" w:rsidP="00A82E0B">
      <w:pPr>
        <w:pStyle w:val="a5"/>
        <w:tabs>
          <w:tab w:val="left" w:pos="993"/>
        </w:tabs>
        <w:ind w:left="709" w:right="1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Джерела вивчення історії мови в студіях Ю.Шевельова.</w:t>
      </w:r>
    </w:p>
    <w:p w:rsidR="00A82E0B" w:rsidRPr="003D1171" w:rsidRDefault="00F03379" w:rsidP="00130217">
      <w:pPr>
        <w:pStyle w:val="a5"/>
        <w:numPr>
          <w:ilvl w:val="0"/>
          <w:numId w:val="21"/>
        </w:numPr>
        <w:tabs>
          <w:tab w:val="left" w:pos="993"/>
        </w:tabs>
        <w:ind w:left="0" w:right="109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 </w:t>
      </w:r>
      <w:r w:rsidR="007307A6" w:rsidRPr="003D1171">
        <w:rPr>
          <w:b/>
          <w:sz w:val="28"/>
          <w:szCs w:val="28"/>
          <w:lang w:val="ru-RU"/>
        </w:rPr>
        <w:t>Сегін Л.В.</w:t>
      </w:r>
      <w:r w:rsidR="007307A6" w:rsidRPr="003D1171">
        <w:rPr>
          <w:sz w:val="28"/>
          <w:szCs w:val="28"/>
          <w:lang w:val="ru-RU"/>
        </w:rPr>
        <w:t xml:space="preserve">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="007307A6" w:rsidRPr="003D1171">
        <w:rPr>
          <w:sz w:val="28"/>
          <w:szCs w:val="28"/>
          <w:lang w:val="ru-RU"/>
        </w:rPr>
        <w:t xml:space="preserve">. </w:t>
      </w:r>
    </w:p>
    <w:p w:rsidR="00930B3F" w:rsidRPr="003D1171" w:rsidRDefault="00F03379" w:rsidP="00A82E0B">
      <w:pPr>
        <w:pStyle w:val="a5"/>
        <w:tabs>
          <w:tab w:val="left" w:pos="993"/>
        </w:tabs>
        <w:ind w:left="0" w:right="109" w:firstLine="709"/>
        <w:jc w:val="both"/>
        <w:rPr>
          <w:i/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Іменники nomina actionis в словотвірних парадигмах префіксальних дієслів (на матеріалі української, польської, чеської мов)</w:t>
      </w:r>
      <w:r w:rsidR="00930B3F" w:rsidRPr="003D1171">
        <w:rPr>
          <w:sz w:val="28"/>
          <w:szCs w:val="28"/>
          <w:lang w:val="uk-UA" w:eastAsia="uk-UA" w:bidi="uk-UA"/>
        </w:rPr>
        <w:t>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right="10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Швидка</w:t>
      </w:r>
      <w:r w:rsidRPr="003D1171">
        <w:rPr>
          <w:b/>
          <w:spacing w:val="-8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Н.В</w:t>
      </w:r>
      <w:r w:rsidRPr="003D1171">
        <w:rPr>
          <w:sz w:val="28"/>
          <w:szCs w:val="28"/>
          <w:lang w:val="ru-RU"/>
        </w:rPr>
        <w:t>.,</w:t>
      </w:r>
      <w:r w:rsidRPr="003D1171">
        <w:rPr>
          <w:spacing w:val="-8"/>
          <w:sz w:val="28"/>
          <w:szCs w:val="28"/>
          <w:lang w:val="ru-RU"/>
        </w:rPr>
        <w:t xml:space="preserve">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>.</w:t>
      </w:r>
      <w:r w:rsidRPr="003D1171">
        <w:rPr>
          <w:spacing w:val="-8"/>
          <w:sz w:val="28"/>
          <w:szCs w:val="28"/>
          <w:lang w:val="ru-RU"/>
        </w:rPr>
        <w:t xml:space="preserve"> </w:t>
      </w:r>
    </w:p>
    <w:p w:rsidR="00930B3F" w:rsidRPr="003D1171" w:rsidRDefault="00930B3F" w:rsidP="00A82E0B">
      <w:pPr>
        <w:pStyle w:val="a5"/>
        <w:tabs>
          <w:tab w:val="left" w:pos="993"/>
        </w:tabs>
        <w:ind w:left="709" w:right="100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 w:bidi="uk-UA"/>
        </w:rPr>
        <w:t>Асоціативна образність ахпетипних символів світло/термява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  <w:tab w:val="left" w:pos="1276"/>
        </w:tabs>
        <w:ind w:left="0" w:right="10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Тищенко Л.М.</w:t>
      </w:r>
      <w:r w:rsidRPr="003D1171">
        <w:rPr>
          <w:sz w:val="28"/>
          <w:szCs w:val="28"/>
          <w:lang w:val="ru-RU"/>
        </w:rPr>
        <w:t xml:space="preserve">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C74F5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. </w:t>
      </w:r>
    </w:p>
    <w:p w:rsidR="00985B18" w:rsidRPr="003D1171" w:rsidRDefault="00930B3F" w:rsidP="00A82E0B">
      <w:pPr>
        <w:pStyle w:val="a5"/>
        <w:tabs>
          <w:tab w:val="left" w:pos="993"/>
          <w:tab w:val="left" w:pos="1276"/>
        </w:tabs>
        <w:ind w:left="0" w:right="10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 w:eastAsia="uk-UA" w:bidi="uk-UA"/>
        </w:rPr>
        <w:t>Лексика говірки села Маломихайлівка на Дніпропетровщині в загальноукраїнському контексті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  <w:tab w:val="left" w:pos="1276"/>
        </w:tabs>
        <w:ind w:left="0" w:right="10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pacing w:val="-3"/>
          <w:sz w:val="28"/>
          <w:szCs w:val="28"/>
          <w:lang w:val="uk-UA"/>
        </w:rPr>
        <w:lastRenderedPageBreak/>
        <w:t xml:space="preserve">Луковенко </w:t>
      </w:r>
      <w:r w:rsidRPr="003D1171">
        <w:rPr>
          <w:b/>
          <w:spacing w:val="-5"/>
          <w:sz w:val="28"/>
          <w:szCs w:val="28"/>
          <w:lang w:val="uk-UA"/>
        </w:rPr>
        <w:t>Т.О.</w:t>
      </w:r>
      <w:r w:rsidRPr="003D1171">
        <w:rPr>
          <w:spacing w:val="-5"/>
          <w:sz w:val="28"/>
          <w:szCs w:val="28"/>
          <w:lang w:val="uk-UA"/>
        </w:rPr>
        <w:t xml:space="preserve">, </w:t>
      </w:r>
      <w:r w:rsidR="00C74F5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C74F54" w:rsidRPr="003D1171">
        <w:rPr>
          <w:rFonts w:eastAsiaTheme="minorHAnsi"/>
          <w:spacing w:val="-3"/>
          <w:sz w:val="28"/>
          <w:szCs w:val="28"/>
          <w:lang w:val="ru-RU"/>
        </w:rPr>
        <w:t>наук</w:t>
      </w:r>
      <w:r w:rsidRPr="003D1171">
        <w:rPr>
          <w:sz w:val="28"/>
          <w:szCs w:val="28"/>
          <w:lang w:val="uk-UA"/>
        </w:rPr>
        <w:t xml:space="preserve">, </w:t>
      </w:r>
      <w:r w:rsidRPr="003D1171">
        <w:rPr>
          <w:spacing w:val="-3"/>
          <w:sz w:val="28"/>
          <w:szCs w:val="28"/>
          <w:lang w:val="uk-UA"/>
        </w:rPr>
        <w:t>ст</w:t>
      </w:r>
      <w:r w:rsidR="00154F32" w:rsidRPr="003D1171">
        <w:rPr>
          <w:spacing w:val="-3"/>
          <w:sz w:val="28"/>
          <w:szCs w:val="28"/>
          <w:lang w:val="uk-UA"/>
        </w:rPr>
        <w:t xml:space="preserve">арший </w:t>
      </w:r>
      <w:r w:rsidRPr="003D1171">
        <w:rPr>
          <w:spacing w:val="-3"/>
          <w:sz w:val="28"/>
          <w:szCs w:val="28"/>
          <w:lang w:val="uk-UA"/>
        </w:rPr>
        <w:t>викл</w:t>
      </w:r>
      <w:r w:rsidR="00154F32" w:rsidRPr="003D1171">
        <w:rPr>
          <w:spacing w:val="-3"/>
          <w:sz w:val="28"/>
          <w:szCs w:val="28"/>
          <w:lang w:val="uk-UA"/>
        </w:rPr>
        <w:t>адач</w:t>
      </w:r>
      <w:r w:rsidRPr="003D1171">
        <w:rPr>
          <w:spacing w:val="-3"/>
          <w:sz w:val="28"/>
          <w:szCs w:val="28"/>
          <w:lang w:val="uk-UA"/>
        </w:rPr>
        <w:t xml:space="preserve">. </w:t>
      </w:r>
    </w:p>
    <w:p w:rsidR="00930B3F" w:rsidRPr="003D1171" w:rsidRDefault="00930B3F" w:rsidP="00A82E0B">
      <w:pPr>
        <w:pStyle w:val="a5"/>
        <w:tabs>
          <w:tab w:val="left" w:pos="993"/>
          <w:tab w:val="left" w:pos="1276"/>
        </w:tabs>
        <w:ind w:left="709" w:right="100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Терміни-епоніми в сучасній українській термінології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spacing w:before="46"/>
        <w:ind w:left="0" w:right="126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Щербатюк В.С.</w:t>
      </w:r>
      <w:r w:rsidRPr="003D1171">
        <w:rPr>
          <w:sz w:val="28"/>
          <w:szCs w:val="28"/>
          <w:lang w:val="uk-UA"/>
        </w:rPr>
        <w:t xml:space="preserve">, </w:t>
      </w:r>
      <w:r w:rsidRPr="003D1171">
        <w:rPr>
          <w:spacing w:val="-3"/>
          <w:sz w:val="28"/>
          <w:szCs w:val="28"/>
          <w:lang w:val="uk-UA"/>
        </w:rPr>
        <w:t>ст</w:t>
      </w:r>
      <w:r w:rsidR="00154F32" w:rsidRPr="003D1171">
        <w:rPr>
          <w:spacing w:val="-3"/>
          <w:sz w:val="28"/>
          <w:szCs w:val="28"/>
          <w:lang w:val="uk-UA"/>
        </w:rPr>
        <w:t xml:space="preserve">арший </w:t>
      </w:r>
      <w:r w:rsidRPr="003D1171">
        <w:rPr>
          <w:spacing w:val="-3"/>
          <w:sz w:val="28"/>
          <w:szCs w:val="28"/>
          <w:lang w:val="uk-UA"/>
        </w:rPr>
        <w:t>викл</w:t>
      </w:r>
      <w:r w:rsidR="00154F32" w:rsidRPr="003D1171">
        <w:rPr>
          <w:spacing w:val="-3"/>
          <w:sz w:val="28"/>
          <w:szCs w:val="28"/>
          <w:lang w:val="uk-UA"/>
        </w:rPr>
        <w:t>адач</w:t>
      </w:r>
      <w:r w:rsidRPr="003D1171">
        <w:rPr>
          <w:spacing w:val="-3"/>
          <w:sz w:val="28"/>
          <w:szCs w:val="28"/>
          <w:lang w:val="uk-UA"/>
        </w:rPr>
        <w:t xml:space="preserve">. </w:t>
      </w:r>
    </w:p>
    <w:p w:rsidR="00930B3F" w:rsidRPr="003D1171" w:rsidRDefault="00930B3F" w:rsidP="00A82E0B">
      <w:pPr>
        <w:pStyle w:val="a5"/>
        <w:tabs>
          <w:tab w:val="left" w:pos="993"/>
        </w:tabs>
        <w:spacing w:before="46"/>
        <w:ind w:left="709" w:right="126" w:firstLine="0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ункційне навантаження лексичних синонімів у поетичній мові Ліни Костенко.</w:t>
      </w:r>
    </w:p>
    <w:p w:rsidR="00A82E0B" w:rsidRPr="003D1171" w:rsidRDefault="00930B3F" w:rsidP="00130217">
      <w:pPr>
        <w:pStyle w:val="a5"/>
        <w:numPr>
          <w:ilvl w:val="0"/>
          <w:numId w:val="21"/>
        </w:numPr>
        <w:tabs>
          <w:tab w:val="left" w:pos="993"/>
        </w:tabs>
        <w:spacing w:before="46"/>
        <w:ind w:left="0" w:right="126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uk-UA"/>
        </w:rPr>
        <w:t xml:space="preserve"> </w:t>
      </w:r>
      <w:r w:rsidR="007307A6" w:rsidRPr="003D1171">
        <w:rPr>
          <w:b/>
          <w:spacing w:val="-4"/>
          <w:sz w:val="28"/>
          <w:szCs w:val="28"/>
          <w:lang w:val="uk-UA"/>
        </w:rPr>
        <w:t xml:space="preserve">Ткаченко </w:t>
      </w:r>
      <w:r w:rsidR="007307A6" w:rsidRPr="003D1171">
        <w:rPr>
          <w:b/>
          <w:sz w:val="28"/>
          <w:szCs w:val="28"/>
          <w:lang w:val="uk-UA"/>
        </w:rPr>
        <w:t>Є.М.</w:t>
      </w:r>
      <w:r w:rsidR="007307A6" w:rsidRPr="003D1171">
        <w:rPr>
          <w:sz w:val="28"/>
          <w:szCs w:val="28"/>
          <w:lang w:val="uk-UA"/>
        </w:rPr>
        <w:t xml:space="preserve">, </w:t>
      </w:r>
      <w:r w:rsidR="00154F32" w:rsidRPr="003D1171">
        <w:rPr>
          <w:spacing w:val="-3"/>
          <w:sz w:val="28"/>
          <w:szCs w:val="28"/>
          <w:lang w:val="uk-UA"/>
        </w:rPr>
        <w:t>старший викладач</w:t>
      </w:r>
      <w:r w:rsidR="007307A6" w:rsidRPr="003D1171">
        <w:rPr>
          <w:spacing w:val="-3"/>
          <w:sz w:val="28"/>
          <w:szCs w:val="28"/>
          <w:lang w:val="uk-UA"/>
        </w:rPr>
        <w:t xml:space="preserve">. </w:t>
      </w:r>
    </w:p>
    <w:p w:rsidR="00930B3F" w:rsidRPr="003D1171" w:rsidRDefault="00930B3F" w:rsidP="00A82E0B">
      <w:pPr>
        <w:pStyle w:val="a5"/>
        <w:tabs>
          <w:tab w:val="left" w:pos="993"/>
        </w:tabs>
        <w:spacing w:before="46"/>
        <w:ind w:left="709" w:right="126" w:firstLine="0"/>
        <w:jc w:val="both"/>
        <w:rPr>
          <w:sz w:val="28"/>
          <w:szCs w:val="28"/>
          <w:lang w:val="uk-UA"/>
        </w:rPr>
      </w:pPr>
      <w:r w:rsidRPr="003D1171">
        <w:rPr>
          <w:rFonts w:eastAsia="SimSun"/>
          <w:kern w:val="1"/>
          <w:sz w:val="28"/>
          <w:szCs w:val="28"/>
          <w:lang w:val="uk-UA"/>
        </w:rPr>
        <w:t>«Мікротопонімія басейну річки Жеребець»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567"/>
          <w:tab w:val="left" w:pos="993"/>
          <w:tab w:val="left" w:pos="1276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ешетняк О.О</w:t>
      </w:r>
      <w:r w:rsidRPr="003D1171">
        <w:rPr>
          <w:sz w:val="28"/>
          <w:szCs w:val="28"/>
          <w:lang w:val="uk-UA"/>
        </w:rPr>
        <w:t xml:space="preserve">., </w:t>
      </w:r>
      <w:r w:rsidR="00154F32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154F32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154F32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. </w:t>
      </w:r>
    </w:p>
    <w:p w:rsidR="00930B3F" w:rsidRPr="003D1171" w:rsidRDefault="00930B3F" w:rsidP="00A82E0B">
      <w:pPr>
        <w:pStyle w:val="a5"/>
        <w:tabs>
          <w:tab w:val="left" w:pos="567"/>
          <w:tab w:val="left" w:pos="993"/>
          <w:tab w:val="left" w:pos="1276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Біблійна символема у творчості І.Франка.</w:t>
      </w:r>
    </w:p>
    <w:p w:rsidR="00A82E0B" w:rsidRPr="003D1171" w:rsidRDefault="007307A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Хижнякова В.В., </w:t>
      </w:r>
      <w:r w:rsidRPr="003D1171">
        <w:rPr>
          <w:spacing w:val="-4"/>
          <w:sz w:val="28"/>
          <w:szCs w:val="28"/>
          <w:lang w:val="ru-RU"/>
        </w:rPr>
        <w:t>асист</w:t>
      </w:r>
      <w:r w:rsidR="00154F32" w:rsidRPr="003D1171">
        <w:rPr>
          <w:spacing w:val="-4"/>
          <w:sz w:val="28"/>
          <w:szCs w:val="28"/>
          <w:lang w:val="ru-RU"/>
        </w:rPr>
        <w:t>ент</w:t>
      </w:r>
      <w:r w:rsidRPr="003D1171">
        <w:rPr>
          <w:spacing w:val="-4"/>
          <w:sz w:val="28"/>
          <w:szCs w:val="28"/>
          <w:lang w:val="ru-RU"/>
        </w:rPr>
        <w:t>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930B3F" w:rsidRPr="003D1171" w:rsidRDefault="00930B3F" w:rsidP="00A82E0B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Мультимедійні технології у викладанні курсу «Українська мова (за професійним спрямуванням)».</w:t>
      </w:r>
    </w:p>
    <w:p w:rsidR="00A82E0B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насенко Е.А.,</w:t>
      </w:r>
      <w:r w:rsidRPr="003D1171">
        <w:rPr>
          <w:sz w:val="28"/>
          <w:szCs w:val="28"/>
          <w:lang w:val="ru-RU"/>
        </w:rPr>
        <w:t xml:space="preserve"> здобувач </w:t>
      </w:r>
      <w:r w:rsidR="00154F32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>вищої освіти 5 У курсу філологічного</w:t>
      </w:r>
      <w:r w:rsidR="00A82E0B" w:rsidRPr="003D1171">
        <w:rPr>
          <w:sz w:val="28"/>
          <w:szCs w:val="28"/>
          <w:lang w:val="ru-RU"/>
        </w:rPr>
        <w:t xml:space="preserve"> факультету.</w:t>
      </w:r>
    </w:p>
    <w:p w:rsidR="00A82E0B" w:rsidRPr="003D1171" w:rsidRDefault="00CE44D6" w:rsidP="00A82E0B">
      <w:pPr>
        <w:pStyle w:val="a5"/>
        <w:tabs>
          <w:tab w:val="left" w:pos="993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E73C9A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ор</w:t>
      </w:r>
      <w:r w:rsidRPr="003D1171">
        <w:rPr>
          <w:sz w:val="28"/>
          <w:szCs w:val="28"/>
          <w:lang w:val="uk-UA"/>
        </w:rPr>
        <w:t xml:space="preserve"> Біличенко О.Л.</w:t>
      </w:r>
    </w:p>
    <w:p w:rsidR="00A82E0B" w:rsidRPr="003D1171" w:rsidRDefault="00A82E0B" w:rsidP="00A82E0B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Формування й розширення словникового запасу учнів 5–6 класів на уроках української літератури: технологія роботи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>Золота О.В.,</w:t>
      </w:r>
      <w:r w:rsidRPr="003D1171">
        <w:rPr>
          <w:sz w:val="28"/>
          <w:szCs w:val="28"/>
          <w:lang w:val="uk-UA"/>
        </w:rPr>
        <w:t xml:space="preserve"> аспірант. </w:t>
      </w:r>
    </w:p>
    <w:p w:rsidR="00A82E0B" w:rsidRPr="003D1171" w:rsidRDefault="00CE44D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="00E73C9A" w:rsidRPr="003D1171">
        <w:rPr>
          <w:rFonts w:asciiTheme="minorHAnsi" w:eastAsiaTheme="minorHAnsi" w:hAnsiTheme="minorHAnsi" w:cstheme="minorBid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Овчаренко Н.І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CE44D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i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Визначення поняття «термін» у працях українських термінологів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Щербиніна А.,</w:t>
      </w:r>
      <w:r w:rsidRPr="003D1171">
        <w:rPr>
          <w:sz w:val="28"/>
          <w:szCs w:val="28"/>
          <w:lang w:val="ru-RU"/>
        </w:rPr>
        <w:t xml:space="preserve"> здобувач </w:t>
      </w:r>
      <w:r w:rsidR="00E73C9A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A82E0B" w:rsidRPr="003D1171" w:rsidRDefault="00CE44D6" w:rsidP="00010619">
      <w:pPr>
        <w:pStyle w:val="a5"/>
        <w:tabs>
          <w:tab w:val="left" w:pos="1134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ru-RU"/>
        </w:rPr>
        <w:t>Горбачук  Д.В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CE44D6" w:rsidRPr="003D1171" w:rsidRDefault="00A82E0B" w:rsidP="00010619">
      <w:pPr>
        <w:pStyle w:val="a5"/>
        <w:tabs>
          <w:tab w:val="left" w:pos="1134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Мовлення Олега Ляшка як чинник впливу на реципієнтів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Залогіна А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вищої освіти 5 У курсу філологічного факультету. </w:t>
      </w:r>
    </w:p>
    <w:p w:rsidR="00A82E0B" w:rsidRPr="003D1171" w:rsidRDefault="00CE44D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</w:t>
      </w:r>
      <w:r w:rsidRPr="003D1171">
        <w:rPr>
          <w:sz w:val="28"/>
          <w:szCs w:val="28"/>
          <w:lang w:val="uk-UA"/>
        </w:rPr>
        <w:t xml:space="preserve">: </w:t>
      </w:r>
      <w:r w:rsidR="00E73C9A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 </w:t>
      </w:r>
      <w:r w:rsidRPr="003D1171">
        <w:rPr>
          <w:sz w:val="28"/>
          <w:szCs w:val="28"/>
          <w:lang w:val="uk-UA"/>
        </w:rPr>
        <w:t>Горбачук Д.В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CE44D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разеотворчі процеси в сучасній українській літературній мові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олькова В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A82E0B" w:rsidRPr="003D1171" w:rsidRDefault="00CE44D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Кочукова Н.І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CE44D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Лексичні особливості мови мас-медіа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ласенко І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5 У курсу філологічного факультету. </w:t>
      </w:r>
    </w:p>
    <w:p w:rsidR="00A82E0B" w:rsidRPr="003D1171" w:rsidRDefault="00CE44D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Кочукова Н.І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CE44D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Емоційно-експресивні засоби в різних жанрах мови преси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асилькова Л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>здобувач</w:t>
      </w:r>
      <w:r w:rsidR="00E73C9A" w:rsidRPr="003D1171">
        <w:rPr>
          <w:sz w:val="28"/>
          <w:szCs w:val="28"/>
          <w:lang w:val="ru-RU"/>
        </w:rPr>
        <w:t xml:space="preserve">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Pr="003D1171">
        <w:rPr>
          <w:sz w:val="28"/>
          <w:szCs w:val="28"/>
          <w:lang w:val="ru-RU"/>
        </w:rPr>
        <w:t xml:space="preserve"> вищої освіти 2 У курсу філологічного факультету. </w:t>
      </w:r>
    </w:p>
    <w:p w:rsidR="00A82E0B" w:rsidRPr="003D1171" w:rsidRDefault="00CE44D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 </w:t>
      </w:r>
      <w:r w:rsidRPr="003D1171">
        <w:rPr>
          <w:sz w:val="28"/>
          <w:szCs w:val="28"/>
          <w:lang w:val="uk-UA"/>
        </w:rPr>
        <w:t>Рябініна І.М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CE44D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Нові слова в українській лексиці початку ХХІ ст. Руйнування норм літературної мови.</w:t>
      </w:r>
    </w:p>
    <w:p w:rsidR="00CE44D6" w:rsidRPr="003D1171" w:rsidRDefault="00CE44D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ндрашова Т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щої освіти 2 УА курсу філологічного факультету. </w:t>
      </w:r>
    </w:p>
    <w:p w:rsidR="00A82E0B" w:rsidRPr="003D1171" w:rsidRDefault="00CE44D6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 Рябініна І.М.</w:t>
      </w:r>
    </w:p>
    <w:p w:rsidR="00CE44D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Семантичні різновиди кольороназв у поетичній мові Ліни Костенко.</w:t>
      </w:r>
    </w:p>
    <w:p w:rsidR="00CE44D6" w:rsidRPr="003D1171" w:rsidRDefault="004A36E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Шевченко Г.,</w:t>
      </w:r>
      <w:r w:rsidRPr="003D1171">
        <w:rPr>
          <w:sz w:val="28"/>
          <w:szCs w:val="28"/>
          <w:lang w:val="uk-UA"/>
        </w:rPr>
        <w:t xml:space="preserve"> 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2 УА курсу філологічного факультету. </w:t>
      </w:r>
    </w:p>
    <w:p w:rsidR="00A82E0B" w:rsidRPr="003D1171" w:rsidRDefault="004A36E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 </w:t>
      </w:r>
      <w:r w:rsidRPr="003D1171">
        <w:rPr>
          <w:sz w:val="28"/>
          <w:szCs w:val="28"/>
          <w:lang w:val="uk-UA"/>
        </w:rPr>
        <w:t>Рябініна І.М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4A36E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Семантичні різновиди етнографічних, соціокультурних та побутових фразеологізмів у романі Л.Костенко «Маруся Чурай».</w:t>
      </w:r>
    </w:p>
    <w:p w:rsidR="004A36E6" w:rsidRPr="003D1171" w:rsidRDefault="004A36E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Задорожній А.,</w:t>
      </w:r>
      <w:r w:rsidRPr="003D1171">
        <w:rPr>
          <w:sz w:val="28"/>
          <w:szCs w:val="28"/>
          <w:lang w:val="uk-UA"/>
        </w:rPr>
        <w:t xml:space="preserve"> 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2 УА курсу філологічного факультету. </w:t>
      </w:r>
    </w:p>
    <w:p w:rsidR="00A82E0B" w:rsidRPr="003D1171" w:rsidRDefault="004A36E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 Рябініна І.М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4A36E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Стилістичне використання застарілої лексики в романі Л.Костенко «Маруся Чурай».</w:t>
      </w:r>
    </w:p>
    <w:p w:rsidR="004A36E6" w:rsidRPr="003D1171" w:rsidRDefault="004A36E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льок К.,</w:t>
      </w:r>
      <w:r w:rsidRPr="003D1171">
        <w:rPr>
          <w:sz w:val="28"/>
          <w:szCs w:val="28"/>
          <w:lang w:val="uk-UA"/>
        </w:rPr>
        <w:t xml:space="preserve"> 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2 У курсу філологічного факультету. </w:t>
      </w:r>
    </w:p>
    <w:p w:rsidR="00A82E0B" w:rsidRPr="003D1171" w:rsidRDefault="004A36E6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pacing w:val="-3"/>
          <w:sz w:val="28"/>
          <w:szCs w:val="28"/>
          <w:lang w:val="ru-RU"/>
        </w:rPr>
        <w:t xml:space="preserve">Науковий </w:t>
      </w:r>
      <w:r w:rsidRPr="003D1171">
        <w:rPr>
          <w:i/>
          <w:sz w:val="28"/>
          <w:szCs w:val="28"/>
          <w:lang w:val="ru-RU"/>
        </w:rPr>
        <w:t xml:space="preserve">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 </w:t>
      </w:r>
      <w:r w:rsidRPr="003D1171">
        <w:rPr>
          <w:spacing w:val="-3"/>
          <w:sz w:val="28"/>
          <w:szCs w:val="28"/>
          <w:lang w:val="ru-RU"/>
        </w:rPr>
        <w:t>Сушко</w:t>
      </w:r>
      <w:r w:rsidRPr="003D1171">
        <w:rPr>
          <w:spacing w:val="5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О.І.</w:t>
      </w:r>
    </w:p>
    <w:p w:rsidR="004A36E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i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Семантичне наповнення фразеологічних одиниць у романі Л.Костенко «Записки самашедшего».</w:t>
      </w:r>
    </w:p>
    <w:p w:rsidR="004A36E6" w:rsidRPr="003D1171" w:rsidRDefault="004A36E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рюкова Д.,</w:t>
      </w:r>
      <w:r w:rsidRPr="003D1171">
        <w:rPr>
          <w:sz w:val="28"/>
          <w:szCs w:val="28"/>
          <w:lang w:val="uk-UA"/>
        </w:rPr>
        <w:t xml:space="preserve"> 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3 У курсу філологічного факультету.  </w:t>
      </w:r>
    </w:p>
    <w:p w:rsidR="00A82E0B" w:rsidRPr="003D1171" w:rsidRDefault="004A36E6" w:rsidP="0019425A">
      <w:pPr>
        <w:pStyle w:val="a5"/>
        <w:tabs>
          <w:tab w:val="left" w:pos="993"/>
        </w:tabs>
        <w:ind w:left="0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pacing w:val="-3"/>
          <w:sz w:val="28"/>
          <w:szCs w:val="28"/>
          <w:lang w:val="ru-RU"/>
        </w:rPr>
        <w:t xml:space="preserve">Науковий </w:t>
      </w:r>
      <w:r w:rsidRPr="003D1171">
        <w:rPr>
          <w:i/>
          <w:sz w:val="28"/>
          <w:szCs w:val="28"/>
          <w:lang w:val="ru-RU"/>
        </w:rPr>
        <w:t xml:space="preserve">керівник: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Решетняк О.О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4A36E6" w:rsidRPr="003D1171" w:rsidRDefault="00A82E0B" w:rsidP="0019425A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Значення компонентів-символем у структурі фразеологізмів біблійного походження.</w:t>
      </w:r>
    </w:p>
    <w:p w:rsidR="004A36E6" w:rsidRPr="003D1171" w:rsidRDefault="004A36E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Жукова М.,</w:t>
      </w:r>
      <w:r w:rsidRPr="003D1171">
        <w:rPr>
          <w:sz w:val="28"/>
          <w:szCs w:val="28"/>
          <w:lang w:val="uk-UA"/>
        </w:rPr>
        <w:t xml:space="preserve"> здобувач </w:t>
      </w:r>
      <w:r w:rsidR="00E73C9A" w:rsidRPr="003D1171">
        <w:rPr>
          <w:rFonts w:eastAsiaTheme="minorHAnsi"/>
          <w:sz w:val="28"/>
          <w:szCs w:val="28"/>
          <w:lang w:val="ru-RU"/>
        </w:rPr>
        <w:t>ступеня</w:t>
      </w:r>
      <w:r w:rsidR="00E73C9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4 УА курсу філологічного факультету.  </w:t>
      </w:r>
    </w:p>
    <w:p w:rsidR="00A82E0B" w:rsidRPr="003D1171" w:rsidRDefault="004A36E6" w:rsidP="0019425A">
      <w:pPr>
        <w:tabs>
          <w:tab w:val="left" w:pos="993"/>
        </w:tabs>
        <w:ind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pacing w:val="-3"/>
          <w:sz w:val="28"/>
          <w:szCs w:val="28"/>
          <w:lang w:val="uk-UA"/>
        </w:rPr>
        <w:t xml:space="preserve">Науковий </w:t>
      </w:r>
      <w:r w:rsidRPr="003D1171">
        <w:rPr>
          <w:i/>
          <w:sz w:val="28"/>
          <w:szCs w:val="28"/>
          <w:lang w:val="uk-UA"/>
        </w:rPr>
        <w:t xml:space="preserve">керівник: </w:t>
      </w:r>
      <w:r w:rsidR="00E73C9A" w:rsidRPr="003D1171">
        <w:rPr>
          <w:rFonts w:eastAsiaTheme="minorHAnsi"/>
          <w:sz w:val="28"/>
          <w:szCs w:val="28"/>
          <w:lang w:val="uk-UA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uk-UA"/>
        </w:rPr>
        <w:t xml:space="preserve"> доцент</w:t>
      </w:r>
      <w:r w:rsidRPr="003D1171">
        <w:rPr>
          <w:sz w:val="28"/>
          <w:szCs w:val="28"/>
          <w:lang w:val="uk-UA" w:eastAsia="uk-UA" w:bidi="uk-UA"/>
        </w:rPr>
        <w:t xml:space="preserve"> Куцак Г.М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4A36E6" w:rsidRPr="003D1171" w:rsidRDefault="00A82E0B" w:rsidP="0019425A">
      <w:pPr>
        <w:tabs>
          <w:tab w:val="left" w:pos="993"/>
        </w:tabs>
        <w:ind w:firstLine="709"/>
        <w:jc w:val="both"/>
        <w:rPr>
          <w:sz w:val="28"/>
          <w:szCs w:val="28"/>
          <w:lang w:val="uk-UA" w:eastAsia="uk-UA" w:bidi="uk-UA"/>
        </w:rPr>
      </w:pPr>
      <w:r w:rsidRPr="003D1171">
        <w:rPr>
          <w:rFonts w:eastAsia="Calibri"/>
          <w:sz w:val="28"/>
          <w:szCs w:val="28"/>
          <w:lang w:val="uk-UA"/>
        </w:rPr>
        <w:t>Семантика та функції деяких словотворчих засобів у повісті І.Нечуя-Левицького «Кайдашева сім’я».</w:t>
      </w:r>
    </w:p>
    <w:p w:rsidR="004A36E6" w:rsidRPr="003D1171" w:rsidRDefault="004A36E6" w:rsidP="00130217">
      <w:pPr>
        <w:pStyle w:val="a5"/>
        <w:numPr>
          <w:ilvl w:val="0"/>
          <w:numId w:val="21"/>
        </w:numPr>
        <w:tabs>
          <w:tab w:val="left" w:pos="993"/>
        </w:tabs>
        <w:ind w:left="0" w:firstLine="709"/>
        <w:jc w:val="both"/>
        <w:rPr>
          <w:sz w:val="28"/>
          <w:szCs w:val="28"/>
          <w:lang w:val="uk-UA" w:eastAsia="uk-UA" w:bidi="uk-UA"/>
        </w:rPr>
      </w:pPr>
      <w:r w:rsidRPr="003D1171">
        <w:rPr>
          <w:b/>
          <w:sz w:val="28"/>
          <w:szCs w:val="28"/>
          <w:lang w:val="uk-UA" w:eastAsia="uk-UA" w:bidi="uk-UA"/>
        </w:rPr>
        <w:t>Абдуллаєва Т.,</w:t>
      </w:r>
      <w:r w:rsidRPr="003D1171">
        <w:rPr>
          <w:sz w:val="28"/>
          <w:szCs w:val="28"/>
          <w:lang w:val="uk-UA" w:eastAsia="uk-UA" w:bidi="uk-UA"/>
        </w:rPr>
        <w:t xml:space="preserve"> </w:t>
      </w:r>
      <w:r w:rsidRPr="003D1171">
        <w:rPr>
          <w:sz w:val="28"/>
          <w:szCs w:val="28"/>
          <w:lang w:val="uk-UA"/>
        </w:rPr>
        <w:t xml:space="preserve">здобувач </w:t>
      </w:r>
      <w:r w:rsidR="00E73C9A" w:rsidRPr="003D1171">
        <w:rPr>
          <w:rFonts w:eastAsiaTheme="minorHAnsi"/>
          <w:sz w:val="28"/>
          <w:szCs w:val="28"/>
          <w:lang w:val="uk-UA"/>
        </w:rPr>
        <w:t>ступеня</w:t>
      </w:r>
      <w:r w:rsidR="00E73C9A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вищої освіти 5 УА курсу філологічного факультету. </w:t>
      </w:r>
    </w:p>
    <w:p w:rsidR="00A82E0B" w:rsidRPr="003D1171" w:rsidRDefault="004A36E6" w:rsidP="0019425A">
      <w:pPr>
        <w:pStyle w:val="a5"/>
        <w:tabs>
          <w:tab w:val="left" w:pos="993"/>
        </w:tabs>
        <w:ind w:left="0" w:right="303"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i/>
          <w:spacing w:val="-3"/>
          <w:sz w:val="28"/>
          <w:szCs w:val="28"/>
          <w:lang w:val="ru-RU"/>
        </w:rPr>
        <w:t xml:space="preserve">Науковий </w:t>
      </w:r>
      <w:r w:rsidRPr="003D1171">
        <w:rPr>
          <w:i/>
          <w:sz w:val="28"/>
          <w:szCs w:val="28"/>
          <w:lang w:val="ru-RU"/>
        </w:rPr>
        <w:t xml:space="preserve">керівник: 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Тищенко</w:t>
      </w:r>
      <w:r w:rsidRPr="003D1171">
        <w:rPr>
          <w:spacing w:val="52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Л.М.</w:t>
      </w:r>
      <w:r w:rsidR="00A82E0B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4A36E6" w:rsidRPr="003D1171" w:rsidRDefault="00A82E0B" w:rsidP="0019425A">
      <w:pPr>
        <w:pStyle w:val="a5"/>
        <w:tabs>
          <w:tab w:val="left" w:pos="993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Лексична система говірки села Маломихайлівка на Дніпропетровщині.</w:t>
      </w:r>
    </w:p>
    <w:p w:rsidR="00A82E0B" w:rsidRPr="003D1171" w:rsidRDefault="004A36E6" w:rsidP="0019425A">
      <w:pPr>
        <w:tabs>
          <w:tab w:val="left" w:pos="993"/>
        </w:tabs>
        <w:ind w:firstLine="709"/>
        <w:jc w:val="both"/>
        <w:rPr>
          <w:sz w:val="28"/>
          <w:szCs w:val="28"/>
          <w:lang w:val="ru-RU" w:eastAsia="uk-UA" w:bidi="uk-UA"/>
        </w:rPr>
      </w:pPr>
      <w:r w:rsidRPr="003D1171">
        <w:rPr>
          <w:b/>
          <w:sz w:val="28"/>
          <w:szCs w:val="28"/>
          <w:lang w:val="uk-UA" w:eastAsia="uk-UA" w:bidi="uk-UA"/>
        </w:rPr>
        <w:t>30.Кубрак Л.В.,</w:t>
      </w:r>
      <w:r w:rsidRPr="003D1171">
        <w:rPr>
          <w:sz w:val="28"/>
          <w:szCs w:val="28"/>
          <w:lang w:val="uk-UA" w:eastAsia="uk-UA" w:bidi="uk-UA"/>
        </w:rPr>
        <w:t xml:space="preserve"> учитель української мови та літератури ЗСШІ № 13 смт.Олексієво-Дружківка. </w:t>
      </w:r>
    </w:p>
    <w:p w:rsidR="004A36E6" w:rsidRPr="003D1171" w:rsidRDefault="004A36E6" w:rsidP="0019425A">
      <w:pPr>
        <w:tabs>
          <w:tab w:val="left" w:pos="993"/>
        </w:tabs>
        <w:ind w:firstLine="709"/>
        <w:jc w:val="both"/>
        <w:rPr>
          <w:rFonts w:eastAsia="Calibri"/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Функціональне навантаження фразеологізмів у період політичної кризи.</w:t>
      </w:r>
    </w:p>
    <w:p w:rsidR="00985B18" w:rsidRPr="003D1171" w:rsidRDefault="00985B18" w:rsidP="002A4949">
      <w:pPr>
        <w:ind w:firstLine="709"/>
        <w:jc w:val="both"/>
        <w:rPr>
          <w:rFonts w:eastAsia="Calibri"/>
          <w:sz w:val="28"/>
          <w:szCs w:val="28"/>
          <w:lang w:val="ru-RU"/>
        </w:rPr>
      </w:pPr>
    </w:p>
    <w:p w:rsidR="00D13D39" w:rsidRDefault="00EE07FF" w:rsidP="00D13D39">
      <w:pPr>
        <w:pStyle w:val="11"/>
        <w:ind w:left="4216" w:right="575" w:hanging="3572"/>
        <w:jc w:val="center"/>
        <w:rPr>
          <w:lang w:val="ru-RU" w:eastAsia="uk-UA" w:bidi="uk-UA"/>
        </w:rPr>
      </w:pPr>
      <w:r w:rsidRPr="003D1171">
        <w:rPr>
          <w:lang w:val="ru-RU"/>
        </w:rPr>
        <w:t>Напрямок роботи секції: «</w:t>
      </w:r>
      <w:r w:rsidRPr="003D1171">
        <w:rPr>
          <w:lang w:val="ru-RU" w:eastAsia="uk-UA" w:bidi="uk-UA"/>
        </w:rPr>
        <w:t>Актуальні проблеми філології</w:t>
      </w:r>
    </w:p>
    <w:p w:rsidR="00EE07FF" w:rsidRPr="003D1171" w:rsidRDefault="00EE07FF" w:rsidP="00D13D39">
      <w:pPr>
        <w:pStyle w:val="11"/>
        <w:ind w:left="4216" w:right="575" w:hanging="3572"/>
        <w:jc w:val="center"/>
        <w:rPr>
          <w:lang w:val="ru-RU"/>
        </w:rPr>
      </w:pPr>
      <w:r w:rsidRPr="003D1171">
        <w:rPr>
          <w:lang w:val="ru-RU" w:eastAsia="uk-UA" w:bidi="uk-UA"/>
        </w:rPr>
        <w:t>(до 20-річчя філологічного факультету)</w:t>
      </w:r>
      <w:r w:rsidRPr="003D1171">
        <w:rPr>
          <w:lang w:val="ru-RU"/>
        </w:rPr>
        <w:t>»</w:t>
      </w:r>
    </w:p>
    <w:p w:rsidR="00E73C9A" w:rsidRPr="003D1171" w:rsidRDefault="00E73C9A" w:rsidP="00E73C9A">
      <w:pPr>
        <w:pStyle w:val="af4"/>
        <w:spacing w:line="240" w:lineRule="auto"/>
        <w:ind w:left="0" w:firstLine="709"/>
        <w:rPr>
          <w:color w:val="auto"/>
          <w:szCs w:val="28"/>
          <w:lang w:val="ru-RU"/>
        </w:rPr>
      </w:pPr>
    </w:p>
    <w:p w:rsidR="00EE07FF" w:rsidRPr="003D1171" w:rsidRDefault="00EE07FF" w:rsidP="00E73C9A">
      <w:pPr>
        <w:pStyle w:val="af4"/>
        <w:spacing w:line="240" w:lineRule="auto"/>
        <w:ind w:left="0" w:firstLine="709"/>
        <w:rPr>
          <w:b w:val="0"/>
          <w:color w:val="auto"/>
          <w:szCs w:val="28"/>
          <w:lang w:eastAsia="uk-UA" w:bidi="uk-UA"/>
        </w:rPr>
      </w:pPr>
      <w:r w:rsidRPr="003D1171">
        <w:rPr>
          <w:color w:val="auto"/>
          <w:szCs w:val="28"/>
          <w:lang w:val="ru-RU"/>
        </w:rPr>
        <w:t>Керівник напрямку роботи:</w:t>
      </w:r>
      <w:r w:rsidRPr="003D1171">
        <w:rPr>
          <w:b w:val="0"/>
          <w:color w:val="auto"/>
          <w:szCs w:val="28"/>
          <w:lang w:val="ru-RU"/>
        </w:rPr>
        <w:t xml:space="preserve"> </w:t>
      </w:r>
      <w:r w:rsidRPr="003D1171">
        <w:rPr>
          <w:b w:val="0"/>
          <w:color w:val="auto"/>
          <w:szCs w:val="28"/>
          <w:lang w:eastAsia="uk-UA" w:bidi="uk-UA"/>
        </w:rPr>
        <w:t xml:space="preserve">к.ф.н., доц. </w:t>
      </w:r>
      <w:r w:rsidRPr="003D1171">
        <w:rPr>
          <w:b w:val="0"/>
          <w:szCs w:val="28"/>
          <w:lang w:eastAsia="uk-UA" w:bidi="uk-UA"/>
        </w:rPr>
        <w:t>Овчаренко Н.І.</w:t>
      </w:r>
    </w:p>
    <w:p w:rsidR="00EE07FF" w:rsidRPr="003D1171" w:rsidRDefault="00EE07FF" w:rsidP="00E73C9A">
      <w:pPr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Pr="003D1171">
        <w:rPr>
          <w:sz w:val="28"/>
          <w:szCs w:val="28"/>
          <w:lang w:val="ru-RU"/>
        </w:rPr>
        <w:t>19-20.05 2016 р., головний корпус, ауд. 206.</w:t>
      </w:r>
    </w:p>
    <w:p w:rsidR="00EE07FF" w:rsidRPr="003D1171" w:rsidRDefault="00EE07FF" w:rsidP="002A4949">
      <w:pPr>
        <w:ind w:right="-13"/>
        <w:jc w:val="both"/>
        <w:rPr>
          <w:sz w:val="28"/>
          <w:szCs w:val="28"/>
          <w:lang w:val="ru-RU"/>
        </w:rPr>
      </w:pPr>
    </w:p>
    <w:p w:rsidR="00A82E0B" w:rsidRPr="003D1171" w:rsidRDefault="00EE07FF" w:rsidP="00130217">
      <w:pPr>
        <w:pStyle w:val="a5"/>
        <w:numPr>
          <w:ilvl w:val="3"/>
          <w:numId w:val="37"/>
        </w:numPr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Овчаренко Н.І.,</w:t>
      </w:r>
      <w:r w:rsidRPr="003D1171">
        <w:rPr>
          <w:sz w:val="28"/>
          <w:szCs w:val="28"/>
          <w:lang w:val="uk-UA"/>
        </w:rPr>
        <w:t xml:space="preserve">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. </w:t>
      </w:r>
    </w:p>
    <w:p w:rsidR="00EE07FF" w:rsidRPr="003D1171" w:rsidRDefault="00EE07FF" w:rsidP="004030C6">
      <w:pPr>
        <w:pStyle w:val="a5"/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 w:eastAsia="ru-RU"/>
        </w:rPr>
        <w:t>Історія факультету філологічного сп</w:t>
      </w:r>
      <w:r w:rsidR="00B16B87" w:rsidRPr="003D1171">
        <w:rPr>
          <w:sz w:val="28"/>
          <w:szCs w:val="28"/>
          <w:lang w:val="ru-RU" w:eastAsia="ru-RU"/>
        </w:rPr>
        <w:t>р</w:t>
      </w:r>
      <w:r w:rsidRPr="003D1171">
        <w:rPr>
          <w:sz w:val="28"/>
          <w:szCs w:val="28"/>
          <w:lang w:val="ru-RU" w:eastAsia="ru-RU"/>
        </w:rPr>
        <w:t>ямування на Слов’янщині</w:t>
      </w:r>
      <w:r w:rsidRPr="003D1171">
        <w:rPr>
          <w:sz w:val="28"/>
          <w:szCs w:val="28"/>
          <w:lang w:val="uk-UA" w:eastAsia="ru-RU"/>
        </w:rPr>
        <w:t>.</w:t>
      </w:r>
    </w:p>
    <w:p w:rsidR="00A82E0B" w:rsidRPr="003D1171" w:rsidRDefault="00EE07FF" w:rsidP="00130217">
      <w:pPr>
        <w:pStyle w:val="a5"/>
        <w:numPr>
          <w:ilvl w:val="3"/>
          <w:numId w:val="37"/>
        </w:numPr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іличенко О.Л.,</w:t>
      </w:r>
      <w:r w:rsidRPr="003D1171">
        <w:rPr>
          <w:sz w:val="28"/>
          <w:szCs w:val="28"/>
          <w:lang w:val="uk-UA"/>
        </w:rPr>
        <w:t xml:space="preserve"> </w:t>
      </w:r>
      <w:r w:rsidR="00E73C9A" w:rsidRPr="003D1171">
        <w:rPr>
          <w:rFonts w:eastAsiaTheme="minorHAnsi"/>
          <w:sz w:val="28"/>
          <w:szCs w:val="28"/>
          <w:lang w:val="ru-RU"/>
        </w:rPr>
        <w:t>доктор наук із соціальних комунікацій, професор</w:t>
      </w:r>
      <w:r w:rsidRPr="003D1171">
        <w:rPr>
          <w:sz w:val="28"/>
          <w:szCs w:val="28"/>
          <w:lang w:val="uk-UA"/>
        </w:rPr>
        <w:t>.</w:t>
      </w:r>
    </w:p>
    <w:p w:rsidR="00EE07FF" w:rsidRPr="003D1171" w:rsidRDefault="00EE07FF" w:rsidP="004030C6">
      <w:pPr>
        <w:pStyle w:val="a5"/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rFonts w:eastAsia="SimSun"/>
          <w:kern w:val="1"/>
          <w:sz w:val="28"/>
          <w:szCs w:val="28"/>
          <w:lang w:val="ru-RU"/>
        </w:rPr>
        <w:t>Жанрова особливість спогадів Н.Суровцової</w:t>
      </w:r>
      <w:r w:rsidRPr="003D1171">
        <w:rPr>
          <w:rFonts w:eastAsia="SimSun"/>
          <w:kern w:val="1"/>
          <w:sz w:val="28"/>
          <w:szCs w:val="28"/>
          <w:lang w:val="uk-UA"/>
        </w:rPr>
        <w:t>.</w:t>
      </w:r>
    </w:p>
    <w:p w:rsidR="00A82E0B" w:rsidRPr="003D1171" w:rsidRDefault="00EE07FF" w:rsidP="00130217">
      <w:pPr>
        <w:pStyle w:val="a5"/>
        <w:numPr>
          <w:ilvl w:val="3"/>
          <w:numId w:val="37"/>
        </w:numPr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лущенко В.А.,</w:t>
      </w:r>
      <w:r w:rsidRPr="003D1171">
        <w:rPr>
          <w:sz w:val="28"/>
          <w:szCs w:val="28"/>
          <w:lang w:val="uk-UA"/>
        </w:rPr>
        <w:t xml:space="preserve"> </w:t>
      </w:r>
      <w:r w:rsidR="00E73C9A" w:rsidRPr="003D1171">
        <w:rPr>
          <w:rFonts w:eastAsiaTheme="minorHAnsi"/>
          <w:sz w:val="28"/>
          <w:szCs w:val="28"/>
          <w:lang w:val="ru-RU"/>
        </w:rPr>
        <w:t xml:space="preserve">доктор філологічних </w:t>
      </w:r>
      <w:r w:rsidR="00E73C9A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E73C9A"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 xml:space="preserve">професор. </w:t>
      </w:r>
    </w:p>
    <w:p w:rsidR="00EE07FF" w:rsidRPr="003D1171" w:rsidRDefault="00EE07FF" w:rsidP="004030C6">
      <w:pPr>
        <w:pStyle w:val="a5"/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 w:eastAsia="ru-RU"/>
        </w:rPr>
        <w:t>Лінгвістичний метод: гомогенні гетерогенні теорії в українському мовознавстві</w:t>
      </w:r>
      <w:r w:rsidRPr="003D1171">
        <w:rPr>
          <w:sz w:val="28"/>
          <w:szCs w:val="28"/>
          <w:lang w:val="uk-UA" w:eastAsia="ru-RU"/>
        </w:rPr>
        <w:t>.</w:t>
      </w:r>
    </w:p>
    <w:p w:rsidR="00A82E0B" w:rsidRPr="003D1171" w:rsidRDefault="00C27196" w:rsidP="00130217">
      <w:pPr>
        <w:pStyle w:val="a5"/>
        <w:numPr>
          <w:ilvl w:val="3"/>
          <w:numId w:val="37"/>
        </w:numPr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Мозговий Л.І.,</w:t>
      </w:r>
      <w:r w:rsidRPr="003D1171">
        <w:rPr>
          <w:sz w:val="28"/>
          <w:szCs w:val="28"/>
          <w:lang w:val="uk-UA"/>
        </w:rPr>
        <w:t xml:space="preserve"> </w:t>
      </w:r>
      <w:r w:rsidR="000432D4" w:rsidRPr="003D1171">
        <w:rPr>
          <w:sz w:val="28"/>
          <w:szCs w:val="28"/>
          <w:lang w:val="uk-UA"/>
        </w:rPr>
        <w:t>доктор філософських наук,</w:t>
      </w:r>
      <w:r w:rsidRPr="003D1171">
        <w:rPr>
          <w:sz w:val="28"/>
          <w:szCs w:val="28"/>
          <w:lang w:val="uk-UA"/>
        </w:rPr>
        <w:t xml:space="preserve"> професор. </w:t>
      </w:r>
    </w:p>
    <w:p w:rsidR="00EE07FF" w:rsidRPr="003D1171" w:rsidRDefault="00C27196" w:rsidP="004030C6">
      <w:pPr>
        <w:pStyle w:val="a5"/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 w:eastAsia="ru-RU"/>
        </w:rPr>
        <w:t>Соціально-філософські погляди в контексті сучасного розвитку України</w:t>
      </w:r>
      <w:r w:rsidRPr="003D1171">
        <w:rPr>
          <w:sz w:val="28"/>
          <w:szCs w:val="28"/>
          <w:lang w:val="uk-UA" w:eastAsia="ru-RU"/>
        </w:rPr>
        <w:t>.</w:t>
      </w:r>
    </w:p>
    <w:p w:rsidR="00A82E0B" w:rsidRPr="003D1171" w:rsidRDefault="00C27196" w:rsidP="00130217">
      <w:pPr>
        <w:pStyle w:val="a5"/>
        <w:numPr>
          <w:ilvl w:val="3"/>
          <w:numId w:val="37"/>
        </w:numPr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ікітіна Н.П.,</w:t>
      </w:r>
      <w:r w:rsidRPr="003D1171">
        <w:rPr>
          <w:sz w:val="28"/>
          <w:szCs w:val="28"/>
          <w:lang w:val="uk-UA"/>
        </w:rPr>
        <w:t xml:space="preserve"> </w:t>
      </w:r>
      <w:r w:rsidR="000432D4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0432D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sz w:val="28"/>
          <w:szCs w:val="28"/>
          <w:lang w:val="uk-UA"/>
        </w:rPr>
        <w:t xml:space="preserve"> доцент. </w:t>
      </w:r>
    </w:p>
    <w:p w:rsidR="00C27196" w:rsidRPr="003D1171" w:rsidRDefault="00C27196" w:rsidP="004030C6">
      <w:pPr>
        <w:pStyle w:val="a5"/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 w:eastAsia="ru-RU"/>
        </w:rPr>
        <w:t>Технологія створення ситуації успіху на основі синергетичних засад</w:t>
      </w:r>
      <w:r w:rsidRPr="003D1171">
        <w:rPr>
          <w:sz w:val="28"/>
          <w:szCs w:val="28"/>
          <w:lang w:val="uk-UA" w:eastAsia="ru-RU"/>
        </w:rPr>
        <w:t>.</w:t>
      </w:r>
    </w:p>
    <w:p w:rsidR="00A82E0B" w:rsidRPr="003D1171" w:rsidRDefault="00C27196" w:rsidP="00130217">
      <w:pPr>
        <w:pStyle w:val="a5"/>
        <w:numPr>
          <w:ilvl w:val="3"/>
          <w:numId w:val="37"/>
        </w:numPr>
        <w:tabs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азаков І.М.,</w:t>
      </w:r>
      <w:r w:rsidRPr="003D1171">
        <w:rPr>
          <w:sz w:val="28"/>
          <w:szCs w:val="28"/>
          <w:lang w:val="uk-UA"/>
        </w:rPr>
        <w:t xml:space="preserve"> </w:t>
      </w:r>
      <w:r w:rsidR="000432D4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432D4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0432D4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Pr="003D1171">
        <w:rPr>
          <w:sz w:val="28"/>
          <w:szCs w:val="28"/>
          <w:lang w:val="uk-UA"/>
        </w:rPr>
        <w:t xml:space="preserve">. </w:t>
      </w:r>
    </w:p>
    <w:p w:rsidR="00C27196" w:rsidRPr="003D1171" w:rsidRDefault="00C27196" w:rsidP="004030C6">
      <w:pPr>
        <w:pStyle w:val="a5"/>
        <w:tabs>
          <w:tab w:val="left" w:pos="993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Використання сучасних освітніх технологій на кафедрі російської мови та літератури</w:t>
      </w:r>
      <w:r w:rsidR="00A82E0B" w:rsidRPr="003D1171">
        <w:rPr>
          <w:sz w:val="28"/>
          <w:szCs w:val="28"/>
          <w:lang w:val="ru-RU"/>
        </w:rPr>
        <w:t>.</w:t>
      </w:r>
    </w:p>
    <w:p w:rsidR="00985B18" w:rsidRPr="003D1171" w:rsidRDefault="00985B18" w:rsidP="002A4949">
      <w:pPr>
        <w:ind w:firstLine="709"/>
        <w:jc w:val="both"/>
        <w:rPr>
          <w:sz w:val="28"/>
          <w:szCs w:val="28"/>
          <w:lang w:val="uk-UA" w:eastAsia="uk-UA" w:bidi="uk-UA"/>
        </w:rPr>
      </w:pPr>
    </w:p>
    <w:p w:rsidR="00AD4804" w:rsidRPr="003D1171" w:rsidRDefault="007307A6" w:rsidP="000432D4">
      <w:pPr>
        <w:pStyle w:val="11"/>
        <w:tabs>
          <w:tab w:val="left" w:pos="851"/>
        </w:tabs>
        <w:spacing w:before="46"/>
        <w:ind w:left="0" w:right="91" w:firstLine="567"/>
        <w:jc w:val="center"/>
        <w:rPr>
          <w:lang w:val="ru-RU"/>
        </w:rPr>
      </w:pPr>
      <w:r w:rsidRPr="003D1171">
        <w:rPr>
          <w:lang w:val="ru-RU"/>
        </w:rPr>
        <w:t>СЕКЦІЯ ПЕДАГОГІЧНИХ НАУК</w:t>
      </w:r>
    </w:p>
    <w:p w:rsidR="000432D4" w:rsidRPr="003D1171" w:rsidRDefault="000432D4" w:rsidP="000432D4">
      <w:pPr>
        <w:pStyle w:val="11"/>
        <w:tabs>
          <w:tab w:val="left" w:pos="851"/>
        </w:tabs>
        <w:spacing w:before="46"/>
        <w:ind w:left="0" w:right="91" w:firstLine="567"/>
        <w:jc w:val="center"/>
        <w:rPr>
          <w:lang w:val="ru-RU"/>
        </w:rPr>
      </w:pPr>
    </w:p>
    <w:p w:rsidR="00AD4804" w:rsidRPr="003D1171" w:rsidRDefault="000432D4" w:rsidP="000432D4">
      <w:pPr>
        <w:pStyle w:val="11"/>
        <w:tabs>
          <w:tab w:val="left" w:pos="851"/>
        </w:tabs>
        <w:spacing w:before="46"/>
        <w:ind w:left="0" w:right="91" w:firstLine="567"/>
        <w:jc w:val="center"/>
        <w:rPr>
          <w:lang w:val="uk-UA"/>
        </w:rPr>
      </w:pPr>
      <w:r w:rsidRPr="003D1171">
        <w:rPr>
          <w:lang w:val="ru-RU"/>
        </w:rPr>
        <w:t>Назва напрямку секції: «</w:t>
      </w:r>
      <w:r w:rsidR="003E60BD" w:rsidRPr="003D1171">
        <w:rPr>
          <w:lang w:val="uk-UA"/>
        </w:rPr>
        <w:t>Гуманізація навчально-</w:t>
      </w:r>
      <w:r w:rsidRPr="003D1171">
        <w:rPr>
          <w:lang w:val="uk-UA"/>
        </w:rPr>
        <w:t>виховного процесу у вищій школі»</w:t>
      </w:r>
      <w:r w:rsidR="003E60BD" w:rsidRPr="003D1171">
        <w:rPr>
          <w:lang w:val="uk-UA"/>
        </w:rPr>
        <w:t>.</w:t>
      </w:r>
    </w:p>
    <w:p w:rsidR="000432D4" w:rsidRPr="003D1171" w:rsidRDefault="000432D4" w:rsidP="000432D4">
      <w:pPr>
        <w:tabs>
          <w:tab w:val="left" w:pos="851"/>
        </w:tabs>
        <w:spacing w:before="1"/>
        <w:ind w:right="-13" w:firstLine="567"/>
        <w:jc w:val="both"/>
        <w:rPr>
          <w:b/>
          <w:sz w:val="28"/>
          <w:szCs w:val="28"/>
          <w:lang w:val="ru-RU"/>
        </w:rPr>
      </w:pPr>
    </w:p>
    <w:p w:rsidR="000432D4" w:rsidRPr="003D1171" w:rsidRDefault="000432D4" w:rsidP="000432D4">
      <w:pPr>
        <w:tabs>
          <w:tab w:val="left" w:pos="851"/>
        </w:tabs>
        <w:spacing w:before="1"/>
        <w:ind w:right="-13" w:firstLine="567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Pr="0021574D">
        <w:rPr>
          <w:sz w:val="28"/>
          <w:szCs w:val="28"/>
          <w:lang w:val="ru-RU"/>
        </w:rPr>
        <w:t>кандидат педагогічних наук, професор Сипченко В.І.</w:t>
      </w:r>
    </w:p>
    <w:p w:rsidR="003E60BD" w:rsidRPr="003D1171" w:rsidRDefault="007307A6" w:rsidP="002A4949">
      <w:pPr>
        <w:pStyle w:val="11"/>
        <w:tabs>
          <w:tab w:val="left" w:pos="851"/>
        </w:tabs>
        <w:spacing w:before="46"/>
        <w:ind w:left="0" w:right="91" w:firstLine="567"/>
        <w:jc w:val="both"/>
        <w:rPr>
          <w:lang w:val="ru-RU"/>
        </w:rPr>
      </w:pPr>
      <w:r w:rsidRPr="003D1171">
        <w:rPr>
          <w:lang w:val="ru-RU"/>
        </w:rPr>
        <w:t xml:space="preserve">Дата і місце проведення: </w:t>
      </w:r>
      <w:r w:rsidR="003E60BD" w:rsidRPr="0021574D">
        <w:rPr>
          <w:b w:val="0"/>
          <w:lang w:val="uk-UA"/>
        </w:rPr>
        <w:t>19 травня 2016 р. о 14.00, 20 травня 2016 р. 10.00.</w:t>
      </w:r>
    </w:p>
    <w:p w:rsidR="000432D4" w:rsidRPr="003D1171" w:rsidRDefault="000432D4" w:rsidP="002A4949">
      <w:pPr>
        <w:tabs>
          <w:tab w:val="left" w:pos="851"/>
        </w:tabs>
        <w:spacing w:before="1"/>
        <w:ind w:right="-13" w:firstLine="567"/>
        <w:jc w:val="both"/>
        <w:rPr>
          <w:sz w:val="28"/>
          <w:szCs w:val="28"/>
          <w:lang w:val="ru-RU"/>
        </w:rPr>
      </w:pPr>
    </w:p>
    <w:p w:rsidR="00A82E0B" w:rsidRPr="003D1171" w:rsidRDefault="007307A6" w:rsidP="00130217">
      <w:pPr>
        <w:pStyle w:val="a5"/>
        <w:numPr>
          <w:ilvl w:val="0"/>
          <w:numId w:val="33"/>
        </w:numPr>
        <w:tabs>
          <w:tab w:val="left" w:pos="851"/>
          <w:tab w:val="left" w:pos="993"/>
        </w:tabs>
        <w:spacing w:before="1"/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ипченко В.І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3E60BD" w:rsidRPr="003D1171" w:rsidRDefault="003E60BD" w:rsidP="00A82E0B">
      <w:pPr>
        <w:pStyle w:val="a5"/>
        <w:tabs>
          <w:tab w:val="left" w:pos="851"/>
          <w:tab w:val="left" w:pos="993"/>
        </w:tabs>
        <w:spacing w:before="1"/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педагогічної майстерності викладача вишу в процесі навчання в магістратурі.</w:t>
      </w:r>
    </w:p>
    <w:p w:rsidR="00A82E0B" w:rsidRPr="003D1171" w:rsidRDefault="003E60BD" w:rsidP="00130217">
      <w:pPr>
        <w:pStyle w:val="af7"/>
        <w:numPr>
          <w:ilvl w:val="0"/>
          <w:numId w:val="33"/>
        </w:numPr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>Фатальчук</w:t>
      </w:r>
      <w:r w:rsidR="00FD50FC" w:rsidRPr="003D1171">
        <w:rPr>
          <w:b/>
          <w:sz w:val="28"/>
          <w:szCs w:val="28"/>
        </w:rPr>
        <w:t xml:space="preserve"> С.Д</w:t>
      </w:r>
      <w:r w:rsidR="007307A6" w:rsidRPr="003D1171">
        <w:rPr>
          <w:b/>
          <w:spacing w:val="-6"/>
          <w:sz w:val="28"/>
          <w:szCs w:val="28"/>
        </w:rPr>
        <w:t xml:space="preserve">., </w:t>
      </w:r>
      <w:r w:rsidR="007307A6" w:rsidRPr="003D1171">
        <w:rPr>
          <w:sz w:val="28"/>
          <w:szCs w:val="28"/>
        </w:rPr>
        <w:t xml:space="preserve">кандидат педагогічних наук, </w:t>
      </w:r>
      <w:r w:rsidR="007307A6" w:rsidRPr="003D1171">
        <w:rPr>
          <w:spacing w:val="-4"/>
          <w:sz w:val="28"/>
          <w:szCs w:val="28"/>
        </w:rPr>
        <w:t xml:space="preserve">доцент. </w:t>
      </w:r>
    </w:p>
    <w:p w:rsidR="003E60BD" w:rsidRPr="003D1171" w:rsidRDefault="003E60BD" w:rsidP="00A82E0B">
      <w:pPr>
        <w:pStyle w:val="af7"/>
        <w:tabs>
          <w:tab w:val="left" w:pos="851"/>
          <w:tab w:val="left" w:pos="1134"/>
        </w:tabs>
        <w:ind w:firstLine="709"/>
        <w:jc w:val="both"/>
        <w:rPr>
          <w:sz w:val="28"/>
          <w:szCs w:val="28"/>
        </w:rPr>
      </w:pPr>
      <w:r w:rsidRPr="003D1171">
        <w:rPr>
          <w:sz w:val="28"/>
          <w:szCs w:val="28"/>
        </w:rPr>
        <w:t>Становлення трудового навчання в практиці роботи вітчизняних загальноосвітніх навчальних закладів (друга половина ХІХ − початок ХХ століття).</w:t>
      </w:r>
    </w:p>
    <w:p w:rsidR="001B181C" w:rsidRPr="003D1171" w:rsidRDefault="00FD50FC" w:rsidP="00130217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>Сипченко О.М.</w:t>
      </w:r>
      <w:r w:rsidRPr="003D1171">
        <w:rPr>
          <w:b/>
          <w:sz w:val="28"/>
          <w:szCs w:val="28"/>
          <w:lang w:val="uk-UA"/>
        </w:rPr>
        <w:t xml:space="preserve"> </w:t>
      </w:r>
      <w:r w:rsidR="007307A6" w:rsidRPr="003D1171">
        <w:rPr>
          <w:sz w:val="28"/>
          <w:szCs w:val="28"/>
        </w:rPr>
        <w:t xml:space="preserve">кандидат педагогічних наук, </w:t>
      </w:r>
      <w:r w:rsidR="007307A6" w:rsidRPr="003D1171">
        <w:rPr>
          <w:spacing w:val="-4"/>
          <w:sz w:val="28"/>
          <w:szCs w:val="28"/>
        </w:rPr>
        <w:t>доцент.</w:t>
      </w:r>
      <w:r w:rsidR="007307A6" w:rsidRPr="003D1171">
        <w:rPr>
          <w:spacing w:val="52"/>
          <w:sz w:val="28"/>
          <w:szCs w:val="28"/>
        </w:rPr>
        <w:t xml:space="preserve"> </w:t>
      </w:r>
    </w:p>
    <w:p w:rsidR="00FD50FC" w:rsidRPr="003D1171" w:rsidRDefault="00FD50FC" w:rsidP="001B181C">
      <w:pPr>
        <w:pStyle w:val="af7"/>
        <w:tabs>
          <w:tab w:val="left" w:pos="851"/>
          <w:tab w:val="left" w:pos="993"/>
        </w:tabs>
        <w:ind w:left="709"/>
        <w:jc w:val="both"/>
        <w:rPr>
          <w:sz w:val="28"/>
          <w:szCs w:val="28"/>
        </w:rPr>
      </w:pPr>
      <w:r w:rsidRPr="003D1171">
        <w:rPr>
          <w:sz w:val="28"/>
          <w:szCs w:val="28"/>
          <w:shd w:val="clear" w:color="auto" w:fill="FFFFFF"/>
        </w:rPr>
        <w:t>Проблема міжособистісного спілкування в педагогічному колективі.</w:t>
      </w:r>
    </w:p>
    <w:p w:rsidR="001B181C" w:rsidRPr="003D1171" w:rsidRDefault="000432D4" w:rsidP="00130217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Панасенко </w:t>
      </w:r>
      <w:r w:rsidR="007307A6" w:rsidRPr="003D1171">
        <w:rPr>
          <w:b/>
          <w:sz w:val="28"/>
          <w:szCs w:val="28"/>
        </w:rPr>
        <w:t>Е.А.,</w:t>
      </w:r>
      <w:r w:rsidRPr="003D1171">
        <w:rPr>
          <w:b/>
          <w:sz w:val="28"/>
          <w:szCs w:val="28"/>
        </w:rPr>
        <w:t xml:space="preserve"> </w:t>
      </w:r>
      <w:r w:rsidR="007307A6" w:rsidRPr="003D1171">
        <w:rPr>
          <w:sz w:val="28"/>
          <w:szCs w:val="28"/>
        </w:rPr>
        <w:t>доктор</w:t>
      </w:r>
      <w:r w:rsidRPr="003D1171">
        <w:rPr>
          <w:sz w:val="28"/>
          <w:szCs w:val="28"/>
        </w:rPr>
        <w:t xml:space="preserve"> </w:t>
      </w:r>
      <w:r w:rsidR="007307A6" w:rsidRPr="003D1171">
        <w:rPr>
          <w:sz w:val="28"/>
          <w:szCs w:val="28"/>
        </w:rPr>
        <w:t>педагогічних</w:t>
      </w:r>
      <w:r w:rsidRPr="003D1171">
        <w:rPr>
          <w:sz w:val="28"/>
          <w:szCs w:val="28"/>
        </w:rPr>
        <w:t xml:space="preserve"> </w:t>
      </w:r>
      <w:r w:rsidR="007307A6" w:rsidRPr="003D1171">
        <w:rPr>
          <w:sz w:val="28"/>
          <w:szCs w:val="28"/>
        </w:rPr>
        <w:t>наук,</w:t>
      </w:r>
      <w:r w:rsidRPr="003D1171">
        <w:rPr>
          <w:sz w:val="28"/>
          <w:szCs w:val="28"/>
        </w:rPr>
        <w:t xml:space="preserve"> </w:t>
      </w:r>
      <w:r w:rsidR="00FA483B" w:rsidRPr="003D1171">
        <w:rPr>
          <w:sz w:val="28"/>
          <w:szCs w:val="28"/>
        </w:rPr>
        <w:t>професор</w:t>
      </w:r>
      <w:r w:rsidR="007307A6" w:rsidRPr="003D1171">
        <w:rPr>
          <w:spacing w:val="-4"/>
          <w:sz w:val="28"/>
          <w:szCs w:val="28"/>
        </w:rPr>
        <w:t>.</w:t>
      </w:r>
      <w:r w:rsidRPr="003D1171">
        <w:rPr>
          <w:spacing w:val="-4"/>
          <w:sz w:val="28"/>
          <w:szCs w:val="28"/>
        </w:rPr>
        <w:t xml:space="preserve"> </w:t>
      </w:r>
    </w:p>
    <w:p w:rsidR="003E60BD" w:rsidRPr="003D1171" w:rsidRDefault="003E60BD" w:rsidP="001B181C">
      <w:pPr>
        <w:pStyle w:val="af7"/>
        <w:tabs>
          <w:tab w:val="left" w:pos="851"/>
          <w:tab w:val="left" w:pos="993"/>
        </w:tabs>
        <w:ind w:firstLine="709"/>
        <w:jc w:val="both"/>
        <w:rPr>
          <w:sz w:val="28"/>
          <w:szCs w:val="28"/>
        </w:rPr>
      </w:pPr>
      <w:r w:rsidRPr="003D1171">
        <w:rPr>
          <w:sz w:val="28"/>
          <w:szCs w:val="28"/>
          <w:shd w:val="clear" w:color="auto" w:fill="FFFFFF"/>
        </w:rPr>
        <w:t>Професійно-педагогічна підготовка майбутнього вчителя як психолого-педагогічна проблема</w:t>
      </w:r>
      <w:r w:rsidRPr="003D1171">
        <w:rPr>
          <w:bCs/>
          <w:sz w:val="28"/>
          <w:szCs w:val="28"/>
        </w:rPr>
        <w:t>.</w:t>
      </w:r>
    </w:p>
    <w:p w:rsidR="001B181C" w:rsidRPr="003D1171" w:rsidRDefault="007307A6" w:rsidP="00130217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Топольник Я.В., </w:t>
      </w:r>
      <w:r w:rsidRPr="003D1171">
        <w:rPr>
          <w:sz w:val="28"/>
          <w:szCs w:val="28"/>
        </w:rPr>
        <w:t xml:space="preserve">кандидат педагогічних наук, </w:t>
      </w:r>
      <w:r w:rsidRPr="003D1171">
        <w:rPr>
          <w:spacing w:val="-4"/>
          <w:sz w:val="28"/>
          <w:szCs w:val="28"/>
        </w:rPr>
        <w:t>доцент.</w:t>
      </w:r>
    </w:p>
    <w:p w:rsidR="003E60BD" w:rsidRPr="003D1171" w:rsidRDefault="003E60BD" w:rsidP="001B181C">
      <w:pPr>
        <w:pStyle w:val="af7"/>
        <w:tabs>
          <w:tab w:val="left" w:pos="851"/>
          <w:tab w:val="left" w:pos="993"/>
        </w:tabs>
        <w:ind w:left="709"/>
        <w:jc w:val="both"/>
        <w:rPr>
          <w:sz w:val="28"/>
          <w:szCs w:val="28"/>
        </w:rPr>
      </w:pPr>
      <w:r w:rsidRPr="003D1171">
        <w:rPr>
          <w:sz w:val="28"/>
          <w:szCs w:val="28"/>
        </w:rPr>
        <w:t>Сутність поняття «Електронна бібліотека вищого навчального закладу».</w:t>
      </w:r>
    </w:p>
    <w:p w:rsidR="001B181C" w:rsidRPr="003D1171" w:rsidRDefault="007307A6" w:rsidP="00130217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 w:rsidRPr="003D1171">
        <w:rPr>
          <w:b/>
          <w:spacing w:val="-4"/>
          <w:sz w:val="28"/>
          <w:szCs w:val="28"/>
        </w:rPr>
        <w:t xml:space="preserve">Гарань </w:t>
      </w:r>
      <w:r w:rsidRPr="003D1171">
        <w:rPr>
          <w:b/>
          <w:sz w:val="28"/>
          <w:szCs w:val="28"/>
        </w:rPr>
        <w:t xml:space="preserve">Н.С., </w:t>
      </w:r>
      <w:r w:rsidRPr="003D1171">
        <w:rPr>
          <w:sz w:val="28"/>
          <w:szCs w:val="28"/>
        </w:rPr>
        <w:t xml:space="preserve">кандидат педагогічних наук, </w:t>
      </w:r>
      <w:r w:rsidR="003E60BD" w:rsidRPr="003D1171">
        <w:rPr>
          <w:sz w:val="28"/>
          <w:szCs w:val="28"/>
        </w:rPr>
        <w:t>доцент</w:t>
      </w:r>
      <w:r w:rsidRPr="003D1171">
        <w:rPr>
          <w:sz w:val="28"/>
          <w:szCs w:val="28"/>
        </w:rPr>
        <w:t xml:space="preserve">. </w:t>
      </w:r>
    </w:p>
    <w:p w:rsidR="003E60BD" w:rsidRPr="003D1171" w:rsidRDefault="003E60BD" w:rsidP="001B181C">
      <w:pPr>
        <w:pStyle w:val="af7"/>
        <w:tabs>
          <w:tab w:val="left" w:pos="851"/>
          <w:tab w:val="left" w:pos="993"/>
        </w:tabs>
        <w:ind w:firstLine="709"/>
        <w:jc w:val="both"/>
        <w:rPr>
          <w:sz w:val="28"/>
          <w:szCs w:val="28"/>
        </w:rPr>
      </w:pPr>
      <w:r w:rsidRPr="003D1171">
        <w:rPr>
          <w:sz w:val="28"/>
          <w:szCs w:val="28"/>
        </w:rPr>
        <w:t>Впровадження інтерактивних технологій навчання іноземним мовам у нелінгвістичному вищому навчальному закладі як наукова проблема.</w:t>
      </w:r>
    </w:p>
    <w:p w:rsidR="001B181C" w:rsidRPr="003D1171" w:rsidRDefault="007307A6" w:rsidP="00130217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Черкашина Л.А., </w:t>
      </w:r>
      <w:r w:rsidR="003E60BD" w:rsidRPr="003D1171">
        <w:rPr>
          <w:sz w:val="28"/>
          <w:szCs w:val="28"/>
        </w:rPr>
        <w:t>старший викладач</w:t>
      </w:r>
      <w:r w:rsidRPr="003D1171">
        <w:rPr>
          <w:sz w:val="28"/>
          <w:szCs w:val="28"/>
        </w:rPr>
        <w:t xml:space="preserve">. </w:t>
      </w:r>
    </w:p>
    <w:p w:rsidR="003E60BD" w:rsidRPr="003D1171" w:rsidRDefault="003E60BD" w:rsidP="001B181C">
      <w:pPr>
        <w:pStyle w:val="af7"/>
        <w:tabs>
          <w:tab w:val="left" w:pos="851"/>
          <w:tab w:val="left" w:pos="993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</w:rPr>
        <w:t>Передовые тенденции развития трудового воспитания учащихся во внешкольных учреждений эколого-натуралистического пр</w:t>
      </w:r>
      <w:r w:rsidR="001B181C" w:rsidRPr="003D1171">
        <w:rPr>
          <w:sz w:val="28"/>
          <w:szCs w:val="28"/>
        </w:rPr>
        <w:t>офиля Украины в начале ХХІ века.</w:t>
      </w:r>
    </w:p>
    <w:p w:rsidR="00DF2431" w:rsidRPr="003D1171" w:rsidRDefault="00DF2431" w:rsidP="00DF2431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Червонецький В.В., </w:t>
      </w:r>
      <w:r w:rsidRPr="003D1171">
        <w:rPr>
          <w:sz w:val="28"/>
          <w:szCs w:val="28"/>
          <w:lang w:val="uk-UA"/>
        </w:rPr>
        <w:t>доктор педагогічних наук, професор кафедри ділової іноземної мови та перекладу Національного технічного університету «Харківський пол</w:t>
      </w:r>
      <w:r w:rsidRPr="003D1171">
        <w:rPr>
          <w:sz w:val="28"/>
          <w:szCs w:val="28"/>
        </w:rPr>
        <w:t>i</w:t>
      </w:r>
      <w:r w:rsidRPr="003D1171">
        <w:rPr>
          <w:sz w:val="28"/>
          <w:szCs w:val="28"/>
          <w:lang w:val="uk-UA"/>
        </w:rPr>
        <w:t>техн</w:t>
      </w:r>
      <w:r w:rsidRPr="003D1171">
        <w:rPr>
          <w:sz w:val="28"/>
          <w:szCs w:val="28"/>
        </w:rPr>
        <w:t>i</w:t>
      </w:r>
      <w:r w:rsidRPr="003D1171">
        <w:rPr>
          <w:sz w:val="28"/>
          <w:szCs w:val="28"/>
          <w:lang w:val="uk-UA"/>
        </w:rPr>
        <w:t>чний інститут».</w:t>
      </w:r>
    </w:p>
    <w:p w:rsidR="00DF2431" w:rsidRPr="003D1171" w:rsidRDefault="00DF2431" w:rsidP="00DF2431">
      <w:pPr>
        <w:pStyle w:val="af7"/>
        <w:tabs>
          <w:tab w:val="left" w:pos="851"/>
          <w:tab w:val="left" w:pos="993"/>
        </w:tabs>
        <w:ind w:firstLine="72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новні етапи розвитку екологічної освіти та їхнє відображення в змісті шкільного навчання та виховання.</w:t>
      </w:r>
    </w:p>
    <w:p w:rsidR="00DF2431" w:rsidRPr="003D1171" w:rsidRDefault="00DF2431" w:rsidP="00DF2431">
      <w:pPr>
        <w:pStyle w:val="af7"/>
        <w:numPr>
          <w:ilvl w:val="0"/>
          <w:numId w:val="33"/>
        </w:numPr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вонецька С.С.,</w:t>
      </w:r>
      <w:r w:rsidRPr="003D1171">
        <w:rPr>
          <w:sz w:val="28"/>
          <w:szCs w:val="28"/>
          <w:lang w:val="uk-UA"/>
        </w:rPr>
        <w:t xml:space="preserve"> кандидат педагогічних наук, доцент міжкультурних комунікацій та іноземної мови Національного технічного університету «Харківський пол</w:t>
      </w:r>
      <w:r w:rsidRPr="003D1171">
        <w:rPr>
          <w:sz w:val="28"/>
          <w:szCs w:val="28"/>
        </w:rPr>
        <w:t>i</w:t>
      </w:r>
      <w:r w:rsidRPr="003D1171">
        <w:rPr>
          <w:sz w:val="28"/>
          <w:szCs w:val="28"/>
          <w:lang w:val="uk-UA"/>
        </w:rPr>
        <w:t>техн</w:t>
      </w:r>
      <w:r w:rsidRPr="003D1171">
        <w:rPr>
          <w:sz w:val="28"/>
          <w:szCs w:val="28"/>
        </w:rPr>
        <w:t>i</w:t>
      </w:r>
      <w:r w:rsidRPr="003D1171">
        <w:rPr>
          <w:sz w:val="28"/>
          <w:szCs w:val="28"/>
          <w:lang w:val="uk-UA"/>
        </w:rPr>
        <w:t>чний інститут».</w:t>
      </w:r>
    </w:p>
    <w:p w:rsidR="007F02D4" w:rsidRPr="003D1171" w:rsidRDefault="00DF2431" w:rsidP="00DF2431">
      <w:pPr>
        <w:pStyle w:val="af7"/>
        <w:tabs>
          <w:tab w:val="left" w:pos="851"/>
          <w:tab w:val="left" w:pos="993"/>
        </w:tabs>
        <w:ind w:left="72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Відображення ноосферних ідей в шкільній екологічній освіті. </w:t>
      </w:r>
    </w:p>
    <w:p w:rsidR="001B181C" w:rsidRPr="003D1171" w:rsidRDefault="007307A6" w:rsidP="007F02D4">
      <w:pPr>
        <w:pStyle w:val="af7"/>
        <w:numPr>
          <w:ilvl w:val="0"/>
          <w:numId w:val="33"/>
        </w:numPr>
        <w:tabs>
          <w:tab w:val="left" w:pos="851"/>
          <w:tab w:val="left" w:pos="993"/>
          <w:tab w:val="left" w:pos="1276"/>
        </w:tabs>
        <w:ind w:hanging="11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</w:rPr>
        <w:lastRenderedPageBreak/>
        <w:t>Слуцький</w:t>
      </w:r>
      <w:r w:rsidR="00FA483B"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</w:rPr>
        <w:t>Я.С.,</w:t>
      </w:r>
      <w:r w:rsidR="00FA483B"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</w:rPr>
        <w:t>аспірант.</w:t>
      </w:r>
      <w:r w:rsidR="00FA483B" w:rsidRPr="003D1171">
        <w:rPr>
          <w:sz w:val="28"/>
          <w:szCs w:val="28"/>
          <w:lang w:val="uk-UA"/>
        </w:rPr>
        <w:t xml:space="preserve"> </w:t>
      </w:r>
    </w:p>
    <w:p w:rsidR="001B181C" w:rsidRPr="003D1171" w:rsidRDefault="007307A6" w:rsidP="001B181C">
      <w:pPr>
        <w:pStyle w:val="af7"/>
        <w:tabs>
          <w:tab w:val="left" w:pos="851"/>
          <w:tab w:val="left" w:pos="993"/>
        </w:tabs>
        <w:ind w:left="709"/>
        <w:jc w:val="both"/>
        <w:rPr>
          <w:sz w:val="28"/>
          <w:szCs w:val="28"/>
          <w:shd w:val="clear" w:color="auto" w:fill="FFFFFF"/>
        </w:rPr>
      </w:pPr>
      <w:r w:rsidRPr="003D1171">
        <w:rPr>
          <w:i/>
          <w:sz w:val="28"/>
          <w:szCs w:val="28"/>
        </w:rPr>
        <w:t xml:space="preserve">Науковий керівник: </w:t>
      </w:r>
      <w:r w:rsidRPr="003D1171">
        <w:rPr>
          <w:sz w:val="28"/>
          <w:szCs w:val="28"/>
        </w:rPr>
        <w:t xml:space="preserve">кандидат педагогічних наук, </w:t>
      </w:r>
      <w:r w:rsidR="00FD50FC" w:rsidRPr="003D1171">
        <w:rPr>
          <w:sz w:val="28"/>
          <w:szCs w:val="28"/>
        </w:rPr>
        <w:t>професор</w:t>
      </w:r>
      <w:r w:rsidRPr="003D1171">
        <w:rPr>
          <w:sz w:val="28"/>
          <w:szCs w:val="28"/>
        </w:rPr>
        <w:t xml:space="preserve"> </w:t>
      </w:r>
      <w:r w:rsidR="00FD50FC" w:rsidRPr="003D1171">
        <w:rPr>
          <w:sz w:val="28"/>
          <w:szCs w:val="28"/>
        </w:rPr>
        <w:t>Сипченко В.І.</w:t>
      </w:r>
      <w:r w:rsidR="001B181C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1B181C" w:rsidRPr="003D1171" w:rsidRDefault="001B181C" w:rsidP="001B181C">
      <w:pPr>
        <w:pStyle w:val="af7"/>
        <w:tabs>
          <w:tab w:val="left" w:pos="851"/>
          <w:tab w:val="left" w:pos="993"/>
        </w:tabs>
        <w:ind w:left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Етапи та тенденції розвитку волонтерського руху у структурі Корпусу миру.</w:t>
      </w:r>
    </w:p>
    <w:p w:rsidR="00FD50FC" w:rsidRPr="003D1171" w:rsidRDefault="00FD50FC" w:rsidP="007F02D4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276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оваль А.В., </w:t>
      </w:r>
      <w:r w:rsidR="00FA483B" w:rsidRPr="003D1171">
        <w:rPr>
          <w:sz w:val="28"/>
          <w:szCs w:val="28"/>
          <w:lang w:val="uk-UA"/>
        </w:rPr>
        <w:t>а</w:t>
      </w:r>
      <w:r w:rsidRPr="003D1171">
        <w:rPr>
          <w:sz w:val="28"/>
          <w:szCs w:val="28"/>
          <w:lang w:val="uk-UA"/>
        </w:rPr>
        <w:t xml:space="preserve">спірант. </w:t>
      </w:r>
    </w:p>
    <w:p w:rsidR="001B181C" w:rsidRPr="003D1171" w:rsidRDefault="00FD50FC" w:rsidP="001B181C">
      <w:pPr>
        <w:pStyle w:val="a5"/>
        <w:tabs>
          <w:tab w:val="left" w:pos="851"/>
          <w:tab w:val="left" w:pos="882"/>
          <w:tab w:val="left" w:pos="993"/>
        </w:tabs>
        <w:ind w:left="0" w:right="-13" w:firstLine="709"/>
        <w:jc w:val="both"/>
        <w:rPr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педагогічних наук, професор Сипченко В.І.</w:t>
      </w:r>
      <w:r w:rsidR="001B181C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FD50FC" w:rsidRPr="003D1171" w:rsidRDefault="001B181C" w:rsidP="001B181C">
      <w:pPr>
        <w:pStyle w:val="a5"/>
        <w:tabs>
          <w:tab w:val="left" w:pos="851"/>
          <w:tab w:val="left" w:pos="882"/>
          <w:tab w:val="left" w:pos="993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Давньоукраїнські та сучасні бойові мистецтва України</w:t>
      </w:r>
      <w:r w:rsidRPr="003D1171">
        <w:rPr>
          <w:sz w:val="28"/>
          <w:szCs w:val="28"/>
          <w:lang w:val="uk-UA"/>
        </w:rPr>
        <w:t>.</w:t>
      </w:r>
    </w:p>
    <w:p w:rsidR="00FD50FC" w:rsidRPr="003D1171" w:rsidRDefault="00FD50FC" w:rsidP="00130217">
      <w:pPr>
        <w:pStyle w:val="a5"/>
        <w:numPr>
          <w:ilvl w:val="0"/>
          <w:numId w:val="33"/>
        </w:numPr>
        <w:tabs>
          <w:tab w:val="left" w:pos="993"/>
          <w:tab w:val="left" w:pos="1134"/>
        </w:tabs>
        <w:ind w:left="0" w:right="-13"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Іванчук С.А., </w:t>
      </w:r>
      <w:r w:rsidRPr="003D1171">
        <w:rPr>
          <w:sz w:val="28"/>
          <w:szCs w:val="28"/>
          <w:lang w:val="uk-UA"/>
        </w:rPr>
        <w:t>аспірант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1B181C" w:rsidRPr="003D1171" w:rsidRDefault="00FD50FC" w:rsidP="001B181C">
      <w:pPr>
        <w:pStyle w:val="a5"/>
        <w:tabs>
          <w:tab w:val="left" w:pos="993"/>
        </w:tabs>
        <w:ind w:left="0" w:right="-13" w:firstLine="709"/>
        <w:jc w:val="both"/>
        <w:rPr>
          <w:bCs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 xml:space="preserve">доцент </w:t>
      </w:r>
      <w:r w:rsidRPr="003D1171">
        <w:rPr>
          <w:bCs/>
          <w:sz w:val="28"/>
          <w:szCs w:val="28"/>
          <w:lang w:val="uk-UA"/>
        </w:rPr>
        <w:t>Аматьєва О.П.</w:t>
      </w:r>
    </w:p>
    <w:p w:rsidR="00FD50FC" w:rsidRPr="003D1171" w:rsidRDefault="001B181C" w:rsidP="001B181C">
      <w:pPr>
        <w:pStyle w:val="a5"/>
        <w:tabs>
          <w:tab w:val="left" w:pos="993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Виховання у дітей старшого дошкільного віку основ культури споживання.</w:t>
      </w:r>
    </w:p>
    <w:p w:rsidR="00FD50FC" w:rsidRPr="003D1171" w:rsidRDefault="00FD50FC" w:rsidP="00130217">
      <w:pPr>
        <w:pStyle w:val="a5"/>
        <w:numPr>
          <w:ilvl w:val="0"/>
          <w:numId w:val="33"/>
        </w:numPr>
        <w:tabs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Ірза В.І., </w:t>
      </w:r>
      <w:r w:rsidRPr="003D1171">
        <w:rPr>
          <w:sz w:val="28"/>
          <w:szCs w:val="28"/>
          <w:lang w:val="uk-UA"/>
        </w:rPr>
        <w:t xml:space="preserve">аспірантка. </w:t>
      </w:r>
      <w:r w:rsidRPr="003D1171">
        <w:rPr>
          <w:sz w:val="28"/>
          <w:szCs w:val="28"/>
          <w:shd w:val="clear" w:color="auto" w:fill="FFFFFF"/>
          <w:lang w:val="uk-UA"/>
        </w:rPr>
        <w:t>Дослідна робота як основа самоосвітньої діяльності педагога.</w:t>
      </w:r>
    </w:p>
    <w:p w:rsidR="00FD50FC" w:rsidRPr="003D1171" w:rsidRDefault="00FD50FC" w:rsidP="00FA483B">
      <w:pPr>
        <w:tabs>
          <w:tab w:val="left" w:pos="993"/>
        </w:tabs>
        <w:ind w:right="-13" w:firstLine="567"/>
        <w:jc w:val="both"/>
        <w:rPr>
          <w:b/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931903" w:rsidRPr="003D1171">
        <w:rPr>
          <w:sz w:val="28"/>
          <w:szCs w:val="28"/>
          <w:lang w:val="ru-RU"/>
        </w:rPr>
        <w:t xml:space="preserve"> доктор</w:t>
      </w:r>
      <w:r w:rsidR="00FA483B" w:rsidRPr="003D1171">
        <w:rPr>
          <w:sz w:val="28"/>
          <w:szCs w:val="28"/>
          <w:lang w:val="ru-RU"/>
        </w:rPr>
        <w:t xml:space="preserve"> </w:t>
      </w:r>
      <w:r w:rsidR="00931903" w:rsidRPr="003D1171">
        <w:rPr>
          <w:sz w:val="28"/>
          <w:szCs w:val="28"/>
          <w:lang w:val="ru-RU"/>
        </w:rPr>
        <w:t>педагогічних</w:t>
      </w:r>
      <w:r w:rsidR="00FA483B" w:rsidRPr="003D1171">
        <w:rPr>
          <w:sz w:val="28"/>
          <w:szCs w:val="28"/>
          <w:lang w:val="ru-RU"/>
        </w:rPr>
        <w:t xml:space="preserve"> </w:t>
      </w:r>
      <w:r w:rsidR="00931903" w:rsidRPr="003D1171">
        <w:rPr>
          <w:spacing w:val="-3"/>
          <w:sz w:val="28"/>
          <w:szCs w:val="28"/>
          <w:lang w:val="ru-RU"/>
        </w:rPr>
        <w:t>наук,</w:t>
      </w:r>
      <w:r w:rsidR="00FA483B" w:rsidRPr="003D1171">
        <w:rPr>
          <w:spacing w:val="-3"/>
          <w:sz w:val="28"/>
          <w:szCs w:val="28"/>
          <w:lang w:val="ru-RU"/>
        </w:rPr>
        <w:t xml:space="preserve"> </w:t>
      </w:r>
      <w:r w:rsidR="00FA483B" w:rsidRPr="003D1171">
        <w:rPr>
          <w:sz w:val="28"/>
          <w:szCs w:val="28"/>
          <w:lang w:val="ru-RU"/>
        </w:rPr>
        <w:t>професор</w:t>
      </w:r>
      <w:r w:rsidR="00931903" w:rsidRPr="003D1171">
        <w:rPr>
          <w:bCs/>
          <w:sz w:val="28"/>
          <w:szCs w:val="28"/>
          <w:lang w:val="uk-UA"/>
        </w:rPr>
        <w:t xml:space="preserve"> </w:t>
      </w:r>
      <w:r w:rsidRPr="003D1171">
        <w:rPr>
          <w:bCs/>
          <w:sz w:val="28"/>
          <w:szCs w:val="28"/>
          <w:lang w:val="uk-UA"/>
        </w:rPr>
        <w:t>Панасенко Е.А.</w:t>
      </w:r>
    </w:p>
    <w:p w:rsidR="00FD50FC" w:rsidRPr="003D1171" w:rsidRDefault="00FD50FC" w:rsidP="00130217">
      <w:pPr>
        <w:pStyle w:val="a5"/>
        <w:numPr>
          <w:ilvl w:val="0"/>
          <w:numId w:val="33"/>
        </w:numPr>
        <w:tabs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Ричкова М.Ю., </w:t>
      </w:r>
      <w:r w:rsidRPr="003D1171">
        <w:rPr>
          <w:sz w:val="28"/>
          <w:szCs w:val="28"/>
          <w:lang w:val="uk-UA"/>
        </w:rPr>
        <w:t xml:space="preserve">аспірантка. </w:t>
      </w:r>
    </w:p>
    <w:p w:rsidR="001B181C" w:rsidRPr="003D1171" w:rsidRDefault="00FD50FC" w:rsidP="001B181C">
      <w:pPr>
        <w:tabs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професор </w:t>
      </w:r>
      <w:r w:rsidRPr="003D1171">
        <w:rPr>
          <w:sz w:val="28"/>
          <w:szCs w:val="28"/>
          <w:lang w:val="uk-UA"/>
        </w:rPr>
        <w:t>Цвєткова Г.Г.</w:t>
      </w:r>
    </w:p>
    <w:p w:rsidR="00FD50FC" w:rsidRPr="003D1171" w:rsidRDefault="001B181C" w:rsidP="001B181C">
      <w:pPr>
        <w:tabs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Роль спортивноi дiяльностi в американському суспiльствi</w:t>
      </w:r>
      <w:r w:rsidRPr="003D1171">
        <w:rPr>
          <w:sz w:val="28"/>
          <w:szCs w:val="28"/>
          <w:lang w:val="uk-UA"/>
        </w:rPr>
        <w:t>.</w:t>
      </w:r>
    </w:p>
    <w:p w:rsidR="00931903" w:rsidRPr="003D1171" w:rsidRDefault="00FD50FC" w:rsidP="00130217">
      <w:pPr>
        <w:pStyle w:val="a5"/>
        <w:numPr>
          <w:ilvl w:val="0"/>
          <w:numId w:val="33"/>
        </w:numPr>
        <w:tabs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онченко Я.А., </w:t>
      </w:r>
      <w:r w:rsidRPr="003D1171">
        <w:rPr>
          <w:sz w:val="28"/>
          <w:szCs w:val="28"/>
          <w:lang w:val="uk-UA"/>
        </w:rPr>
        <w:t>аспірантка</w:t>
      </w:r>
      <w:r w:rsidR="001B181C" w:rsidRPr="003D1171">
        <w:rPr>
          <w:sz w:val="28"/>
          <w:szCs w:val="28"/>
        </w:rPr>
        <w:t>.</w:t>
      </w:r>
    </w:p>
    <w:p w:rsidR="001B181C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Pr="003D1171">
        <w:rPr>
          <w:sz w:val="28"/>
          <w:szCs w:val="28"/>
          <w:lang w:val="ru-RU"/>
        </w:rPr>
        <w:t xml:space="preserve"> доктор</w:t>
      </w:r>
      <w:r w:rsidR="00FA483B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педагогічних</w:t>
      </w:r>
      <w:r w:rsidR="00FA483B" w:rsidRPr="003D1171">
        <w:rPr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наук,</w:t>
      </w:r>
      <w:r w:rsidR="00FA483B" w:rsidRPr="003D1171">
        <w:rPr>
          <w:spacing w:val="-3"/>
          <w:sz w:val="28"/>
          <w:szCs w:val="28"/>
          <w:lang w:val="ru-RU"/>
        </w:rPr>
        <w:t xml:space="preserve"> </w:t>
      </w:r>
      <w:r w:rsidR="00FA483B" w:rsidRPr="003D1171">
        <w:rPr>
          <w:sz w:val="28"/>
          <w:szCs w:val="28"/>
          <w:lang w:val="ru-RU"/>
        </w:rPr>
        <w:t>професор</w:t>
      </w:r>
      <w:r w:rsidR="00FA483B" w:rsidRPr="003D1171">
        <w:rPr>
          <w:b/>
          <w:sz w:val="28"/>
          <w:szCs w:val="28"/>
          <w:lang w:val="uk-UA"/>
        </w:rPr>
        <w:t xml:space="preserve"> </w:t>
      </w:r>
      <w:r w:rsidR="00FD50FC" w:rsidRPr="003D1171">
        <w:rPr>
          <w:sz w:val="28"/>
          <w:szCs w:val="28"/>
          <w:lang w:val="uk-UA"/>
        </w:rPr>
        <w:t>Панасенко Е.А.</w:t>
      </w:r>
      <w:r w:rsidR="001B181C" w:rsidRPr="003D1171">
        <w:rPr>
          <w:b/>
          <w:sz w:val="28"/>
          <w:szCs w:val="28"/>
          <w:lang w:val="uk-UA"/>
        </w:rPr>
        <w:t xml:space="preserve"> </w:t>
      </w:r>
    </w:p>
    <w:p w:rsidR="00931903" w:rsidRPr="003D1171" w:rsidRDefault="001B181C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shd w:val="clear" w:color="auto" w:fill="FFFFFF"/>
          <w:lang w:val="uk-UA"/>
        </w:rPr>
        <w:t>Значення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лінії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“Комп’ютерні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мережі”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в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шкільному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курсі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інформатики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в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загальноосвітніх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закладахУкраїни: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ретроспективний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аналіз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та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перспективи</w:t>
      </w:r>
      <w:r w:rsidRPr="003D1171">
        <w:rPr>
          <w:rStyle w:val="apple-converted-space"/>
          <w:bCs/>
          <w:sz w:val="28"/>
          <w:szCs w:val="28"/>
          <w:shd w:val="clear" w:color="auto" w:fill="FFFFFF"/>
          <w:lang w:val="uk-UA"/>
        </w:rPr>
        <w:t xml:space="preserve"> </w:t>
      </w:r>
      <w:r w:rsidRPr="003D1171">
        <w:rPr>
          <w:bCs/>
          <w:sz w:val="28"/>
          <w:szCs w:val="28"/>
          <w:shd w:val="clear" w:color="auto" w:fill="FFFFFF"/>
          <w:lang w:val="uk-UA"/>
        </w:rPr>
        <w:t>розвитку</w:t>
      </w:r>
      <w:r w:rsidRPr="003D1171">
        <w:rPr>
          <w:sz w:val="28"/>
          <w:szCs w:val="28"/>
          <w:lang w:val="uk-UA"/>
        </w:rPr>
        <w:t>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Різніченко К.С., </w:t>
      </w:r>
      <w:r w:rsidRPr="003D1171">
        <w:rPr>
          <w:sz w:val="28"/>
          <w:szCs w:val="28"/>
          <w:lang w:val="uk-UA"/>
        </w:rPr>
        <w:t xml:space="preserve">аспірантка. </w:t>
      </w:r>
    </w:p>
    <w:p w:rsidR="001B181C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педагогічних наук, доцент Сипченко О.М.</w:t>
      </w:r>
      <w:r w:rsidR="001B181C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931903" w:rsidRPr="003D1171" w:rsidRDefault="001B181C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Cs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Особливості реалізації патріотичного виховання у позашкільній освіті Китаю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shd w:val="clear" w:color="auto" w:fill="FFFFFF"/>
          <w:lang w:val="uk-UA"/>
        </w:rPr>
        <w:t xml:space="preserve">Єщенко М.Г., </w:t>
      </w:r>
      <w:r w:rsidR="00530726" w:rsidRPr="003D1171">
        <w:rPr>
          <w:sz w:val="28"/>
          <w:szCs w:val="28"/>
          <w:shd w:val="clear" w:color="auto" w:fill="FFFFFF"/>
          <w:lang w:val="uk-UA"/>
        </w:rPr>
        <w:t>аспірантка</w:t>
      </w:r>
      <w:r w:rsidR="00C331E7" w:rsidRPr="003D1171">
        <w:rPr>
          <w:sz w:val="28"/>
          <w:szCs w:val="28"/>
          <w:shd w:val="clear" w:color="auto" w:fill="FFFFFF"/>
          <w:lang w:val="uk-UA"/>
        </w:rPr>
        <w:t>.</w:t>
      </w:r>
    </w:p>
    <w:p w:rsidR="001B181C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>доцент Сипченко О.М.</w:t>
      </w:r>
    </w:p>
    <w:p w:rsidR="00931903" w:rsidRPr="003D1171" w:rsidRDefault="001B181C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Особливості адаптації випускників ЗОШ до навчання у ВНЗ в умовах довузівської підготовки.</w:t>
      </w:r>
    </w:p>
    <w:p w:rsidR="00931903" w:rsidRPr="0021574D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shd w:val="clear" w:color="auto" w:fill="FFFFFF"/>
          <w:lang w:val="uk-UA"/>
        </w:rPr>
        <w:t>Шарапа С</w:t>
      </w:r>
      <w:r w:rsidRPr="0021574D">
        <w:rPr>
          <w:b/>
          <w:sz w:val="28"/>
          <w:szCs w:val="28"/>
          <w:shd w:val="clear" w:color="auto" w:fill="FFFFFF"/>
          <w:lang w:val="uk-UA"/>
        </w:rPr>
        <w:t xml:space="preserve">.В., </w:t>
      </w:r>
      <w:r w:rsidR="00530726" w:rsidRPr="0021574D">
        <w:rPr>
          <w:sz w:val="28"/>
          <w:szCs w:val="28"/>
          <w:lang w:val="uk-UA"/>
        </w:rPr>
        <w:t>аспірантка.</w:t>
      </w:r>
    </w:p>
    <w:p w:rsidR="001B181C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="00FA483B" w:rsidRPr="003D1171">
        <w:rPr>
          <w:rFonts w:eastAsiaTheme="minorHAnsi"/>
          <w:sz w:val="28"/>
          <w:szCs w:val="28"/>
          <w:lang w:val="uk-UA"/>
        </w:rPr>
        <w:t>професор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Панасенко Е.А.</w:t>
      </w:r>
      <w:r w:rsidR="001B181C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931903" w:rsidRPr="003D1171" w:rsidRDefault="001B181C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Загальнопедагогічна підготовка майбутніх учителів у вищих педагогічних навчальних закладах України: вивчення ступеня дослідженості проблеми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рийменко Л.В., </w:t>
      </w:r>
      <w:r w:rsidRPr="003D1171">
        <w:rPr>
          <w:sz w:val="28"/>
          <w:szCs w:val="28"/>
          <w:lang w:val="uk-UA"/>
        </w:rPr>
        <w:t xml:space="preserve">аспірантка. </w:t>
      </w:r>
    </w:p>
    <w:p w:rsidR="00530726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="00FA483B" w:rsidRPr="003D1171">
        <w:rPr>
          <w:rFonts w:eastAsiaTheme="minorHAnsi"/>
          <w:sz w:val="28"/>
          <w:szCs w:val="28"/>
          <w:lang w:val="uk-UA"/>
        </w:rPr>
        <w:t>професор</w:t>
      </w:r>
      <w:r w:rsidR="00FA483B" w:rsidRPr="003D1171">
        <w:rPr>
          <w:bCs/>
          <w:sz w:val="28"/>
          <w:szCs w:val="28"/>
          <w:lang w:val="uk-UA"/>
        </w:rPr>
        <w:t xml:space="preserve"> </w:t>
      </w:r>
      <w:r w:rsidRPr="003D1171">
        <w:rPr>
          <w:bCs/>
          <w:sz w:val="28"/>
          <w:szCs w:val="28"/>
          <w:lang w:val="uk-UA"/>
        </w:rPr>
        <w:t>Цвєткова Г.Г.</w:t>
      </w:r>
      <w:r w:rsidR="00530726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93190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Cs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Основні тенденції розвитку медіаосвіти у вищій школі Канади</w:t>
      </w:r>
      <w:r w:rsidRPr="003D1171">
        <w:rPr>
          <w:sz w:val="28"/>
          <w:szCs w:val="28"/>
          <w:lang w:val="uk-UA"/>
        </w:rPr>
        <w:t>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shd w:val="clear" w:color="auto" w:fill="FFFFFF"/>
          <w:lang w:val="uk-UA"/>
        </w:rPr>
        <w:t xml:space="preserve">Мінкіна Ю.В., </w:t>
      </w:r>
      <w:r w:rsidR="00530726" w:rsidRPr="003D1171">
        <w:rPr>
          <w:sz w:val="28"/>
          <w:szCs w:val="28"/>
          <w:lang w:val="uk-UA"/>
        </w:rPr>
        <w:t xml:space="preserve">аспірантка. </w:t>
      </w:r>
    </w:p>
    <w:p w:rsidR="00530726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FA483B" w:rsidRPr="003D1171">
        <w:rPr>
          <w:rFonts w:eastAsiaTheme="minorHAnsi"/>
          <w:sz w:val="28"/>
          <w:szCs w:val="28"/>
          <w:lang w:val="ru-RU"/>
        </w:rPr>
        <w:t>професор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Панасенко Е.А.</w:t>
      </w:r>
      <w:r w:rsidR="00530726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93190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Підготовка вчителів природничих дисциплін до роботи з екологічного виховання школярів: історичний аспект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оркішко А.В., </w:t>
      </w:r>
      <w:r w:rsidRPr="003D1171">
        <w:rPr>
          <w:sz w:val="28"/>
          <w:szCs w:val="28"/>
          <w:lang w:val="uk-UA"/>
        </w:rPr>
        <w:t xml:space="preserve">аспірант. </w:t>
      </w:r>
    </w:p>
    <w:p w:rsidR="00530726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 xml:space="preserve">кандидат педагогічних наук, доцент </w:t>
      </w:r>
      <w:r w:rsidR="00FD50FC" w:rsidRPr="003D1171">
        <w:rPr>
          <w:sz w:val="28"/>
          <w:szCs w:val="28"/>
          <w:lang w:val="uk-UA"/>
        </w:rPr>
        <w:t>Саяпіна С.А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93190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блема формування іміджу й репутації в системі особистісно-професійного становлення майбутнього магістра педагогіки вищої школи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рищенко Л.В., </w:t>
      </w:r>
      <w:r w:rsidRPr="003D1171">
        <w:rPr>
          <w:sz w:val="28"/>
          <w:szCs w:val="28"/>
          <w:lang w:val="uk-UA"/>
        </w:rPr>
        <w:t xml:space="preserve">аспірант. </w:t>
      </w:r>
    </w:p>
    <w:p w:rsidR="00530726" w:rsidRPr="003D1171" w:rsidRDefault="0093190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едагогічних наук,</w:t>
      </w:r>
      <w:r w:rsidRPr="003D1171">
        <w:rPr>
          <w:sz w:val="28"/>
          <w:szCs w:val="28"/>
          <w:lang w:val="uk-UA"/>
        </w:rPr>
        <w:t xml:space="preserve"> професор</w:t>
      </w:r>
      <w:r w:rsidR="00FD50FC" w:rsidRPr="003D1171">
        <w:rPr>
          <w:sz w:val="28"/>
          <w:szCs w:val="28"/>
          <w:lang w:val="uk-UA"/>
        </w:rPr>
        <w:t xml:space="preserve"> </w:t>
      </w:r>
      <w:r w:rsidR="00FD50FC" w:rsidRPr="003D1171">
        <w:rPr>
          <w:bCs/>
          <w:sz w:val="28"/>
          <w:szCs w:val="28"/>
          <w:lang w:val="uk-UA"/>
        </w:rPr>
        <w:t>Сипченко В.І.</w:t>
      </w:r>
    </w:p>
    <w:p w:rsidR="0093190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ль правової культури майбутнього вчителя в роботі з батьками.</w:t>
      </w:r>
    </w:p>
    <w:p w:rsidR="00931903" w:rsidRPr="003D1171" w:rsidRDefault="0093190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ітвінов Ю.В.,</w:t>
      </w:r>
      <w:r w:rsidRPr="003D1171">
        <w:rPr>
          <w:sz w:val="28"/>
          <w:szCs w:val="28"/>
          <w:lang w:val="uk-UA"/>
        </w:rPr>
        <w:t xml:space="preserve"> аспірант. </w:t>
      </w:r>
    </w:p>
    <w:p w:rsidR="00530726" w:rsidRPr="003D1171" w:rsidRDefault="006E252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едагогічних наук,</w:t>
      </w:r>
      <w:r w:rsidRPr="003D1171">
        <w:rPr>
          <w:sz w:val="28"/>
          <w:szCs w:val="28"/>
          <w:lang w:val="uk-UA"/>
        </w:rPr>
        <w:t xml:space="preserve"> професор </w:t>
      </w:r>
      <w:r w:rsidRPr="003D1171">
        <w:rPr>
          <w:bCs/>
          <w:sz w:val="28"/>
          <w:szCs w:val="28"/>
          <w:lang w:val="uk-UA"/>
        </w:rPr>
        <w:t>Сипченко В.І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6E252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Педагогічна майстерність вчителя фізичної культури.</w:t>
      </w:r>
    </w:p>
    <w:p w:rsidR="006E2523" w:rsidRPr="003D1171" w:rsidRDefault="006E252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shd w:val="clear" w:color="auto" w:fill="FFFFFF"/>
          <w:lang w:val="uk-UA"/>
        </w:rPr>
        <w:t xml:space="preserve">Черненко-Шнурко Д.А., </w:t>
      </w:r>
      <w:r w:rsidR="00505A22" w:rsidRPr="003D1171">
        <w:rPr>
          <w:sz w:val="28"/>
          <w:szCs w:val="28"/>
          <w:shd w:val="clear" w:color="auto" w:fill="FFFFFF"/>
          <w:lang w:val="uk-UA"/>
        </w:rPr>
        <w:t>здобувач кафедри педагогіки вищої школи.</w:t>
      </w:r>
      <w:r w:rsidR="00505A22" w:rsidRPr="003D1171">
        <w:rPr>
          <w:b/>
          <w:sz w:val="28"/>
          <w:szCs w:val="28"/>
          <w:shd w:val="clear" w:color="auto" w:fill="FFFFFF"/>
          <w:lang w:val="uk-UA"/>
        </w:rPr>
        <w:t xml:space="preserve"> </w:t>
      </w:r>
    </w:p>
    <w:p w:rsidR="00530726" w:rsidRPr="003D1171" w:rsidRDefault="006E252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 xml:space="preserve">доцент </w:t>
      </w:r>
      <w:r w:rsidR="00FD50FC" w:rsidRPr="003D1171">
        <w:rPr>
          <w:sz w:val="28"/>
          <w:szCs w:val="28"/>
          <w:lang w:val="uk-UA"/>
        </w:rPr>
        <w:t>Коркішко О.Г.</w:t>
      </w:r>
      <w:r w:rsidR="00530726" w:rsidRPr="003D1171">
        <w:rPr>
          <w:sz w:val="28"/>
          <w:szCs w:val="28"/>
          <w:shd w:val="clear" w:color="auto" w:fill="FFFFFF"/>
          <w:lang w:val="uk-UA"/>
        </w:rPr>
        <w:t xml:space="preserve"> </w:t>
      </w:r>
    </w:p>
    <w:p w:rsidR="006E252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shd w:val="clear" w:color="auto" w:fill="FFFFFF"/>
          <w:lang w:val="uk-UA"/>
        </w:rPr>
        <w:t>Використання засобів фольклору у патріотичному вихованні підлітків.</w:t>
      </w:r>
    </w:p>
    <w:p w:rsidR="006E2523" w:rsidRPr="003D1171" w:rsidRDefault="006E252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rStyle w:val="af0"/>
          <w:bCs w:val="0"/>
          <w:sz w:val="28"/>
          <w:szCs w:val="28"/>
          <w:lang w:val="uk-UA"/>
        </w:rPr>
      </w:pPr>
      <w:r w:rsidRPr="003D1171">
        <w:rPr>
          <w:rStyle w:val="af1"/>
          <w:bCs/>
          <w:sz w:val="28"/>
          <w:szCs w:val="28"/>
          <w:lang w:val="uk-UA"/>
        </w:rPr>
        <w:t> </w:t>
      </w:r>
      <w:r w:rsidRPr="003D1171">
        <w:rPr>
          <w:rStyle w:val="af1"/>
          <w:b/>
          <w:bCs/>
          <w:i w:val="0"/>
          <w:sz w:val="28"/>
          <w:szCs w:val="28"/>
          <w:lang w:val="uk-UA"/>
        </w:rPr>
        <w:t xml:space="preserve">Бойко І.В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«магістр» спеціальності «Педагогіка вищої школи».</w:t>
      </w:r>
      <w:r w:rsidR="00F05E7E" w:rsidRPr="003D1171">
        <w:rPr>
          <w:sz w:val="28"/>
          <w:szCs w:val="28"/>
          <w:lang w:val="uk-UA"/>
        </w:rPr>
        <w:t xml:space="preserve"> </w:t>
      </w:r>
    </w:p>
    <w:p w:rsidR="00530726" w:rsidRPr="003D1171" w:rsidRDefault="006E252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rStyle w:val="af0"/>
          <w:b w:val="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ru-RU"/>
        </w:rPr>
        <w:t>Гарань Н.С.</w:t>
      </w:r>
      <w:r w:rsidR="00530726" w:rsidRPr="003D1171">
        <w:rPr>
          <w:rStyle w:val="af0"/>
          <w:b w:val="0"/>
          <w:sz w:val="28"/>
          <w:szCs w:val="28"/>
          <w:lang w:val="uk-UA"/>
        </w:rPr>
        <w:t xml:space="preserve"> </w:t>
      </w:r>
    </w:p>
    <w:p w:rsidR="006E252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rStyle w:val="af0"/>
          <w:b w:val="0"/>
          <w:sz w:val="28"/>
          <w:szCs w:val="28"/>
          <w:lang w:val="uk-UA"/>
        </w:rPr>
        <w:t>До проблеми впровадження педагогічних ідей</w:t>
      </w:r>
      <w:r w:rsidRPr="003D1171">
        <w:rPr>
          <w:rStyle w:val="af0"/>
          <w:b w:val="0"/>
          <w:caps/>
          <w:sz w:val="28"/>
          <w:szCs w:val="28"/>
        </w:rPr>
        <w:t> </w:t>
      </w:r>
      <w:r w:rsidRPr="003D1171">
        <w:rPr>
          <w:rStyle w:val="af0"/>
          <w:b w:val="0"/>
          <w:sz w:val="28"/>
          <w:szCs w:val="28"/>
          <w:lang w:val="uk-UA"/>
        </w:rPr>
        <w:t>М. Монтессорі у практику роботи дошкільних навчальних закладів України.</w:t>
      </w:r>
    </w:p>
    <w:p w:rsidR="006E2523" w:rsidRPr="003D1171" w:rsidRDefault="006E252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Шахова А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спеціальності «Педагогіка вищої школи». </w:t>
      </w:r>
    </w:p>
    <w:p w:rsidR="00530726" w:rsidRPr="003D1171" w:rsidRDefault="006E252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>доцент Коркішко О.Г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6E252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учасні підходи до патріотичного виховання здобувачів вищої освіти в умовах вищого навчального закладу.</w:t>
      </w:r>
    </w:p>
    <w:p w:rsidR="006E2523" w:rsidRPr="003D1171" w:rsidRDefault="006E252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ердников О.Ю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спеціальності «Початкова освіта». </w:t>
      </w:r>
    </w:p>
    <w:p w:rsidR="00530726" w:rsidRPr="003D1171" w:rsidRDefault="006E2523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ru-RU"/>
        </w:rPr>
        <w:t>Фатальчук С.Д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6E2523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блема підготовки майбутніх учителів початкової школи до професійного самовдосконалення.</w:t>
      </w:r>
    </w:p>
    <w:p w:rsidR="00635E08" w:rsidRPr="003D1171" w:rsidRDefault="006E2523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Удовиченко М.О.,</w:t>
      </w:r>
      <w:r w:rsidR="00635E08" w:rsidRPr="003D1171">
        <w:rPr>
          <w:b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635E08" w:rsidRPr="003D1171">
        <w:rPr>
          <w:sz w:val="28"/>
          <w:szCs w:val="28"/>
          <w:lang w:val="uk-UA"/>
        </w:rPr>
        <w:t>«магістр» спеціальності «Початкова освіта»</w:t>
      </w:r>
      <w:r w:rsidR="00530726" w:rsidRPr="003D1171">
        <w:rPr>
          <w:b/>
          <w:sz w:val="28"/>
          <w:szCs w:val="28"/>
          <w:lang w:val="uk-UA"/>
        </w:rPr>
        <w:t>.</w:t>
      </w:r>
    </w:p>
    <w:p w:rsidR="00530726" w:rsidRPr="003D1171" w:rsidRDefault="00635E08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едагогічних наук,</w:t>
      </w:r>
      <w:r w:rsidR="006E252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профессор </w:t>
      </w:r>
      <w:r w:rsidR="006E2523" w:rsidRPr="003D1171">
        <w:rPr>
          <w:bCs/>
          <w:sz w:val="28"/>
          <w:szCs w:val="28"/>
          <w:lang w:val="ru-RU"/>
        </w:rPr>
        <w:t>Сипченко В.І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DF69ED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Розвиток студентського самоврядування у вищій школі (кінець ХХ ст.)</w:t>
      </w:r>
    </w:p>
    <w:p w:rsidR="00DF69ED" w:rsidRPr="003D1171" w:rsidRDefault="00DF69ED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Намака А.А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спеціальності «Початкова освіта». </w:t>
      </w:r>
    </w:p>
    <w:p w:rsidR="00530726" w:rsidRPr="003D1171" w:rsidRDefault="00DF69ED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профессор </w:t>
      </w:r>
      <w:r w:rsidRPr="003D1171">
        <w:rPr>
          <w:bCs/>
          <w:sz w:val="28"/>
          <w:szCs w:val="28"/>
          <w:lang w:val="ru-RU"/>
        </w:rPr>
        <w:t>Сипченко В.І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2A140F" w:rsidRPr="003D1171" w:rsidRDefault="00530726" w:rsidP="001B181C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пізнавальної активності магістра в процесі самостійної роботи.</w:t>
      </w:r>
    </w:p>
    <w:p w:rsidR="002A140F" w:rsidRPr="003D1171" w:rsidRDefault="002A140F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Обожда І.Ю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спеціальності «Фізичне виховання». </w:t>
      </w:r>
    </w:p>
    <w:p w:rsidR="00530726" w:rsidRPr="003D1171" w:rsidRDefault="002A140F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педагогічних наук, доцент</w:t>
      </w:r>
      <w:r w:rsidR="006E2523" w:rsidRPr="003D1171">
        <w:rPr>
          <w:sz w:val="28"/>
          <w:szCs w:val="28"/>
          <w:lang w:val="uk-UA"/>
        </w:rPr>
        <w:t xml:space="preserve"> Дьоміна В.В.</w:t>
      </w:r>
      <w:r w:rsidR="00530726" w:rsidRPr="003D1171">
        <w:rPr>
          <w:bCs/>
          <w:sz w:val="28"/>
          <w:szCs w:val="28"/>
          <w:lang w:val="uk-UA"/>
        </w:rPr>
        <w:t xml:space="preserve"> </w:t>
      </w:r>
    </w:p>
    <w:p w:rsidR="00530726" w:rsidRPr="003D1171" w:rsidRDefault="00530726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Формування гуманістичних ціннісних орієнтацій у майбутніх учителів фізичного виховання.</w:t>
      </w:r>
    </w:p>
    <w:p w:rsidR="002A140F" w:rsidRPr="003D1171" w:rsidRDefault="002A140F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Інденко Н.О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спеціальності «Педагогіка вищої школи». </w:t>
      </w:r>
    </w:p>
    <w:p w:rsidR="00530726" w:rsidRPr="003D1171" w:rsidRDefault="002A140F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 xml:space="preserve">доцент </w:t>
      </w:r>
      <w:r w:rsidR="006E2523" w:rsidRPr="003D1171">
        <w:rPr>
          <w:sz w:val="28"/>
          <w:szCs w:val="28"/>
          <w:lang w:val="ru-RU"/>
        </w:rPr>
        <w:t>Топольник Я.В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2A140F" w:rsidRPr="003D1171" w:rsidRDefault="00530726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тратегії та способи педагогічної взаємодії.</w:t>
      </w:r>
    </w:p>
    <w:p w:rsidR="002A140F" w:rsidRPr="003D1171" w:rsidRDefault="002A140F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Чупріна С.В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спеціальності «Педагогіка вищої школи». </w:t>
      </w:r>
    </w:p>
    <w:p w:rsidR="00530726" w:rsidRPr="003D1171" w:rsidRDefault="002A140F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 xml:space="preserve">кандидат педагогічних наук, доцент </w:t>
      </w:r>
      <w:r w:rsidR="006E2523" w:rsidRPr="003D1171">
        <w:rPr>
          <w:bCs/>
          <w:sz w:val="28"/>
          <w:szCs w:val="28"/>
          <w:lang w:val="uk-UA"/>
        </w:rPr>
        <w:t>Сипченко О.М.</w:t>
      </w:r>
    </w:p>
    <w:p w:rsidR="002A140F" w:rsidRPr="003D1171" w:rsidRDefault="00530726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використання засобів віртуальної наочності у професійній діяльності здобувачів вищої освіти.</w:t>
      </w:r>
    </w:p>
    <w:p w:rsidR="002A140F" w:rsidRPr="003D1171" w:rsidRDefault="002A140F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іброва В.</w:t>
      </w:r>
      <w:r w:rsidRPr="003D1171">
        <w:rPr>
          <w:sz w:val="28"/>
          <w:szCs w:val="28"/>
          <w:lang w:val="uk-UA"/>
        </w:rPr>
        <w:t xml:space="preserve">; здобувач вищої освіти 4 курсу факультету фізичного виховання. </w:t>
      </w:r>
    </w:p>
    <w:p w:rsidR="00530726" w:rsidRPr="003D1171" w:rsidRDefault="002A140F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педагогічних наук, доцент Дьоміна В.В.</w:t>
      </w:r>
    </w:p>
    <w:p w:rsidR="002A140F" w:rsidRPr="003D1171" w:rsidRDefault="00530726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моральних якостей молодих дівчат у епістолярній спадщині В.О. Сухомлинського.</w:t>
      </w:r>
    </w:p>
    <w:p w:rsidR="00AD4804" w:rsidRPr="003D1171" w:rsidRDefault="002A140F" w:rsidP="00130217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опольник С.С.</w:t>
      </w:r>
      <w:r w:rsidR="00AD4804" w:rsidRPr="003D1171">
        <w:rPr>
          <w:sz w:val="28"/>
          <w:szCs w:val="28"/>
          <w:lang w:val="uk-UA"/>
        </w:rPr>
        <w:t xml:space="preserve"> здобувач вищої освіти 4 курсу заочної форми навчання </w:t>
      </w:r>
      <w:r w:rsidR="00F874A4" w:rsidRPr="003D1171">
        <w:rPr>
          <w:sz w:val="28"/>
          <w:szCs w:val="28"/>
          <w:lang w:val="uk-UA"/>
        </w:rPr>
        <w:lastRenderedPageBreak/>
        <w:t>факультету спеціальної освіти</w:t>
      </w:r>
      <w:r w:rsidR="00AD4804" w:rsidRPr="003D1171">
        <w:rPr>
          <w:sz w:val="28"/>
          <w:szCs w:val="28"/>
          <w:lang w:val="uk-UA"/>
        </w:rPr>
        <w:t xml:space="preserve">. </w:t>
      </w:r>
    </w:p>
    <w:p w:rsidR="00530726" w:rsidRPr="003D1171" w:rsidRDefault="00AD4804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uk-UA"/>
        </w:rPr>
        <w:t>доцент</w:t>
      </w:r>
      <w:r w:rsidR="002A140F" w:rsidRPr="003D1171">
        <w:rPr>
          <w:sz w:val="28"/>
          <w:szCs w:val="28"/>
          <w:lang w:val="ru-RU"/>
        </w:rPr>
        <w:t xml:space="preserve"> Топольник Я.В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AD4804" w:rsidRPr="003D1171" w:rsidRDefault="00530726" w:rsidP="00530726">
      <w:pPr>
        <w:tabs>
          <w:tab w:val="left" w:pos="851"/>
          <w:tab w:val="left" w:pos="882"/>
          <w:tab w:val="left" w:pos="993"/>
          <w:tab w:val="left" w:pos="1134"/>
        </w:tabs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Упровадження хмарних технологій в освіту: проблеми та перспективи.</w:t>
      </w:r>
    </w:p>
    <w:p w:rsidR="007F02D4" w:rsidRPr="003D1171" w:rsidRDefault="007F02D4" w:rsidP="007F02D4">
      <w:pPr>
        <w:pStyle w:val="a5"/>
        <w:numPr>
          <w:ilvl w:val="0"/>
          <w:numId w:val="33"/>
        </w:numPr>
        <w:tabs>
          <w:tab w:val="left" w:pos="851"/>
          <w:tab w:val="left" w:pos="882"/>
          <w:tab w:val="left" w:pos="993"/>
          <w:tab w:val="left" w:pos="1134"/>
        </w:tabs>
        <w:ind w:right="-13" w:hanging="11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Роман В.В., </w:t>
      </w:r>
      <w:r w:rsidRPr="003D1171">
        <w:rPr>
          <w:sz w:val="28"/>
          <w:szCs w:val="28"/>
          <w:lang w:val="uk-UA"/>
        </w:rPr>
        <w:t xml:space="preserve">здобувач вищої освіти спеціальності "Педагогіка вищої школи" </w:t>
      </w:r>
    </w:p>
    <w:p w:rsidR="007F02D4" w:rsidRPr="003D1171" w:rsidRDefault="007F02D4" w:rsidP="007F02D4">
      <w:pPr>
        <w:pStyle w:val="a5"/>
        <w:tabs>
          <w:tab w:val="left" w:pos="851"/>
          <w:tab w:val="left" w:pos="882"/>
          <w:tab w:val="left" w:pos="993"/>
          <w:tab w:val="left" w:pos="1134"/>
        </w:tabs>
        <w:ind w:left="720" w:right="-13" w:firstLine="0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педагогічних наук, доцент Дьоміна В.В.</w:t>
      </w:r>
    </w:p>
    <w:p w:rsidR="007F02D4" w:rsidRPr="003D1171" w:rsidRDefault="007F02D4" w:rsidP="007F02D4">
      <w:pPr>
        <w:pStyle w:val="a5"/>
        <w:tabs>
          <w:tab w:val="left" w:pos="851"/>
          <w:tab w:val="left" w:pos="882"/>
          <w:tab w:val="left" w:pos="993"/>
          <w:tab w:val="left" w:pos="1134"/>
        </w:tabs>
        <w:ind w:left="720" w:right="-13" w:firstLine="0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Ефективне функціонування системи "учитель-підручник-учень" </w:t>
      </w:r>
    </w:p>
    <w:p w:rsidR="003444E9" w:rsidRPr="003D1171" w:rsidRDefault="003444E9" w:rsidP="002A4949">
      <w:pPr>
        <w:pStyle w:val="a3"/>
        <w:spacing w:before="1"/>
        <w:ind w:left="0" w:firstLine="0"/>
        <w:jc w:val="both"/>
        <w:rPr>
          <w:sz w:val="28"/>
          <w:szCs w:val="28"/>
          <w:lang w:val="uk-UA"/>
        </w:rPr>
      </w:pPr>
    </w:p>
    <w:p w:rsidR="003444E9" w:rsidRPr="003D1171" w:rsidRDefault="007307A6" w:rsidP="00505A22">
      <w:pPr>
        <w:pStyle w:val="11"/>
        <w:ind w:left="0" w:right="0" w:firstLine="920"/>
        <w:jc w:val="center"/>
        <w:rPr>
          <w:lang w:val="uk-UA"/>
        </w:rPr>
      </w:pPr>
      <w:r w:rsidRPr="003D1171">
        <w:rPr>
          <w:lang w:val="uk-UA"/>
        </w:rPr>
        <w:t xml:space="preserve">Напрямок роботи секції: </w:t>
      </w:r>
      <w:r w:rsidR="00505A22" w:rsidRPr="003D1171">
        <w:rPr>
          <w:lang w:val="uk-UA"/>
        </w:rPr>
        <w:t>«</w:t>
      </w:r>
      <w:r w:rsidR="009024F5" w:rsidRPr="003D1171">
        <w:rPr>
          <w:lang w:val="uk-UA"/>
        </w:rPr>
        <w:t xml:space="preserve">Теоретико-методичні засади підготовки фахівців дошкільної освіти у контексті </w:t>
      </w:r>
      <w:r w:rsidR="00505A22" w:rsidRPr="003D1171">
        <w:rPr>
          <w:lang w:val="uk-UA"/>
        </w:rPr>
        <w:t>ціннісно-орієнтованої парадигми»</w:t>
      </w:r>
    </w:p>
    <w:p w:rsidR="003444E9" w:rsidRPr="003D1171" w:rsidRDefault="003444E9" w:rsidP="00505A22">
      <w:pPr>
        <w:pStyle w:val="a3"/>
        <w:ind w:left="0" w:firstLine="920"/>
        <w:jc w:val="center"/>
        <w:rPr>
          <w:b/>
          <w:sz w:val="28"/>
          <w:szCs w:val="28"/>
          <w:lang w:val="uk-UA"/>
        </w:rPr>
      </w:pPr>
    </w:p>
    <w:p w:rsidR="00505A22" w:rsidRPr="003D1171" w:rsidRDefault="00505A22" w:rsidP="0021574D">
      <w:pPr>
        <w:ind w:left="102" w:right="738" w:firstLine="736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ерівник напрямку роботи: </w:t>
      </w:r>
      <w:r w:rsidRPr="003D1171">
        <w:rPr>
          <w:sz w:val="28"/>
          <w:szCs w:val="28"/>
          <w:lang w:val="uk-UA"/>
        </w:rPr>
        <w:t>завідувач кафедри дошкільної освіти, доктор педагогічних наук, професор Курінна С.М.</w:t>
      </w:r>
    </w:p>
    <w:p w:rsidR="003444E9" w:rsidRPr="003D1171" w:rsidRDefault="007307A6" w:rsidP="00505A22">
      <w:pPr>
        <w:ind w:left="838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проведення: </w:t>
      </w:r>
      <w:r w:rsidR="009024F5" w:rsidRPr="003D1171">
        <w:rPr>
          <w:sz w:val="28"/>
          <w:szCs w:val="28"/>
          <w:lang w:val="ru-RU"/>
        </w:rPr>
        <w:t>20 травня</w:t>
      </w:r>
      <w:r w:rsidRPr="003D1171">
        <w:rPr>
          <w:sz w:val="28"/>
          <w:szCs w:val="28"/>
          <w:lang w:val="ru-RU"/>
        </w:rPr>
        <w:t xml:space="preserve"> </w:t>
      </w:r>
      <w:r w:rsidR="00505A22" w:rsidRPr="003D1171">
        <w:rPr>
          <w:sz w:val="28"/>
          <w:szCs w:val="28"/>
          <w:lang w:val="ru-RU"/>
        </w:rPr>
        <w:t>2016 р.</w:t>
      </w:r>
      <w:r w:rsidRPr="003D1171">
        <w:rPr>
          <w:sz w:val="28"/>
          <w:szCs w:val="28"/>
          <w:lang w:val="ru-RU"/>
        </w:rPr>
        <w:t xml:space="preserve"> о 10.00 год., аудиторія № 7</w:t>
      </w:r>
      <w:r w:rsidR="00505A22" w:rsidRPr="003D1171">
        <w:rPr>
          <w:sz w:val="28"/>
          <w:szCs w:val="28"/>
          <w:lang w:val="ru-RU"/>
        </w:rPr>
        <w:t>.</w:t>
      </w:r>
    </w:p>
    <w:p w:rsidR="003444E9" w:rsidRPr="003D1171" w:rsidRDefault="003444E9" w:rsidP="00505A22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19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урінна С. М</w:t>
      </w:r>
      <w:r w:rsidRPr="003D1171">
        <w:rPr>
          <w:sz w:val="28"/>
          <w:szCs w:val="28"/>
          <w:lang w:val="ru-RU"/>
        </w:rPr>
        <w:t xml:space="preserve">., 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професор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ind w:left="696" w:right="11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Реалізація стратегічних напрямів розвитку системи дошкільної освіти в Україні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19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ронова О</w:t>
      </w:r>
      <w:r w:rsidRPr="003D1171">
        <w:rPr>
          <w:sz w:val="28"/>
          <w:szCs w:val="28"/>
          <w:lang w:val="ru-RU"/>
        </w:rPr>
        <w:t>.</w:t>
      </w:r>
      <w:r w:rsidRPr="003D1171">
        <w:rPr>
          <w:b/>
          <w:sz w:val="28"/>
          <w:szCs w:val="28"/>
          <w:lang w:val="ru-RU"/>
        </w:rPr>
        <w:t>О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ind w:left="696" w:right="119" w:firstLine="0"/>
        <w:jc w:val="both"/>
        <w:rPr>
          <w:sz w:val="28"/>
          <w:szCs w:val="28"/>
          <w:lang w:val="ru-RU"/>
        </w:rPr>
      </w:pPr>
      <w:r w:rsidRPr="003D1171">
        <w:rPr>
          <w:spacing w:val="-4"/>
          <w:sz w:val="28"/>
          <w:szCs w:val="28"/>
          <w:lang w:val="ru-RU"/>
        </w:rPr>
        <w:t>Педагогічні умови розвитку художньо-естетичного самовираження дітей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ривошей Т.Н.,</w:t>
      </w:r>
      <w:r w:rsidRPr="003D1171">
        <w:rPr>
          <w:sz w:val="28"/>
          <w:szCs w:val="28"/>
          <w:lang w:val="uk-UA"/>
        </w:rPr>
        <w:t xml:space="preserve"> вихователь-спеціаліст ДНЗ № 24 „Ракета” </w:t>
      </w:r>
      <w:r w:rsidRPr="003D1171">
        <w:rPr>
          <w:sz w:val="28"/>
          <w:szCs w:val="28"/>
          <w:shd w:val="clear" w:color="auto" w:fill="FFFFFF"/>
          <w:lang w:val="uk-UA"/>
        </w:rPr>
        <w:t xml:space="preserve">м. Слов’янськ. </w:t>
      </w:r>
    </w:p>
    <w:p w:rsidR="00530726" w:rsidRPr="003D1171" w:rsidRDefault="00BC18AD" w:rsidP="00BC18AD">
      <w:pPr>
        <w:tabs>
          <w:tab w:val="left" w:pos="1091"/>
          <w:tab w:val="left" w:pos="1134"/>
        </w:tabs>
        <w:ind w:firstLine="737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</w:t>
      </w:r>
      <w:r w:rsidR="00530726" w:rsidRPr="003D1171">
        <w:rPr>
          <w:i/>
          <w:sz w:val="28"/>
          <w:szCs w:val="28"/>
          <w:lang w:val="uk-UA"/>
        </w:rPr>
        <w:t>:</w:t>
      </w:r>
      <w:r w:rsidR="00530726" w:rsidRPr="003D1171">
        <w:rPr>
          <w:sz w:val="28"/>
          <w:szCs w:val="28"/>
          <w:lang w:val="ru-RU"/>
        </w:rPr>
        <w:t xml:space="preserve"> кандидат педагогічних </w:t>
      </w:r>
      <w:r w:rsidR="00530726" w:rsidRPr="003D1171">
        <w:rPr>
          <w:spacing w:val="-3"/>
          <w:sz w:val="28"/>
          <w:szCs w:val="28"/>
          <w:lang w:val="ru-RU"/>
        </w:rPr>
        <w:t xml:space="preserve">наук, </w:t>
      </w:r>
      <w:r w:rsidR="00530726" w:rsidRPr="003D1171">
        <w:rPr>
          <w:spacing w:val="-4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uk-UA"/>
        </w:rPr>
        <w:t>Дронова О.О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530726" w:rsidP="00BC18AD">
      <w:pPr>
        <w:tabs>
          <w:tab w:val="left" w:pos="1091"/>
          <w:tab w:val="left" w:pos="1134"/>
        </w:tabs>
        <w:ind w:firstLine="73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Активізація розумового розвитку дітей дошкільного віку шляхом практичних занять з паличками Кюїзенера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огановська Г.О.,</w:t>
      </w:r>
      <w:r w:rsidRPr="003D1171">
        <w:rPr>
          <w:sz w:val="28"/>
          <w:szCs w:val="28"/>
          <w:lang w:val="uk-UA"/>
        </w:rPr>
        <w:t xml:space="preserve"> вихователь вищої категорії Комунальний ДНЗ (ясла-садок) № 30 „Казка”</w:t>
      </w:r>
      <w:r w:rsidRPr="003D1171">
        <w:rPr>
          <w:sz w:val="28"/>
          <w:szCs w:val="28"/>
          <w:shd w:val="clear" w:color="auto" w:fill="FFFFFF"/>
          <w:lang w:val="uk-UA"/>
        </w:rPr>
        <w:t xml:space="preserve"> м. Слов’янськ. </w:t>
      </w:r>
    </w:p>
    <w:p w:rsidR="00530726" w:rsidRPr="003D1171" w:rsidRDefault="00530726" w:rsidP="00530726">
      <w:pPr>
        <w:pStyle w:val="a5"/>
        <w:tabs>
          <w:tab w:val="left" w:pos="1091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uk-UA"/>
        </w:rPr>
        <w:t xml:space="preserve">Дронова О.О. </w:t>
      </w:r>
    </w:p>
    <w:p w:rsidR="00530726" w:rsidRPr="003D1171" w:rsidRDefault="00530726" w:rsidP="00530726">
      <w:pPr>
        <w:pStyle w:val="a5"/>
        <w:tabs>
          <w:tab w:val="left" w:pos="1091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етрадиційні види театру у педагогічному процесі дошкільного навчального закладу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Огурцова С.В.,</w:t>
      </w:r>
      <w:r w:rsidRPr="003D1171">
        <w:rPr>
          <w:sz w:val="28"/>
          <w:szCs w:val="28"/>
          <w:lang w:val="uk-UA"/>
        </w:rPr>
        <w:t xml:space="preserve"> завідувач Комунальний ДНЗ (ясла-садок) № 60 „Журавлик” м. Краматорськ. </w:t>
      </w:r>
    </w:p>
    <w:p w:rsidR="00530726" w:rsidRPr="003D1171" w:rsidRDefault="00530726" w:rsidP="00530726">
      <w:pPr>
        <w:pStyle w:val="a5"/>
        <w:tabs>
          <w:tab w:val="left" w:pos="1091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uk-UA"/>
        </w:rPr>
        <w:t xml:space="preserve">Дронова О.О. </w:t>
      </w:r>
    </w:p>
    <w:p w:rsidR="00530726" w:rsidRPr="003D1171" w:rsidRDefault="00530726" w:rsidP="00530726">
      <w:pPr>
        <w:pStyle w:val="a5"/>
        <w:tabs>
          <w:tab w:val="left" w:pos="1091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хнологія „Пластиліновий мультфільм” у розвитку особистості в дошкільному дитинстві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24" w:firstLine="594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Георгян </w:t>
      </w:r>
      <w:r w:rsidRPr="003D1171">
        <w:rPr>
          <w:b/>
          <w:sz w:val="28"/>
          <w:szCs w:val="28"/>
          <w:lang w:val="ru-RU"/>
        </w:rPr>
        <w:t>Н.М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ind w:left="696" w:right="124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Етнопедагогічний підхід у групах раннього віку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20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влова Л.В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ind w:left="696" w:right="120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Особливості інтелектуально-мовленнєвоого розвитку дошкільників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21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адова </w:t>
      </w:r>
      <w:r w:rsidRPr="003D1171">
        <w:rPr>
          <w:b/>
          <w:spacing w:val="-5"/>
          <w:sz w:val="28"/>
          <w:szCs w:val="28"/>
          <w:lang w:val="ru-RU"/>
        </w:rPr>
        <w:t xml:space="preserve">Т.А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ind w:left="0" w:right="121" w:firstLine="696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ідготовка майбутніх вихователів до організації пізнавальної діяльності дітей у сучасному дошкільному закладі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29" w:firstLine="594"/>
        <w:jc w:val="both"/>
        <w:rPr>
          <w:sz w:val="28"/>
          <w:szCs w:val="28"/>
          <w:lang w:val="ru-RU"/>
        </w:rPr>
      </w:pPr>
      <w:r w:rsidRPr="003D1171">
        <w:rPr>
          <w:b/>
          <w:spacing w:val="-6"/>
          <w:sz w:val="28"/>
          <w:szCs w:val="28"/>
          <w:lang w:val="ru-RU"/>
        </w:rPr>
        <w:t xml:space="preserve">Головко </w:t>
      </w:r>
      <w:r w:rsidRPr="003D1171">
        <w:rPr>
          <w:b/>
          <w:sz w:val="28"/>
          <w:szCs w:val="28"/>
          <w:lang w:val="ru-RU"/>
        </w:rPr>
        <w:t>М.Б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ind w:left="696" w:right="12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оретико-методичні засади підготовки фахівців дошкільної освіти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spacing w:before="46"/>
        <w:ind w:right="103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Одерій Л.Є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spacing w:before="46"/>
        <w:ind w:left="696" w:right="103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хнологія розвитку естетичного ставлення до довкілля у студентів засобами мистецтва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spacing w:before="46"/>
        <w:ind w:right="103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lastRenderedPageBreak/>
        <w:t>Кривошея Н.Б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spacing w:before="46"/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Особливості діагностики музичних здібностей дітей старшого дошкільного віку на сучасному етапі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spacing w:before="46"/>
        <w:ind w:right="107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ндаренко Н.Б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spacing w:before="46"/>
        <w:ind w:left="696" w:right="107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Українське народознавство в освітньому просторі дошкільного дитинства.</w:t>
      </w:r>
    </w:p>
    <w:p w:rsidR="00530726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spacing w:before="46"/>
        <w:ind w:right="105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іхєєва О.І</w:t>
      </w:r>
      <w:r w:rsidRPr="003D1171">
        <w:rPr>
          <w:sz w:val="28"/>
          <w:szCs w:val="28"/>
          <w:lang w:val="ru-RU"/>
        </w:rPr>
        <w:t xml:space="preserve">., старший викладач. </w:t>
      </w:r>
    </w:p>
    <w:p w:rsidR="00BC18AD" w:rsidRPr="003D1171" w:rsidRDefault="00BC18AD" w:rsidP="00530726">
      <w:pPr>
        <w:pStyle w:val="a5"/>
        <w:tabs>
          <w:tab w:val="left" w:pos="1091"/>
          <w:tab w:val="left" w:pos="1134"/>
        </w:tabs>
        <w:spacing w:before="46"/>
        <w:ind w:left="696" w:right="105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оретико-методичні засади підготовки фахівців дошкільної освіти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091"/>
          <w:tab w:val="left" w:pos="1134"/>
        </w:tabs>
        <w:ind w:right="107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ахіані Ю.В.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530726" w:rsidRPr="003D1171" w:rsidRDefault="00BC18AD" w:rsidP="00BC18AD">
      <w:pPr>
        <w:pStyle w:val="a5"/>
        <w:tabs>
          <w:tab w:val="left" w:pos="1091"/>
          <w:tab w:val="left" w:pos="1134"/>
        </w:tabs>
        <w:ind w:left="696" w:right="107" w:firstLine="0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z w:val="28"/>
          <w:szCs w:val="28"/>
          <w:lang w:val="ru-RU"/>
        </w:rPr>
        <w:t xml:space="preserve"> Курінна С.М. </w:t>
      </w:r>
    </w:p>
    <w:p w:rsidR="00BC18AD" w:rsidRPr="003D1171" w:rsidRDefault="00530726" w:rsidP="00530726">
      <w:pPr>
        <w:pStyle w:val="a5"/>
        <w:tabs>
          <w:tab w:val="left" w:pos="1091"/>
          <w:tab w:val="left" w:pos="1134"/>
        </w:tabs>
        <w:ind w:left="0" w:right="107" w:firstLine="696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Метод </w:t>
      </w:r>
      <w:r w:rsidRPr="003D1171">
        <w:rPr>
          <w:sz w:val="28"/>
          <w:szCs w:val="28"/>
        </w:rPr>
        <w:t>case</w:t>
      </w:r>
      <w:r w:rsidRPr="003D1171">
        <w:rPr>
          <w:sz w:val="28"/>
          <w:szCs w:val="28"/>
          <w:lang w:val="uk-UA"/>
        </w:rPr>
        <w:t>-</w:t>
      </w:r>
      <w:r w:rsidRPr="003D1171">
        <w:rPr>
          <w:sz w:val="28"/>
          <w:szCs w:val="28"/>
        </w:rPr>
        <w:t>study</w:t>
      </w:r>
      <w:r w:rsidRPr="003D1171">
        <w:rPr>
          <w:sz w:val="28"/>
          <w:szCs w:val="28"/>
          <w:lang w:val="uk-UA"/>
        </w:rPr>
        <w:t xml:space="preserve"> як сучасна технологія професійної підготовки майбутніх соціальних педагогів до роботи в закладах інтернатного тип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0"/>
          <w:tab w:val="left" w:pos="851"/>
          <w:tab w:val="left" w:pos="1091"/>
          <w:tab w:val="left" w:pos="1276"/>
          <w:tab w:val="left" w:pos="1418"/>
          <w:tab w:val="left" w:pos="1560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лєко О.А.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530726" w:rsidRPr="003D1171" w:rsidRDefault="00BC18AD" w:rsidP="00BC18AD">
      <w:pPr>
        <w:pStyle w:val="a5"/>
        <w:tabs>
          <w:tab w:val="left" w:pos="1092"/>
        </w:tabs>
        <w:ind w:right="107" w:firstLine="607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z w:val="28"/>
          <w:szCs w:val="28"/>
          <w:lang w:val="ru-RU"/>
        </w:rPr>
        <w:t xml:space="preserve"> Курінна С.М. </w:t>
      </w:r>
    </w:p>
    <w:p w:rsidR="00BC18AD" w:rsidRPr="003D1171" w:rsidRDefault="00530726" w:rsidP="00BC18AD">
      <w:pPr>
        <w:pStyle w:val="a5"/>
        <w:tabs>
          <w:tab w:val="left" w:pos="1092"/>
        </w:tabs>
        <w:ind w:right="107" w:firstLine="607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первинного соціального досвіду дитини у процесі взаємодії суспільного і родинного виховання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0"/>
          <w:tab w:val="left" w:pos="1134"/>
          <w:tab w:val="left" w:pos="1276"/>
          <w:tab w:val="left" w:pos="1701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Шульга Т.В.,</w:t>
      </w:r>
      <w:r w:rsidRPr="003D1171">
        <w:rPr>
          <w:sz w:val="28"/>
          <w:szCs w:val="28"/>
          <w:lang w:val="uk-UA"/>
        </w:rPr>
        <w:t xml:space="preserve"> аспірантка. </w:t>
      </w:r>
    </w:p>
    <w:p w:rsidR="00530726" w:rsidRPr="003D1171" w:rsidRDefault="00BC18AD" w:rsidP="00BC18AD">
      <w:pPr>
        <w:pStyle w:val="a5"/>
        <w:tabs>
          <w:tab w:val="left" w:pos="1092"/>
          <w:tab w:val="left" w:pos="1134"/>
        </w:tabs>
        <w:ind w:right="107" w:firstLine="607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z w:val="28"/>
          <w:szCs w:val="28"/>
          <w:lang w:val="ru-RU"/>
        </w:rPr>
        <w:t xml:space="preserve"> Курінна С.М.</w:t>
      </w:r>
    </w:p>
    <w:p w:rsidR="00BC18AD" w:rsidRPr="003D1171" w:rsidRDefault="00BC18AD" w:rsidP="00BC18AD">
      <w:pPr>
        <w:pStyle w:val="a5"/>
        <w:tabs>
          <w:tab w:val="left" w:pos="1092"/>
          <w:tab w:val="left" w:pos="1134"/>
        </w:tabs>
        <w:ind w:right="107" w:firstLine="607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 </w:t>
      </w:r>
      <w:r w:rsidR="00530726" w:rsidRPr="003D1171">
        <w:rPr>
          <w:sz w:val="28"/>
          <w:szCs w:val="28"/>
          <w:lang w:val="uk-UA"/>
        </w:rPr>
        <w:t>Особливості соціально-педагогічної підтримки життєвого самовизначення старшокласників у загальноосвітній школі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080"/>
          <w:tab w:val="left" w:pos="1134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right="104" w:firstLine="594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 Курінний</w:t>
      </w:r>
      <w:r w:rsidRPr="003D1171">
        <w:rPr>
          <w:b/>
          <w:spacing w:val="-7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Я.В.</w:t>
      </w:r>
      <w:r w:rsidRPr="003D1171">
        <w:rPr>
          <w:sz w:val="28"/>
          <w:szCs w:val="28"/>
          <w:lang w:val="ru-RU"/>
        </w:rPr>
        <w:t>,</w:t>
      </w:r>
      <w:r w:rsidRPr="003D1171">
        <w:rPr>
          <w:spacing w:val="-6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асистент.</w:t>
      </w:r>
      <w:r w:rsidRPr="003D1171">
        <w:rPr>
          <w:spacing w:val="-6"/>
          <w:sz w:val="28"/>
          <w:szCs w:val="28"/>
          <w:lang w:val="ru-RU"/>
        </w:rPr>
        <w:t xml:space="preserve"> </w:t>
      </w:r>
    </w:p>
    <w:p w:rsidR="00530726" w:rsidRPr="003D1171" w:rsidRDefault="00BC18AD" w:rsidP="00BC18AD">
      <w:pPr>
        <w:pStyle w:val="a5"/>
        <w:tabs>
          <w:tab w:val="left" w:pos="1080"/>
          <w:tab w:val="left" w:pos="1134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left="0" w:right="104" w:firstLine="696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доктор педагогічних наук, професор </w:t>
      </w:r>
      <w:r w:rsidRPr="003D1171">
        <w:rPr>
          <w:bCs/>
          <w:sz w:val="28"/>
          <w:szCs w:val="28"/>
          <w:lang w:val="ru-RU"/>
        </w:rPr>
        <w:t>Харченко С. Я.,</w:t>
      </w:r>
      <w:r w:rsidRPr="003D1171">
        <w:rPr>
          <w:sz w:val="28"/>
          <w:szCs w:val="28"/>
          <w:lang w:val="ru-RU"/>
        </w:rPr>
        <w:t xml:space="preserve"> завідувач кафедри соціальної педагогіки</w:t>
      </w:r>
      <w:r w:rsidRPr="003D1171">
        <w:rPr>
          <w:b/>
          <w:b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З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„Луганський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національний університет імені Тараса Шевченка”.</w:t>
      </w:r>
    </w:p>
    <w:p w:rsidR="00BC18AD" w:rsidRPr="003D1171" w:rsidRDefault="00530726" w:rsidP="00BC18AD">
      <w:pPr>
        <w:pStyle w:val="a5"/>
        <w:tabs>
          <w:tab w:val="left" w:pos="1080"/>
          <w:tab w:val="left" w:pos="1134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left="0" w:right="104" w:firstLine="696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Експериментальне дослідження економічної соціалізації дошкільників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firstLine="607"/>
        <w:jc w:val="both"/>
        <w:rPr>
          <w:sz w:val="28"/>
          <w:szCs w:val="28"/>
          <w:shd w:val="clear" w:color="auto" w:fill="FFFFFF"/>
          <w:lang w:val="uk-UA"/>
        </w:rPr>
      </w:pPr>
      <w:r w:rsidRPr="003D1171">
        <w:rPr>
          <w:b/>
          <w:sz w:val="28"/>
          <w:szCs w:val="28"/>
          <w:lang w:val="uk-UA"/>
        </w:rPr>
        <w:t>Іванчук С.А.,</w:t>
      </w:r>
      <w:r w:rsidRPr="003D1171">
        <w:rPr>
          <w:sz w:val="28"/>
          <w:szCs w:val="28"/>
          <w:lang w:val="uk-UA"/>
        </w:rPr>
        <w:t xml:space="preserve"> аспірантка. </w:t>
      </w:r>
      <w:r w:rsidRPr="003D1171">
        <w:rPr>
          <w:b/>
          <w:sz w:val="28"/>
          <w:szCs w:val="28"/>
          <w:shd w:val="clear" w:color="auto" w:fill="FFFFFF"/>
          <w:lang w:val="uk-UA"/>
        </w:rPr>
        <w:t>Золотарьова Г.Я.</w:t>
      </w:r>
      <w:r w:rsidRPr="003D1171">
        <w:rPr>
          <w:sz w:val="28"/>
          <w:szCs w:val="28"/>
          <w:shd w:val="clear" w:color="auto" w:fill="FFFFFF"/>
          <w:lang w:val="uk-UA"/>
        </w:rPr>
        <w:t xml:space="preserve">, завідувач КЗ ДНЗ № 3 „Ромашка” м. Слов’янськ, </w:t>
      </w:r>
      <w:r w:rsidRPr="003D1171">
        <w:rPr>
          <w:b/>
          <w:sz w:val="28"/>
          <w:szCs w:val="28"/>
          <w:shd w:val="clear" w:color="auto" w:fill="FFFFFF"/>
          <w:lang w:val="uk-UA"/>
        </w:rPr>
        <w:t>Рагуля В.М.,</w:t>
      </w:r>
      <w:r w:rsidRPr="003D1171">
        <w:rPr>
          <w:sz w:val="28"/>
          <w:szCs w:val="28"/>
          <w:shd w:val="clear" w:color="auto" w:fill="FFFFFF"/>
          <w:lang w:val="uk-UA"/>
        </w:rPr>
        <w:t xml:space="preserve"> вихователь-методист КЗ ДНЗ № 3 „Ромашка” м. Слов’янськ. </w:t>
      </w:r>
    </w:p>
    <w:p w:rsidR="00530726" w:rsidRPr="003D1171" w:rsidRDefault="00BC18AD" w:rsidP="00BC18AD">
      <w:pPr>
        <w:pStyle w:val="a5"/>
        <w:tabs>
          <w:tab w:val="left" w:pos="993"/>
          <w:tab w:val="left" w:pos="1080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left="696" w:right="104" w:firstLine="13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доц. Аматьєва О.П.</w:t>
      </w:r>
      <w:r w:rsidR="00530726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530726" w:rsidP="00530726">
      <w:pPr>
        <w:pStyle w:val="a5"/>
        <w:tabs>
          <w:tab w:val="left" w:pos="993"/>
          <w:tab w:val="left" w:pos="1080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left="0" w:right="104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освід впровадження Міжнародного проекту „Освіта для сталого розвитку в дії” у практику діяльності вишу та ДНЗ”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евмержицька О. В.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кафедри загальної педагогіки та дошкільної освіти Дрогобицького державного педагогічного університету імені Івана Франка .Медіа-освітні технології в професійному становленні майбутніх вихователів ДНЗ 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080"/>
          <w:tab w:val="left" w:pos="1134"/>
          <w:tab w:val="left" w:pos="2032"/>
          <w:tab w:val="left" w:pos="2849"/>
          <w:tab w:val="left" w:pos="4058"/>
          <w:tab w:val="left" w:pos="5778"/>
          <w:tab w:val="left" w:pos="6677"/>
          <w:tab w:val="left" w:pos="8092"/>
        </w:tabs>
        <w:ind w:right="104"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ісавва І.В.,</w:t>
      </w:r>
      <w:r w:rsidRPr="003D1171">
        <w:rPr>
          <w:sz w:val="28"/>
          <w:szCs w:val="28"/>
          <w:lang w:val="uk-UA"/>
        </w:rPr>
        <w:t xml:space="preserve"> здобувач вищої освіти, магістр педагогічного факультету. Народний гумор як засіб соціально-морального виховання дошкільників. </w:t>
      </w:r>
    </w:p>
    <w:p w:rsidR="00BC18AD" w:rsidRPr="003D1171" w:rsidRDefault="00BC18AD" w:rsidP="00C331E7">
      <w:pPr>
        <w:pStyle w:val="a5"/>
        <w:tabs>
          <w:tab w:val="left" w:pos="113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pacing w:val="-3"/>
          <w:sz w:val="28"/>
          <w:szCs w:val="28"/>
          <w:lang w:val="ru-RU"/>
        </w:rPr>
        <w:t xml:space="preserve">Науковий </w:t>
      </w:r>
      <w:r w:rsidRPr="003D1171">
        <w:rPr>
          <w:i/>
          <w:sz w:val="28"/>
          <w:szCs w:val="28"/>
          <w:lang w:val="ru-RU"/>
        </w:rPr>
        <w:t xml:space="preserve">керівник: </w:t>
      </w:r>
      <w:r w:rsidR="00530726" w:rsidRPr="003D1171">
        <w:rPr>
          <w:sz w:val="28"/>
          <w:szCs w:val="28"/>
          <w:lang w:val="ru-RU"/>
        </w:rPr>
        <w:t xml:space="preserve">доктор педагогічних </w:t>
      </w:r>
      <w:r w:rsidR="00530726" w:rsidRPr="003D1171">
        <w:rPr>
          <w:spacing w:val="-3"/>
          <w:sz w:val="28"/>
          <w:szCs w:val="28"/>
          <w:lang w:val="ru-RU"/>
        </w:rPr>
        <w:t xml:space="preserve">наук, </w:t>
      </w:r>
      <w:r w:rsidR="00530726" w:rsidRPr="003D1171">
        <w:rPr>
          <w:spacing w:val="-4"/>
          <w:sz w:val="28"/>
          <w:szCs w:val="28"/>
          <w:lang w:val="ru-RU"/>
        </w:rPr>
        <w:t>професор</w:t>
      </w:r>
      <w:r w:rsidR="0053072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Курінна</w:t>
      </w:r>
      <w:r w:rsidRPr="003D1171">
        <w:rPr>
          <w:spacing w:val="52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.М.</w:t>
      </w:r>
    </w:p>
    <w:p w:rsidR="00BC18AD" w:rsidRPr="003D1171" w:rsidRDefault="00BC18AD" w:rsidP="00130217">
      <w:pPr>
        <w:pStyle w:val="ae"/>
        <w:numPr>
          <w:ilvl w:val="0"/>
          <w:numId w:val="20"/>
        </w:numPr>
        <w:tabs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итаренко О.О.,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здобувач ступеня вищої освіти, магістр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530726" w:rsidRPr="003D1171" w:rsidRDefault="00BC18AD" w:rsidP="00C331E7">
      <w:pPr>
        <w:pStyle w:val="ae"/>
        <w:tabs>
          <w:tab w:val="left" w:pos="993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оцент Одерій Л.Є.</w:t>
      </w:r>
    </w:p>
    <w:p w:rsidR="00BC18AD" w:rsidRPr="003D1171" w:rsidRDefault="00530726" w:rsidP="00C331E7">
      <w:pPr>
        <w:pStyle w:val="ae"/>
        <w:tabs>
          <w:tab w:val="left" w:pos="993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Розвиток художніх здібностей як провідне завдання виховання дошкільників. </w:t>
      </w:r>
    </w:p>
    <w:p w:rsidR="00BC18AD" w:rsidRPr="003D1171" w:rsidRDefault="00BC18AD" w:rsidP="00130217">
      <w:pPr>
        <w:pStyle w:val="ae"/>
        <w:numPr>
          <w:ilvl w:val="0"/>
          <w:numId w:val="20"/>
        </w:numPr>
        <w:tabs>
          <w:tab w:val="left" w:pos="993"/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Шрудоренко Т.М.,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здобувач ступеня вищої освіти, магістр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530726" w:rsidRPr="003D1171" w:rsidRDefault="00BC18AD" w:rsidP="00C331E7">
      <w:pPr>
        <w:pStyle w:val="ae"/>
        <w:tabs>
          <w:tab w:val="left" w:pos="993"/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оцент Павл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.В.</w:t>
      </w:r>
      <w:r w:rsidR="00530726" w:rsidRPr="003D1171">
        <w:rPr>
          <w:sz w:val="28"/>
          <w:szCs w:val="28"/>
          <w:lang w:val="ru-RU"/>
        </w:rPr>
        <w:t xml:space="preserve"> </w:t>
      </w:r>
    </w:p>
    <w:p w:rsidR="00BC18AD" w:rsidRPr="003D1171" w:rsidRDefault="00530726" w:rsidP="00C331E7">
      <w:pPr>
        <w:pStyle w:val="ae"/>
        <w:tabs>
          <w:tab w:val="left" w:pos="993"/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Формування уявлень про екологічні системи рідного краю у дітей старшого </w:t>
      </w:r>
      <w:r w:rsidRPr="003D1171">
        <w:rPr>
          <w:sz w:val="28"/>
          <w:szCs w:val="28"/>
          <w:lang w:val="ru-RU"/>
        </w:rPr>
        <w:lastRenderedPageBreak/>
        <w:t>дошкільного віку.</w:t>
      </w:r>
    </w:p>
    <w:p w:rsidR="00BC18AD" w:rsidRPr="003D1171" w:rsidRDefault="00BC18AD" w:rsidP="00130217">
      <w:pPr>
        <w:pStyle w:val="ae"/>
        <w:numPr>
          <w:ilvl w:val="0"/>
          <w:numId w:val="20"/>
        </w:numPr>
        <w:tabs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Міняйло К.О., </w:t>
      </w:r>
      <w:r w:rsidRPr="003D1171">
        <w:rPr>
          <w:sz w:val="28"/>
          <w:szCs w:val="28"/>
          <w:lang w:val="uk-UA"/>
        </w:rPr>
        <w:t xml:space="preserve">здобувач ступеня вищої освіти, магістр педагогічного факультету. </w:t>
      </w:r>
    </w:p>
    <w:p w:rsidR="00620D4E" w:rsidRPr="003D1171" w:rsidRDefault="00BC18AD" w:rsidP="00C331E7">
      <w:pPr>
        <w:pStyle w:val="ae"/>
        <w:tabs>
          <w:tab w:val="left" w:pos="851"/>
          <w:tab w:val="left" w:pos="993"/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оцент Кривошея Н.Б.</w:t>
      </w:r>
      <w:r w:rsidR="00620D4E" w:rsidRPr="003D1171">
        <w:rPr>
          <w:sz w:val="28"/>
          <w:szCs w:val="28"/>
          <w:lang w:val="ru-RU"/>
        </w:rPr>
        <w:t xml:space="preserve"> </w:t>
      </w:r>
    </w:p>
    <w:p w:rsidR="00BC18AD" w:rsidRPr="003D1171" w:rsidRDefault="00620D4E" w:rsidP="00C331E7">
      <w:pPr>
        <w:pStyle w:val="ae"/>
        <w:tabs>
          <w:tab w:val="left" w:pos="851"/>
          <w:tab w:val="left" w:pos="993"/>
          <w:tab w:val="left" w:pos="1134"/>
        </w:tabs>
        <w:spacing w:after="0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икористання елементів системи Карла Орфа як засіб розвитку музичної творчості старших дошкільників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Удовіченко А.В.,</w:t>
      </w:r>
      <w:r w:rsidRPr="003D1171">
        <w:rPr>
          <w:sz w:val="28"/>
          <w:szCs w:val="28"/>
          <w:lang w:val="uk-UA"/>
        </w:rPr>
        <w:t xml:space="preserve"> здобувач ступеня вищої освіти, магістр педагогічного факультету. </w:t>
      </w:r>
    </w:p>
    <w:p w:rsidR="00620D4E" w:rsidRPr="003D1171" w:rsidRDefault="00BC18AD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ru-RU"/>
        </w:rPr>
        <w:t>професор</w:t>
      </w:r>
      <w:r w:rsidRPr="003D1171">
        <w:rPr>
          <w:sz w:val="28"/>
          <w:szCs w:val="28"/>
          <w:lang w:val="uk-UA"/>
        </w:rPr>
        <w:t xml:space="preserve"> 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формування громадянськості у дітей старшого віку у сім’ї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венко Я.П.,</w:t>
      </w:r>
      <w:r w:rsidRPr="003D1171">
        <w:rPr>
          <w:sz w:val="28"/>
          <w:szCs w:val="28"/>
          <w:lang w:val="uk-UA"/>
        </w:rPr>
        <w:t xml:space="preserve"> здобувач ступеня вищої освіти, магістр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BC18AD">
      <w:pPr>
        <w:pStyle w:val="a5"/>
        <w:tabs>
          <w:tab w:val="left" w:pos="851"/>
          <w:tab w:val="left" w:pos="993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>професор</w:t>
      </w:r>
      <w:r w:rsidRPr="003D1171">
        <w:rPr>
          <w:sz w:val="28"/>
          <w:szCs w:val="28"/>
          <w:lang w:val="uk-UA"/>
        </w:rPr>
        <w:t xml:space="preserve"> 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BC18AD">
      <w:pPr>
        <w:pStyle w:val="a5"/>
        <w:tabs>
          <w:tab w:val="left" w:pos="851"/>
          <w:tab w:val="left" w:pos="993"/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ховання культури взаємин батьків і дітей дошкільного віку в сім’ї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ригорович Н.А.,</w:t>
      </w:r>
      <w:r w:rsidRPr="003D1171">
        <w:rPr>
          <w:sz w:val="28"/>
          <w:szCs w:val="28"/>
          <w:lang w:val="uk-UA"/>
        </w:rPr>
        <w:t xml:space="preserve"> здобувач ступеня вищої освіти, магістр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>професор</w:t>
      </w:r>
      <w:r w:rsidRPr="003D1171">
        <w:rPr>
          <w:sz w:val="28"/>
          <w:szCs w:val="28"/>
          <w:lang w:val="uk-UA"/>
        </w:rPr>
        <w:t xml:space="preserve"> 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фахової компетентності майбутнього вихователя  ДНЗ у ВНЗ засобами навчальної діяльності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оц Л.А.,</w:t>
      </w:r>
      <w:r w:rsidRPr="003D1171">
        <w:rPr>
          <w:sz w:val="28"/>
          <w:szCs w:val="28"/>
          <w:lang w:val="uk-UA"/>
        </w:rPr>
        <w:t xml:space="preserve"> здобувач ступеня вищої освіти, магістр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>доцент</w:t>
      </w:r>
      <w:r w:rsidRPr="003D1171">
        <w:rPr>
          <w:sz w:val="28"/>
          <w:szCs w:val="28"/>
          <w:lang w:val="uk-UA"/>
        </w:rPr>
        <w:t xml:space="preserve"> Георгян Н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готовності майбутніх вихователів ДНЗ до педагогічної імпровізації у процесі вивчення фахових дисциплін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 xml:space="preserve">Тюхтєєва О.В., </w:t>
      </w:r>
      <w:r w:rsidRPr="003D1171">
        <w:rPr>
          <w:sz w:val="28"/>
          <w:szCs w:val="28"/>
          <w:lang w:val="uk-UA"/>
        </w:rPr>
        <w:t xml:space="preserve">здобувач ступеня вищої освіти, магістр педагогічного факультету. </w:t>
      </w:r>
    </w:p>
    <w:p w:rsidR="00620D4E" w:rsidRPr="003D1171" w:rsidRDefault="00BC18AD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Дронова О.О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Умови розвитку педагогічної творчості вихователя в освітньому просторі сучасного дошкільного заклад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етрухіна Т.А., </w:t>
      </w:r>
      <w:r w:rsidRPr="003D1171">
        <w:rPr>
          <w:sz w:val="28"/>
          <w:szCs w:val="28"/>
          <w:lang w:val="uk-UA"/>
        </w:rPr>
        <w:t xml:space="preserve">здобувач ступеня вищої освіти, магістр педагогічного факультету. </w:t>
      </w:r>
    </w:p>
    <w:p w:rsidR="00620D4E" w:rsidRPr="003D1171" w:rsidRDefault="00BC18AD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>доцент</w:t>
      </w:r>
      <w:r w:rsidRPr="003D1171">
        <w:rPr>
          <w:sz w:val="28"/>
          <w:szCs w:val="28"/>
          <w:lang w:val="uk-UA"/>
        </w:rPr>
        <w:t xml:space="preserve"> Дронова О.О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851"/>
          <w:tab w:val="left" w:pos="993"/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іалогові технології навчання, як засіб педагогічного супроводу розвитку пізнавальної активності дітей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асирова К.С.,</w:t>
      </w:r>
      <w:r w:rsidRPr="003D1171">
        <w:rPr>
          <w:sz w:val="28"/>
          <w:szCs w:val="28"/>
          <w:lang w:val="uk-UA"/>
        </w:rPr>
        <w:t xml:space="preserve"> здобувач ступеня вищої освіти, магістр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Головко М.Б.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Проблема навчально-методичного забезпечення підготовки майбутнього вихователя в теорії та практиці вітчизняної вищої школи (друга половина ХХ ст)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тепаніна К.В.,</w:t>
      </w:r>
      <w:r w:rsidRPr="003D1171">
        <w:rPr>
          <w:sz w:val="28"/>
          <w:szCs w:val="28"/>
          <w:lang w:val="uk-UA"/>
        </w:rPr>
        <w:t xml:space="preserve"> здобувач ступеня вищої освіти, магістр педагогічного факультету. </w:t>
      </w:r>
    </w:p>
    <w:p w:rsidR="00620D4E" w:rsidRPr="003D1171" w:rsidRDefault="00BC18AD" w:rsidP="00C331E7">
      <w:pPr>
        <w:pStyle w:val="a5"/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uk-UA"/>
        </w:rPr>
        <w:t>Садова Т.А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едагогічні умови формування основ психічного здоров’я у дітей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чель В.В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lastRenderedPageBreak/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uk-UA"/>
        </w:rPr>
        <w:t xml:space="preserve">Кривошея Н.Б.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Гра – стратегія як засіб формування економічного досвіду старших дошкільників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нишова В.В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світорозуміння дітей старшого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іконова Ю.П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статевої соціалізації дітей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іконова М.М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z w:val="28"/>
          <w:szCs w:val="28"/>
          <w:lang w:val="uk-UA"/>
        </w:rPr>
        <w:t xml:space="preserve">Курінна С.М.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плив емоцій на формування соціально-комунікативної компетентності дітей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овчев Д.С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20D4E"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="00620D4E"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="00620D4E" w:rsidRPr="003D1171">
        <w:rPr>
          <w:rFonts w:eastAsiaTheme="minorHAnsi"/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яви невдалої соціалізації дітей старшого дошкільного віку та їх психологічна корекція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ркова А.О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гендерної соціалізації хлопчиків старшого дошкільного віку в ігровій діяльності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Голова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>О.С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 xml:space="preserve"> Особливості педагогічного супроводу дитини в період адаптації до умов дошкільного закладу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Куницька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 xml:space="preserve">Т.В., </w:t>
      </w:r>
      <w:r w:rsidRPr="003D1171">
        <w:rPr>
          <w:sz w:val="28"/>
          <w:szCs w:val="28"/>
          <w:lang w:val="uk-UA"/>
        </w:rPr>
        <w:t xml:space="preserve">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Особливості роботи вихователя з батьками вихованців в період її адаптації до умов дошкільного закладу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Голуб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>М.М.,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 xml:space="preserve">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ктор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 xml:space="preserve">наук, 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z w:val="28"/>
          <w:szCs w:val="28"/>
          <w:lang w:val="uk-UA"/>
        </w:rPr>
        <w:t>Курінна С.М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едагогічні умови гуманізації взаємин однолітків в освітньому просторі дошкільного навчального заклад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лоба Д.В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>доцент</w:t>
      </w:r>
      <w:r w:rsidRPr="003D1171">
        <w:rPr>
          <w:sz w:val="28"/>
          <w:szCs w:val="28"/>
          <w:lang w:val="uk-UA"/>
        </w:rPr>
        <w:t xml:space="preserve"> Бондаренко Н.Б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духовності дітей молодшого шкільного віку засобами музейно-педагогічної технології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Кірсанова Л.І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uk-UA"/>
        </w:rPr>
        <w:t xml:space="preserve">Бондаренко Н.Б. </w:t>
      </w:r>
    </w:p>
    <w:p w:rsidR="00BC18AD" w:rsidRPr="003D1171" w:rsidRDefault="00620D4E" w:rsidP="00C331E7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едагогічні умови морально-етичного виховання старших дошкільників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ольниченко Н.В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uk-UA"/>
        </w:rPr>
        <w:t>Бондаренко Н.Б.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Формування основ громадя-нських цінностей у дітей старшого дошкільного віку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Гойда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>Н.М.,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 xml:space="preserve">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Головко М.Б.</w:t>
      </w:r>
      <w:r w:rsidR="00620D4E" w:rsidRPr="003D1171">
        <w:rPr>
          <w:sz w:val="28"/>
          <w:szCs w:val="28"/>
          <w:lang w:val="ru-RU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Формування уявлень про сімейні стосунки у дітей старшого дошкільного віку в умовах ДНЗ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Шматова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ru-RU"/>
        </w:rPr>
        <w:t>Н.А.,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 xml:space="preserve">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</w:t>
      </w:r>
      <w:r w:rsidRPr="003D1171">
        <w:rPr>
          <w:sz w:val="28"/>
          <w:szCs w:val="28"/>
          <w:lang w:val="ru-RU"/>
        </w:rPr>
        <w:t xml:space="preserve">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uk-UA"/>
        </w:rPr>
        <w:t xml:space="preserve"> Головко М.Б.</w:t>
      </w:r>
      <w:r w:rsidR="00620D4E" w:rsidRPr="003D1171">
        <w:rPr>
          <w:sz w:val="28"/>
          <w:szCs w:val="28"/>
          <w:lang w:val="ru-RU"/>
        </w:rPr>
        <w:t xml:space="preserve"> </w:t>
      </w:r>
    </w:p>
    <w:p w:rsidR="00BC18AD" w:rsidRPr="003D1171" w:rsidRDefault="00620D4E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Виховання гуманних стосунків дітей старшого дошкільного віку у контексті гендерного підходу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аришнікова О.М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C331E7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арший викладач Міхєєва О.І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тановлення соціального досвіду дитини в освітньому просторі дошкільного заклад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арінцева О.І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>старший викладач Міхєєва О.І.</w:t>
      </w:r>
      <w:r w:rsidR="00620D4E" w:rsidRPr="003D1171">
        <w:rPr>
          <w:sz w:val="28"/>
          <w:szCs w:val="28"/>
          <w:lang w:val="ru-RU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Розвиток пояснювального мовлення дітей старшого дошкільного віку на заняттях інтегрованого типу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удько Н.П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>старший</w:t>
      </w:r>
      <w:r w:rsidRPr="003D1171">
        <w:rPr>
          <w:sz w:val="28"/>
          <w:szCs w:val="28"/>
          <w:lang w:val="uk-UA"/>
        </w:rPr>
        <w:t xml:space="preserve"> викладач Міхєєва О.І.</w:t>
      </w:r>
    </w:p>
    <w:p w:rsidR="00BC18AD" w:rsidRPr="003D1171" w:rsidRDefault="00620D4E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истема педагогічного впливу на формування комунікативної компетентності дітей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ипка Н.М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620D4E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арший викладач Міхєєва О.І. </w:t>
      </w:r>
    </w:p>
    <w:p w:rsidR="00BC18AD" w:rsidRPr="003D1171" w:rsidRDefault="00620D4E" w:rsidP="00620D4E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мовленнєвої творчості дітей старшого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рожога І.В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арший викладач Міхєєва О.І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Гра, як засіб розвитку емоційної децентрації дітей старшого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рупна В.Г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арший викладач Міхєєва О.І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іагностика і корекція „Я-концепції” дітей старшого дошкільного віку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>Стасенко А.В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BC18AD">
      <w:pPr>
        <w:pStyle w:val="a5"/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uk-UA"/>
        </w:rPr>
        <w:t>Кривошея Н.Б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музичного мислення у старших дошкільників на музичних заняттях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firstLine="607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еховцова К.В.,</w:t>
      </w:r>
      <w:r w:rsidRPr="003D1171">
        <w:rPr>
          <w:sz w:val="28"/>
          <w:szCs w:val="28"/>
          <w:lang w:val="uk-UA"/>
        </w:rPr>
        <w:t xml:space="preserve"> 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BC18AD">
      <w:pPr>
        <w:pStyle w:val="a5"/>
        <w:tabs>
          <w:tab w:val="left" w:pos="993"/>
        </w:tabs>
        <w:ind w:firstLine="607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ru-RU"/>
        </w:rPr>
        <w:t xml:space="preserve"> </w:t>
      </w:r>
      <w:r w:rsidRPr="003D1171">
        <w:rPr>
          <w:rFonts w:eastAsiaTheme="minorHAnsi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ru-RU"/>
        </w:rPr>
        <w:t xml:space="preserve"> Кривошея Н.Б</w:t>
      </w:r>
      <w:r w:rsidRPr="003D1171">
        <w:rPr>
          <w:sz w:val="28"/>
          <w:szCs w:val="28"/>
          <w:lang w:val="uk-UA"/>
        </w:rPr>
        <w:t>.</w:t>
      </w:r>
      <w:r w:rsidR="00620D4E" w:rsidRPr="003D1171">
        <w:rPr>
          <w:sz w:val="28"/>
          <w:szCs w:val="28"/>
          <w:lang w:val="ru-RU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Психолого-педагогічні умови розвитку просторового сприймання музичних творів у дітей старшого дошкільного віку</w:t>
      </w:r>
      <w:r w:rsidRPr="003D1171">
        <w:rPr>
          <w:sz w:val="28"/>
          <w:szCs w:val="28"/>
          <w:lang w:val="uk-UA"/>
        </w:rPr>
        <w:t>.</w:t>
      </w:r>
    </w:p>
    <w:p w:rsidR="00BC18AD" w:rsidRPr="003D1171" w:rsidRDefault="00BC18AD" w:rsidP="00130217">
      <w:pPr>
        <w:pStyle w:val="a5"/>
        <w:numPr>
          <w:ilvl w:val="0"/>
          <w:numId w:val="20"/>
        </w:numPr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ончарова Н.С., </w:t>
      </w:r>
      <w:r w:rsidRPr="003D1171">
        <w:rPr>
          <w:sz w:val="28"/>
          <w:szCs w:val="28"/>
          <w:lang w:val="uk-UA"/>
        </w:rPr>
        <w:t xml:space="preserve">здобувач </w:t>
      </w:r>
      <w:r w:rsidRPr="003D1171">
        <w:rPr>
          <w:rFonts w:eastAsiaTheme="minorHAnsi"/>
          <w:sz w:val="28"/>
          <w:szCs w:val="28"/>
          <w:lang w:val="uk-UA"/>
        </w:rPr>
        <w:t>ступеня</w:t>
      </w:r>
      <w:r w:rsidRPr="003D1171">
        <w:rPr>
          <w:sz w:val="28"/>
          <w:szCs w:val="28"/>
          <w:lang w:val="uk-UA"/>
        </w:rPr>
        <w:t xml:space="preserve"> вищої освіти 5 курсу педагогічного факультету. </w:t>
      </w:r>
    </w:p>
    <w:p w:rsidR="00620D4E" w:rsidRPr="003D1171" w:rsidRDefault="00BC18AD" w:rsidP="00620D4E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Pr="003D1171">
        <w:rPr>
          <w:rFonts w:eastAsiaTheme="minorHAnsi"/>
          <w:spacing w:val="-3"/>
          <w:sz w:val="28"/>
          <w:szCs w:val="28"/>
          <w:lang w:val="uk-UA"/>
        </w:rPr>
        <w:t>наук,</w:t>
      </w:r>
      <w:r w:rsidRPr="003D1171">
        <w:rPr>
          <w:rFonts w:eastAsiaTheme="minorHAnsi"/>
          <w:spacing w:val="-4"/>
          <w:sz w:val="28"/>
          <w:szCs w:val="28"/>
          <w:lang w:val="uk-UA"/>
        </w:rPr>
        <w:t xml:space="preserve"> </w:t>
      </w:r>
      <w:r w:rsidRPr="003D1171">
        <w:rPr>
          <w:rFonts w:eastAsiaTheme="minorHAnsi"/>
          <w:sz w:val="28"/>
          <w:szCs w:val="28"/>
          <w:lang w:val="uk-UA"/>
        </w:rPr>
        <w:t>доцент</w:t>
      </w:r>
      <w:r w:rsidRPr="003D1171">
        <w:rPr>
          <w:sz w:val="28"/>
          <w:szCs w:val="28"/>
          <w:lang w:val="uk-UA"/>
        </w:rPr>
        <w:t xml:space="preserve"> Кривошея Н.Б.</w:t>
      </w:r>
      <w:r w:rsidR="00620D4E" w:rsidRPr="003D1171">
        <w:rPr>
          <w:sz w:val="28"/>
          <w:szCs w:val="28"/>
          <w:lang w:val="uk-UA"/>
        </w:rPr>
        <w:t xml:space="preserve"> </w:t>
      </w:r>
    </w:p>
    <w:p w:rsidR="00BC18AD" w:rsidRPr="003D1171" w:rsidRDefault="00620D4E" w:rsidP="00620D4E">
      <w:pPr>
        <w:pStyle w:val="a5"/>
        <w:tabs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Художньо-педагогічний аналіз музичних творів як засіб розвитку музичного сприймання у старших дошкільників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uk-UA"/>
        </w:rPr>
      </w:pPr>
    </w:p>
    <w:p w:rsidR="003444E9" w:rsidRPr="003D1171" w:rsidRDefault="007307A6" w:rsidP="00DB6D7F">
      <w:pPr>
        <w:pStyle w:val="11"/>
        <w:ind w:left="0" w:right="202"/>
        <w:jc w:val="center"/>
        <w:rPr>
          <w:lang w:val="ru-RU"/>
        </w:rPr>
      </w:pPr>
      <w:r w:rsidRPr="003D1171">
        <w:rPr>
          <w:lang w:val="ru-RU"/>
        </w:rPr>
        <w:t xml:space="preserve">Напрямок роботи секції: </w:t>
      </w:r>
      <w:r w:rsidR="00DB6D7F" w:rsidRPr="003D1171">
        <w:rPr>
          <w:lang w:val="ru-RU"/>
        </w:rPr>
        <w:t>«</w:t>
      </w:r>
      <w:r w:rsidRPr="003D1171">
        <w:rPr>
          <w:lang w:val="ru-RU"/>
        </w:rPr>
        <w:t>Система виховання і навчання дітей з особливими потребами в умовах корекційної та інклюзивної освіти’</w:t>
      </w:r>
      <w:r w:rsidR="00DB6D7F" w:rsidRPr="003D1171">
        <w:rPr>
          <w:lang w:val="ru-RU"/>
        </w:rPr>
        <w:t>»</w:t>
      </w:r>
    </w:p>
    <w:p w:rsidR="003444E9" w:rsidRPr="003D1171" w:rsidRDefault="003444E9" w:rsidP="002A4949">
      <w:pPr>
        <w:pStyle w:val="a3"/>
        <w:spacing w:before="4"/>
        <w:ind w:left="0" w:firstLine="0"/>
        <w:jc w:val="both"/>
        <w:rPr>
          <w:b/>
          <w:sz w:val="28"/>
          <w:szCs w:val="28"/>
          <w:lang w:val="ru-RU"/>
        </w:rPr>
      </w:pPr>
    </w:p>
    <w:p w:rsidR="00DB6D7F" w:rsidRPr="003D1171" w:rsidRDefault="00DB6D7F" w:rsidP="0021574D">
      <w:pPr>
        <w:ind w:right="-13" w:firstLine="610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Pr="003D1171">
        <w:rPr>
          <w:sz w:val="28"/>
          <w:szCs w:val="28"/>
          <w:lang w:val="ru-RU"/>
        </w:rPr>
        <w:t>кандидат педа</w:t>
      </w:r>
      <w:r w:rsidR="0021574D">
        <w:rPr>
          <w:sz w:val="28"/>
          <w:szCs w:val="28"/>
          <w:lang w:val="ru-RU"/>
        </w:rPr>
        <w:t>гогічних наук, доцент Кузнецова </w:t>
      </w:r>
      <w:r w:rsidRPr="003D1171">
        <w:rPr>
          <w:sz w:val="28"/>
          <w:szCs w:val="28"/>
          <w:lang w:val="ru-RU"/>
        </w:rPr>
        <w:t>Т.Г.</w:t>
      </w:r>
    </w:p>
    <w:p w:rsidR="003444E9" w:rsidRPr="003D1171" w:rsidRDefault="007307A6" w:rsidP="002A4949">
      <w:pPr>
        <w:ind w:left="610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1B5B1A" w:rsidRPr="003D1171">
        <w:rPr>
          <w:sz w:val="28"/>
          <w:szCs w:val="28"/>
          <w:lang w:val="ru-RU"/>
        </w:rPr>
        <w:t>20.05.2016 р</w:t>
      </w:r>
      <w:r w:rsidRPr="003D1171">
        <w:rPr>
          <w:sz w:val="28"/>
          <w:szCs w:val="28"/>
          <w:lang w:val="ru-RU"/>
        </w:rPr>
        <w:t>., ауд. № 717</w:t>
      </w:r>
    </w:p>
    <w:p w:rsidR="001B5B1A" w:rsidRPr="003D1171" w:rsidRDefault="001B5B1A" w:rsidP="002A4949">
      <w:pPr>
        <w:ind w:left="610" w:right="-13"/>
        <w:jc w:val="both"/>
        <w:rPr>
          <w:sz w:val="28"/>
          <w:szCs w:val="28"/>
          <w:lang w:val="ru-RU"/>
        </w:rPr>
      </w:pPr>
    </w:p>
    <w:p w:rsidR="00620D4E" w:rsidRPr="003D1171" w:rsidRDefault="007307A6" w:rsidP="00130217">
      <w:pPr>
        <w:pStyle w:val="a5"/>
        <w:numPr>
          <w:ilvl w:val="0"/>
          <w:numId w:val="19"/>
        </w:numPr>
        <w:tabs>
          <w:tab w:val="left" w:pos="892"/>
        </w:tabs>
        <w:ind w:left="0" w:right="9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узнецова </w:t>
      </w:r>
      <w:r w:rsidRPr="003D1171">
        <w:rPr>
          <w:b/>
          <w:spacing w:val="-10"/>
          <w:sz w:val="28"/>
          <w:szCs w:val="28"/>
          <w:lang w:val="ru-RU"/>
        </w:rPr>
        <w:t>Т.Г.</w:t>
      </w:r>
      <w:r w:rsidRPr="003D1171">
        <w:rPr>
          <w:spacing w:val="-10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1B5B1A" w:rsidRPr="003D1171" w:rsidRDefault="001B5B1A" w:rsidP="00620D4E">
      <w:pPr>
        <w:pStyle w:val="a5"/>
        <w:tabs>
          <w:tab w:val="left" w:pos="892"/>
        </w:tabs>
        <w:ind w:left="0" w:right="9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истема корекційно-розвивальної діяльності педагогів у навчлаьно-виховному процесі спеціальних дитячих закладів.</w:t>
      </w:r>
    </w:p>
    <w:p w:rsidR="00620D4E" w:rsidRPr="003D1171" w:rsidRDefault="001B5B1A" w:rsidP="00130217">
      <w:pPr>
        <w:pStyle w:val="a5"/>
        <w:numPr>
          <w:ilvl w:val="0"/>
          <w:numId w:val="19"/>
        </w:numPr>
        <w:tabs>
          <w:tab w:val="left" w:pos="892"/>
        </w:tabs>
        <w:ind w:left="0" w:right="98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b/>
          <w:spacing w:val="-3"/>
          <w:sz w:val="28"/>
          <w:szCs w:val="28"/>
          <w:lang w:val="ru-RU"/>
        </w:rPr>
        <w:t xml:space="preserve">Омельченко </w:t>
      </w:r>
      <w:r w:rsidR="007307A6" w:rsidRPr="003D1171">
        <w:rPr>
          <w:b/>
          <w:sz w:val="28"/>
          <w:szCs w:val="28"/>
          <w:lang w:val="ru-RU"/>
        </w:rPr>
        <w:t xml:space="preserve">М.С., </w:t>
      </w:r>
      <w:r w:rsidR="007307A6" w:rsidRPr="003D1171">
        <w:rPr>
          <w:sz w:val="28"/>
          <w:szCs w:val="28"/>
          <w:lang w:val="ru-RU"/>
        </w:rPr>
        <w:t xml:space="preserve">кандидат педагогічних </w:t>
      </w:r>
      <w:r w:rsidR="007307A6" w:rsidRPr="003D1171">
        <w:rPr>
          <w:spacing w:val="-3"/>
          <w:sz w:val="28"/>
          <w:szCs w:val="28"/>
          <w:lang w:val="ru-RU"/>
        </w:rPr>
        <w:t xml:space="preserve">наук, </w:t>
      </w:r>
      <w:r w:rsidR="00155D45" w:rsidRPr="003D1171">
        <w:rPr>
          <w:rFonts w:eastAsiaTheme="minorHAnsi"/>
          <w:sz w:val="28"/>
          <w:szCs w:val="28"/>
          <w:lang w:val="ru-RU"/>
        </w:rPr>
        <w:t>старший</w:t>
      </w:r>
      <w:r w:rsidR="00155D45" w:rsidRPr="003D1171">
        <w:rPr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викладач. </w:t>
      </w:r>
    </w:p>
    <w:p w:rsidR="003444E9" w:rsidRPr="003D1171" w:rsidRDefault="001B5B1A" w:rsidP="00620D4E">
      <w:pPr>
        <w:pStyle w:val="a5"/>
        <w:tabs>
          <w:tab w:val="left" w:pos="892"/>
        </w:tabs>
        <w:ind w:left="0" w:right="9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Шляхи корекційно-розвивальної роботи з дітьми з порушеннями психофізичного розвитку в умовах спеціальних та інклюзивних навчальних закладів</w:t>
      </w:r>
      <w:r w:rsidR="00985B18" w:rsidRPr="003D1171">
        <w:rPr>
          <w:sz w:val="28"/>
          <w:szCs w:val="28"/>
          <w:lang w:val="ru-RU"/>
        </w:rPr>
        <w:t>.</w:t>
      </w:r>
    </w:p>
    <w:p w:rsidR="003842FC" w:rsidRPr="003D1171" w:rsidRDefault="007307A6" w:rsidP="00130217">
      <w:pPr>
        <w:pStyle w:val="a5"/>
        <w:numPr>
          <w:ilvl w:val="0"/>
          <w:numId w:val="19"/>
        </w:numPr>
        <w:tabs>
          <w:tab w:val="left" w:pos="993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арнацький С.В.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F83927" w:rsidRPr="003D1171" w:rsidRDefault="001B5B1A" w:rsidP="003842FC">
      <w:pPr>
        <w:pStyle w:val="a5"/>
        <w:tabs>
          <w:tab w:val="left" w:pos="993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Корекційно-виховні можливості казки та їх реалізація в молодших класах спеціальної школи</w:t>
      </w:r>
      <w:r w:rsidR="00155D45" w:rsidRPr="003D1171">
        <w:rPr>
          <w:sz w:val="28"/>
          <w:szCs w:val="28"/>
          <w:lang w:val="ru-RU"/>
        </w:rPr>
        <w:t>.</w:t>
      </w:r>
    </w:p>
    <w:p w:rsidR="003842FC" w:rsidRPr="003D1171" w:rsidRDefault="00F83927" w:rsidP="00130217">
      <w:pPr>
        <w:pStyle w:val="a5"/>
        <w:numPr>
          <w:ilvl w:val="0"/>
          <w:numId w:val="19"/>
        </w:numPr>
        <w:tabs>
          <w:tab w:val="left" w:pos="993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каченко Т.В.</w:t>
      </w:r>
      <w:r w:rsidRPr="003D1171">
        <w:rPr>
          <w:sz w:val="28"/>
          <w:szCs w:val="28"/>
          <w:lang w:val="ru-RU"/>
        </w:rPr>
        <w:t>, логопед, методист д/с № 2 “Оленка”</w:t>
      </w:r>
      <w:r w:rsidR="003842FC" w:rsidRPr="003D1171">
        <w:rPr>
          <w:sz w:val="28"/>
          <w:szCs w:val="28"/>
          <w:lang w:val="ru-RU"/>
        </w:rPr>
        <w:t>.</w:t>
      </w:r>
    </w:p>
    <w:p w:rsidR="00F83927" w:rsidRPr="003D1171" w:rsidRDefault="00F83927" w:rsidP="003842FC">
      <w:pPr>
        <w:pStyle w:val="a5"/>
        <w:tabs>
          <w:tab w:val="left" w:pos="993"/>
        </w:tabs>
        <w:ind w:left="709" w:right="127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Інноваційні підходи у заучуванні віршів дітьми з порушеннями опорно-рухового аппарату.</w:t>
      </w:r>
    </w:p>
    <w:p w:rsidR="00F83927" w:rsidRPr="003D1171" w:rsidRDefault="00F83927" w:rsidP="00130217">
      <w:pPr>
        <w:pStyle w:val="a5"/>
        <w:numPr>
          <w:ilvl w:val="0"/>
          <w:numId w:val="18"/>
        </w:numPr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Рєзнік А.В., </w:t>
      </w:r>
      <w:r w:rsidR="00155D45" w:rsidRPr="003D1171">
        <w:rPr>
          <w:sz w:val="28"/>
          <w:szCs w:val="28"/>
          <w:lang w:val="uk-UA"/>
        </w:rPr>
        <w:t xml:space="preserve">здобувач </w:t>
      </w:r>
      <w:r w:rsidR="00155D45" w:rsidRPr="003D1171">
        <w:rPr>
          <w:rFonts w:eastAsiaTheme="minorHAnsi"/>
          <w:sz w:val="28"/>
          <w:szCs w:val="28"/>
          <w:lang w:val="uk-UA"/>
        </w:rPr>
        <w:t>ступеня</w:t>
      </w:r>
      <w:r w:rsidR="00155D45" w:rsidRPr="003D1171">
        <w:rPr>
          <w:sz w:val="28"/>
          <w:szCs w:val="28"/>
          <w:lang w:val="uk-UA"/>
        </w:rPr>
        <w:t xml:space="preserve">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5 курсу </w:t>
      </w:r>
      <w:r w:rsidR="00430022"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Pr="003D1171">
        <w:rPr>
          <w:spacing w:val="-6"/>
          <w:sz w:val="28"/>
          <w:szCs w:val="28"/>
          <w:lang w:val="ru-RU"/>
        </w:rPr>
        <w:t xml:space="preserve">. </w:t>
      </w:r>
    </w:p>
    <w:p w:rsidR="003842FC" w:rsidRPr="003D1171" w:rsidRDefault="00F83927" w:rsidP="00620D4E">
      <w:pPr>
        <w:tabs>
          <w:tab w:val="left" w:pos="974"/>
        </w:tabs>
        <w:ind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</w:p>
    <w:p w:rsidR="00F83927" w:rsidRPr="003D1171" w:rsidRDefault="003842FC" w:rsidP="00620D4E">
      <w:pPr>
        <w:tabs>
          <w:tab w:val="left" w:pos="974"/>
        </w:tabs>
        <w:ind w:right="127" w:firstLine="709"/>
        <w:jc w:val="both"/>
        <w:rPr>
          <w:i/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Формування у дітей з вадами психофізичного розвитку інтересу до навчання у школі.</w:t>
      </w:r>
    </w:p>
    <w:p w:rsidR="00F83927" w:rsidRPr="003D1171" w:rsidRDefault="00F83927" w:rsidP="00130217">
      <w:pPr>
        <w:pStyle w:val="a5"/>
        <w:numPr>
          <w:ilvl w:val="0"/>
          <w:numId w:val="18"/>
        </w:numPr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Лісова Л.С., </w:t>
      </w:r>
      <w:r w:rsidR="00155D4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5 курсу заочної форми навчання </w:t>
      </w:r>
      <w:r w:rsidR="00430022"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Pr="003D1171">
        <w:rPr>
          <w:spacing w:val="-5"/>
          <w:sz w:val="28"/>
          <w:szCs w:val="28"/>
          <w:lang w:val="ru-RU"/>
        </w:rPr>
        <w:t>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842FC" w:rsidRPr="003D1171" w:rsidRDefault="00F83927" w:rsidP="00620D4E">
      <w:pPr>
        <w:pStyle w:val="a5"/>
        <w:tabs>
          <w:tab w:val="left" w:pos="974"/>
        </w:tabs>
        <w:ind w:left="0" w:right="127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color w:val="000000"/>
          <w:sz w:val="28"/>
          <w:szCs w:val="28"/>
          <w:lang w:val="ru-RU"/>
        </w:rPr>
        <w:t xml:space="preserve"> </w:t>
      </w:r>
    </w:p>
    <w:p w:rsidR="00F83927" w:rsidRPr="003D1171" w:rsidRDefault="003842FC" w:rsidP="00620D4E">
      <w:pPr>
        <w:pStyle w:val="a5"/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Розвиток спілкування у дітей-сиріт молодшого шкільного віку з інтелектуальною недостатністю.</w:t>
      </w:r>
    </w:p>
    <w:p w:rsidR="00F83927" w:rsidRPr="003D1171" w:rsidRDefault="00F83927" w:rsidP="00130217">
      <w:pPr>
        <w:pStyle w:val="a5"/>
        <w:numPr>
          <w:ilvl w:val="0"/>
          <w:numId w:val="18"/>
        </w:numPr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ратусь В.В</w:t>
      </w:r>
      <w:r w:rsidRPr="003D1171">
        <w:rPr>
          <w:sz w:val="28"/>
          <w:szCs w:val="28"/>
          <w:lang w:val="ru-RU"/>
        </w:rPr>
        <w:t xml:space="preserve">., </w:t>
      </w:r>
      <w:r w:rsidR="00155D4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5 курсу </w:t>
      </w:r>
      <w:r w:rsidR="00430022"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Pr="003D1171">
        <w:rPr>
          <w:spacing w:val="-6"/>
          <w:sz w:val="28"/>
          <w:szCs w:val="28"/>
          <w:lang w:val="ru-RU"/>
        </w:rPr>
        <w:t>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842FC" w:rsidRPr="003D1171" w:rsidRDefault="00F83927" w:rsidP="00620D4E">
      <w:pPr>
        <w:pStyle w:val="a5"/>
        <w:tabs>
          <w:tab w:val="left" w:pos="974"/>
        </w:tabs>
        <w:ind w:left="0" w:right="127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lastRenderedPageBreak/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color w:val="000000"/>
          <w:sz w:val="28"/>
          <w:szCs w:val="28"/>
          <w:lang w:val="ru-RU"/>
        </w:rPr>
        <w:t xml:space="preserve"> </w:t>
      </w:r>
    </w:p>
    <w:p w:rsidR="00F83927" w:rsidRPr="003D1171" w:rsidRDefault="003842FC" w:rsidP="00620D4E">
      <w:pPr>
        <w:pStyle w:val="a5"/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Дидактична гра як засіб розвитку наочно-образного мислення дошкільників з інтелектуальною недостатністю.</w:t>
      </w:r>
    </w:p>
    <w:p w:rsidR="00F83927" w:rsidRPr="003D1171" w:rsidRDefault="00F83927" w:rsidP="00130217">
      <w:pPr>
        <w:pStyle w:val="a5"/>
        <w:numPr>
          <w:ilvl w:val="0"/>
          <w:numId w:val="18"/>
        </w:numPr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Авдєєва А.О., </w:t>
      </w:r>
      <w:r w:rsidR="00155D4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 курсу </w:t>
      </w:r>
      <w:r w:rsidR="00430022"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Pr="003D1171">
        <w:rPr>
          <w:spacing w:val="-6"/>
          <w:sz w:val="28"/>
          <w:szCs w:val="28"/>
          <w:lang w:val="ru-RU"/>
        </w:rPr>
        <w:t xml:space="preserve">. </w:t>
      </w:r>
    </w:p>
    <w:p w:rsidR="003842FC" w:rsidRPr="003D1171" w:rsidRDefault="00F83927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F83927" w:rsidRPr="003D1171" w:rsidRDefault="003842F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лив самооцінки на мотиваційну сферу старших учнів з порушеннями інтелектулаьного розвитку.</w:t>
      </w:r>
    </w:p>
    <w:p w:rsidR="006A1A3E" w:rsidRPr="003D1171" w:rsidRDefault="002C35C9" w:rsidP="00130217">
      <w:pPr>
        <w:pStyle w:val="a5"/>
        <w:numPr>
          <w:ilvl w:val="0"/>
          <w:numId w:val="18"/>
        </w:numPr>
        <w:tabs>
          <w:tab w:val="left" w:pos="1134"/>
        </w:tabs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укартик С.В.,</w:t>
      </w:r>
      <w:r w:rsidRPr="003D1171">
        <w:rPr>
          <w:sz w:val="28"/>
          <w:szCs w:val="28"/>
          <w:lang w:val="ru-RU"/>
        </w:rPr>
        <w:t xml:space="preserve"> </w:t>
      </w:r>
      <w:r w:rsidR="00C33291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C33291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3 курс</w:t>
      </w:r>
      <w:r w:rsidR="00C33291" w:rsidRPr="003D1171">
        <w:rPr>
          <w:sz w:val="28"/>
          <w:szCs w:val="28"/>
          <w:lang w:val="ru-RU"/>
        </w:rPr>
        <w:t>у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="00C33291" w:rsidRPr="003D1171">
        <w:rPr>
          <w:color w:val="000000"/>
          <w:sz w:val="28"/>
          <w:szCs w:val="28"/>
          <w:lang w:val="ru-RU"/>
        </w:rPr>
        <w:t xml:space="preserve">. </w:t>
      </w:r>
    </w:p>
    <w:p w:rsidR="003842FC" w:rsidRPr="003D1171" w:rsidRDefault="004B4B0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4B4B0C" w:rsidRPr="003D1171" w:rsidRDefault="003842F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истема роботи з формування правових знань в учнів старших класів допоміжної школи</w:t>
      </w:r>
      <w:r w:rsidRPr="003D1171">
        <w:rPr>
          <w:b/>
          <w:sz w:val="28"/>
          <w:szCs w:val="28"/>
          <w:lang w:val="ru-RU"/>
        </w:rPr>
        <w:t>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942"/>
          <w:tab w:val="left" w:pos="1134"/>
        </w:tabs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Осадчук Т.О.</w:t>
      </w:r>
      <w:r w:rsidRPr="003D1171">
        <w:rPr>
          <w:sz w:val="28"/>
          <w:szCs w:val="28"/>
          <w:lang w:val="ru-RU"/>
        </w:rPr>
        <w:t xml:space="preserve"> </w:t>
      </w:r>
      <w:r w:rsidR="00C33291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="00C33291" w:rsidRPr="003D1171">
        <w:rPr>
          <w:color w:val="000000"/>
          <w:sz w:val="28"/>
          <w:szCs w:val="28"/>
          <w:lang w:val="ru-RU"/>
        </w:rPr>
        <w:t xml:space="preserve">. </w:t>
      </w:r>
    </w:p>
    <w:p w:rsidR="003842FC" w:rsidRPr="003D1171" w:rsidRDefault="004B4B0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</w:p>
    <w:p w:rsidR="004B4B0C" w:rsidRPr="003D1171" w:rsidRDefault="003842F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Екологічне виховання в системі корекційно-виховного процесу спеціальної школи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ябчук К.І</w:t>
      </w:r>
      <w:r w:rsidRPr="003D1171">
        <w:rPr>
          <w:sz w:val="28"/>
          <w:szCs w:val="28"/>
          <w:lang w:val="ru-RU"/>
        </w:rPr>
        <w:t xml:space="preserve">.,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2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4B4B0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4B4B0C" w:rsidRPr="003D1171" w:rsidRDefault="003842F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Інноваційні системи навчання дітей з особливими освітніми потребами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етенко А.І.,</w:t>
      </w:r>
      <w:r w:rsidRPr="003D1171">
        <w:rPr>
          <w:sz w:val="28"/>
          <w:szCs w:val="28"/>
          <w:lang w:val="ru-RU"/>
        </w:rPr>
        <w:t xml:space="preserve">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2 курсу </w:t>
      </w:r>
      <w:r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="003842FC" w:rsidRPr="003D1171">
        <w:rPr>
          <w:color w:val="000000"/>
          <w:sz w:val="28"/>
          <w:szCs w:val="28"/>
          <w:lang w:val="ru-RU"/>
        </w:rPr>
        <w:t>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842FC" w:rsidRPr="003D1171" w:rsidRDefault="004B4B0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4B4B0C" w:rsidRPr="003D1171" w:rsidRDefault="003842FC" w:rsidP="00620D4E">
      <w:pPr>
        <w:pStyle w:val="a5"/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динне виховання дітей з порушеннями інтелектуального розвитку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толяр І.С.</w:t>
      </w:r>
      <w:r w:rsidRPr="003D1171">
        <w:rPr>
          <w:sz w:val="28"/>
          <w:szCs w:val="28"/>
          <w:lang w:val="ru-RU"/>
        </w:rPr>
        <w:t xml:space="preserve">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1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4B4B0C" w:rsidP="00620D4E">
      <w:pPr>
        <w:pStyle w:val="a5"/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4B4B0C" w:rsidRPr="003D1171" w:rsidRDefault="003842FC" w:rsidP="00620D4E">
      <w:pPr>
        <w:pStyle w:val="a5"/>
        <w:tabs>
          <w:tab w:val="left" w:pos="97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олонтерський рух в Україні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одгорна О.В.,</w:t>
      </w:r>
      <w:r w:rsidRPr="003D1171">
        <w:rPr>
          <w:sz w:val="28"/>
          <w:szCs w:val="28"/>
          <w:lang w:val="ru-RU"/>
        </w:rPr>
        <w:t xml:space="preserve">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B08D4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1 курсу </w:t>
      </w:r>
      <w:r w:rsidRPr="003D1171">
        <w:rPr>
          <w:color w:val="000000"/>
          <w:sz w:val="28"/>
          <w:szCs w:val="28"/>
          <w:lang w:val="ru-RU"/>
        </w:rPr>
        <w:t>денної форми навчання факультету спеціальної освіти</w:t>
      </w:r>
      <w:r w:rsidR="003842FC" w:rsidRPr="003D1171">
        <w:rPr>
          <w:color w:val="000000"/>
          <w:sz w:val="28"/>
          <w:szCs w:val="28"/>
          <w:lang w:val="ru-RU"/>
        </w:rPr>
        <w:t>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842FC" w:rsidRPr="003D1171" w:rsidRDefault="004B4B0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доцент Кузнецова Т.Г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4B4B0C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Корекційна психопедагогіка в системі педагогічних наук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анченко С.С.,</w:t>
      </w:r>
      <w:r w:rsidRPr="003D1171">
        <w:rPr>
          <w:sz w:val="28"/>
          <w:szCs w:val="28"/>
          <w:lang w:val="ru-RU"/>
        </w:rPr>
        <w:t xml:space="preserve"> студентка 3 курсу </w:t>
      </w:r>
      <w:r w:rsidRPr="003D1171">
        <w:rPr>
          <w:color w:val="000000"/>
          <w:sz w:val="28"/>
          <w:szCs w:val="28"/>
          <w:lang w:val="ru-RU"/>
        </w:rPr>
        <w:t>денної форми навчання факультету спеціальної освіти</w:t>
      </w:r>
      <w:r w:rsidR="003842FC" w:rsidRPr="003D1171">
        <w:rPr>
          <w:color w:val="000000"/>
          <w:sz w:val="28"/>
          <w:szCs w:val="28"/>
          <w:lang w:val="ru-RU"/>
        </w:rPr>
        <w:t>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842FC" w:rsidRPr="003D1171" w:rsidRDefault="004B4B0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7B08D4" w:rsidRPr="003D1171">
        <w:rPr>
          <w:rFonts w:eastAsiaTheme="minorHAnsi"/>
          <w:sz w:val="28"/>
          <w:szCs w:val="28"/>
          <w:lang w:val="ru-RU"/>
        </w:rPr>
        <w:t>старший</w:t>
      </w:r>
      <w:r w:rsidR="007B08D4" w:rsidRPr="003D1171">
        <w:rPr>
          <w:rFonts w:asciiTheme="minorHAnsi" w:eastAsiaTheme="minorHAnsi" w:hAnsiTheme="minorHAnsi" w:cstheme="minorBidi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кладач Омельченко М.С.</w:t>
      </w:r>
    </w:p>
    <w:p w:rsidR="004B4B0C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ослідження соціального досвіду дошкільників з відхиленнями інтелектуального розвитку засобами образотворчої діяльності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лєксєєва М.С.,</w:t>
      </w:r>
      <w:r w:rsidRPr="003D1171">
        <w:rPr>
          <w:sz w:val="28"/>
          <w:szCs w:val="28"/>
          <w:lang w:val="ru-RU"/>
        </w:rPr>
        <w:t xml:space="preserve">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="003842FC" w:rsidRPr="003D1171">
        <w:rPr>
          <w:color w:val="000000"/>
          <w:sz w:val="28"/>
          <w:szCs w:val="28"/>
          <w:lang w:val="ru-RU"/>
        </w:rPr>
        <w:t>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842FC" w:rsidRPr="003D1171" w:rsidRDefault="004B4B0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ст</w:t>
      </w:r>
      <w:r w:rsidR="007B08D4" w:rsidRPr="003D1171">
        <w:rPr>
          <w:sz w:val="28"/>
          <w:szCs w:val="28"/>
          <w:lang w:val="ru-RU"/>
        </w:rPr>
        <w:t xml:space="preserve">арший </w:t>
      </w:r>
      <w:r w:rsidRPr="003D1171">
        <w:rPr>
          <w:sz w:val="28"/>
          <w:szCs w:val="28"/>
          <w:lang w:val="ru-RU"/>
        </w:rPr>
        <w:t>викладач Омельченко М.С.</w:t>
      </w:r>
    </w:p>
    <w:p w:rsidR="004B4B0C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етодика ознайомлення дошкільників з порушеннями інтелекту з сезонними змінами у природі.</w:t>
      </w:r>
    </w:p>
    <w:p w:rsidR="004B4B0C" w:rsidRPr="003D1171" w:rsidRDefault="004B4B0C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lastRenderedPageBreak/>
        <w:t>Прокопенко Г.А.,</w:t>
      </w:r>
      <w:r w:rsidRPr="003D1171">
        <w:rPr>
          <w:sz w:val="28"/>
          <w:szCs w:val="28"/>
          <w:lang w:val="ru-RU"/>
        </w:rPr>
        <w:t xml:space="preserve">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4B4B0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7B08D4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4B4B0C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рганізація корекційно-виховного процесу у спеціальному дошкільному закладі.</w:t>
      </w:r>
    </w:p>
    <w:p w:rsidR="004B4B0C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урлаченко А.Г.,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>факультету спеціальної освіти.</w:t>
      </w:r>
      <w:r w:rsidRPr="003D1171">
        <w:rPr>
          <w:sz w:val="28"/>
          <w:szCs w:val="28"/>
          <w:lang w:val="ru-RU"/>
        </w:rPr>
        <w:t xml:space="preserve">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7B08D4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дач 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рофілактика девіантної поведінки підлітків з порушеннями інтелектуального розвитку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ормель О.І.,</w:t>
      </w:r>
      <w:r w:rsidRPr="003D1171">
        <w:rPr>
          <w:sz w:val="28"/>
          <w:szCs w:val="28"/>
          <w:lang w:val="ru-RU"/>
        </w:rPr>
        <w:t xml:space="preserve">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7B08D4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звиток уяви дошкільників з порушенням інтелекту в процесі образотворчої діяльності.</w:t>
      </w:r>
    </w:p>
    <w:p w:rsidR="004B4B0C" w:rsidRPr="003D1171" w:rsidRDefault="008361D4" w:rsidP="00130217">
      <w:pPr>
        <w:pStyle w:val="a5"/>
        <w:numPr>
          <w:ilvl w:val="0"/>
          <w:numId w:val="18"/>
        </w:numPr>
        <w:tabs>
          <w:tab w:val="left" w:pos="942"/>
          <w:tab w:val="left" w:pos="974"/>
          <w:tab w:val="left" w:pos="1134"/>
        </w:tabs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каченко Л.А.</w:t>
      </w:r>
      <w:r w:rsidRPr="003D1171">
        <w:rPr>
          <w:sz w:val="28"/>
          <w:szCs w:val="28"/>
          <w:lang w:val="ru-RU"/>
        </w:rPr>
        <w:t xml:space="preserve">, </w:t>
      </w:r>
      <w:r w:rsidR="007B08D4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7B08D4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Новітні педагогічні технології виховання дошкільників з вадами психофізичного розвитку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ютенко І. М.,</w:t>
      </w:r>
      <w:r w:rsidRPr="003D1171">
        <w:rPr>
          <w:sz w:val="28"/>
          <w:szCs w:val="28"/>
          <w:lang w:val="ru-RU"/>
        </w:rPr>
        <w:t xml:space="preserve">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2C6855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звиток мовленнєвого спілкування дошкільників з порушеннями інтелектуального розвитку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іконенко О.С.,</w:t>
      </w:r>
      <w:r w:rsidR="002C6855" w:rsidRPr="003D1171">
        <w:rPr>
          <w:b/>
          <w:sz w:val="28"/>
          <w:szCs w:val="28"/>
          <w:lang w:val="ru-RU"/>
        </w:rPr>
        <w:t xml:space="preserve">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2C6855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 курсу </w:t>
      </w:r>
      <w:r w:rsidRPr="003D1171">
        <w:rPr>
          <w:color w:val="000000"/>
          <w:sz w:val="28"/>
          <w:szCs w:val="28"/>
          <w:lang w:val="ru-RU"/>
        </w:rPr>
        <w:t xml:space="preserve">денної форми навчання 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2C6855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динне виховання глибоко розумово відсталих дошкільників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уденко Н.С.,</w:t>
      </w:r>
      <w:r w:rsidRPr="003D1171">
        <w:rPr>
          <w:sz w:val="28"/>
          <w:szCs w:val="28"/>
          <w:lang w:val="ru-RU"/>
        </w:rPr>
        <w:t xml:space="preserve">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4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2C6855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рофорієнтаційна робота в системі трудового виховання учнів старших класів загальноосвітньої спеціальної школи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Яндюк Л.А.,</w:t>
      </w:r>
      <w:r w:rsidRPr="003D1171">
        <w:rPr>
          <w:sz w:val="28"/>
          <w:szCs w:val="28"/>
          <w:lang w:val="ru-RU"/>
        </w:rPr>
        <w:t xml:space="preserve">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2C6855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едагогічних наук, </w:t>
      </w:r>
      <w:r w:rsidR="002C6855" w:rsidRPr="003D1171">
        <w:rPr>
          <w:sz w:val="28"/>
          <w:szCs w:val="28"/>
          <w:lang w:val="ru-RU"/>
        </w:rPr>
        <w:t xml:space="preserve">старший викладач </w:t>
      </w:r>
      <w:r w:rsidRPr="003D1171">
        <w:rPr>
          <w:sz w:val="28"/>
          <w:szCs w:val="28"/>
          <w:lang w:val="ru-RU"/>
        </w:rPr>
        <w:t>Омельченко М.С.</w:t>
      </w:r>
    </w:p>
    <w:p w:rsidR="008361D4" w:rsidRPr="003D1171" w:rsidRDefault="003842FC" w:rsidP="003842FC">
      <w:pPr>
        <w:pStyle w:val="a5"/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Розвиток пізнавальних інтересів старших учнів з вадами інтелектуального </w:t>
      </w:r>
      <w:r w:rsidRPr="003D1171">
        <w:rPr>
          <w:sz w:val="28"/>
          <w:szCs w:val="28"/>
          <w:lang w:val="ru-RU"/>
        </w:rPr>
        <w:lastRenderedPageBreak/>
        <w:t>розвитку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74"/>
          <w:tab w:val="left" w:pos="1134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есняков Д.О.</w:t>
      </w:r>
      <w:r w:rsidRPr="003D1171">
        <w:rPr>
          <w:sz w:val="28"/>
          <w:szCs w:val="28"/>
          <w:lang w:val="ru-RU"/>
        </w:rPr>
        <w:t xml:space="preserve">,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1 курсу </w:t>
      </w:r>
      <w:r w:rsidRPr="003D1171">
        <w:rPr>
          <w:color w:val="000000"/>
          <w:sz w:val="28"/>
          <w:szCs w:val="28"/>
          <w:lang w:val="ru-RU"/>
        </w:rPr>
        <w:t xml:space="preserve">денної форми навчання факультету спеціальної освіти. </w:t>
      </w:r>
    </w:p>
    <w:p w:rsidR="003842FC" w:rsidRPr="003D1171" w:rsidRDefault="008361D4" w:rsidP="00620D4E">
      <w:pPr>
        <w:suppressAutoHyphens/>
        <w:spacing w:line="100" w:lineRule="atLeast"/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</w:t>
      </w:r>
      <w:r w:rsidR="00550DB8" w:rsidRPr="003D1171">
        <w:rPr>
          <w:sz w:val="28"/>
          <w:szCs w:val="28"/>
          <w:lang w:val="ru-RU"/>
        </w:rPr>
        <w:t xml:space="preserve">арший </w:t>
      </w:r>
      <w:r w:rsidRPr="003D1171">
        <w:rPr>
          <w:sz w:val="28"/>
          <w:szCs w:val="28"/>
          <w:lang w:val="ru-RU"/>
        </w:rPr>
        <w:t xml:space="preserve">викладач Сарнацький С.В. </w:t>
      </w:r>
    </w:p>
    <w:p w:rsidR="008361D4" w:rsidRPr="003D1171" w:rsidRDefault="003842FC" w:rsidP="00620D4E">
      <w:pPr>
        <w:suppressAutoHyphens/>
        <w:spacing w:line="100" w:lineRule="atLeast"/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Категоріальний апарат корекційної педагогіки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93"/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етрова Ю.С.</w:t>
      </w:r>
      <w:r w:rsidRPr="003D1171">
        <w:rPr>
          <w:sz w:val="28"/>
          <w:szCs w:val="28"/>
          <w:lang w:val="ru-RU"/>
        </w:rPr>
        <w:t xml:space="preserve">,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2C6855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1 курсу </w:t>
      </w:r>
      <w:r w:rsidRPr="003D1171">
        <w:rPr>
          <w:color w:val="000000"/>
          <w:sz w:val="28"/>
          <w:szCs w:val="28"/>
          <w:lang w:val="ru-RU"/>
        </w:rPr>
        <w:t xml:space="preserve">денної форми навчання 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</w:t>
      </w:r>
      <w:r w:rsidR="002C6855" w:rsidRPr="003D1171">
        <w:rPr>
          <w:sz w:val="28"/>
          <w:szCs w:val="28"/>
          <w:lang w:val="ru-RU"/>
        </w:rPr>
        <w:t xml:space="preserve">арший </w:t>
      </w:r>
      <w:r w:rsidRPr="003D1171">
        <w:rPr>
          <w:sz w:val="28"/>
          <w:szCs w:val="28"/>
          <w:lang w:val="ru-RU"/>
        </w:rPr>
        <w:t>викладач Сарнацький С.В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8361D4" w:rsidRPr="003D1171" w:rsidRDefault="003842FC" w:rsidP="003842FC">
      <w:pPr>
        <w:pStyle w:val="a5"/>
        <w:tabs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Характеристика психофізичного розвитку дітей з порушеннями опорно-рухового апарату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93"/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олубенко І.Є.,</w:t>
      </w:r>
      <w:r w:rsidRPr="003D1171">
        <w:rPr>
          <w:sz w:val="28"/>
          <w:szCs w:val="28"/>
          <w:lang w:val="ru-RU"/>
        </w:rPr>
        <w:t xml:space="preserve">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2C6855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1 курсу </w:t>
      </w:r>
      <w:r w:rsidRPr="003D1171">
        <w:rPr>
          <w:color w:val="000000"/>
          <w:sz w:val="28"/>
          <w:szCs w:val="28"/>
          <w:lang w:val="ru-RU"/>
        </w:rPr>
        <w:t xml:space="preserve">факультету спеціальної освіти. </w:t>
      </w:r>
    </w:p>
    <w:p w:rsidR="003842FC" w:rsidRPr="003D1171" w:rsidRDefault="008361D4" w:rsidP="003842FC">
      <w:pPr>
        <w:pStyle w:val="a5"/>
        <w:tabs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550DB8" w:rsidRPr="003D1171">
        <w:rPr>
          <w:sz w:val="28"/>
          <w:szCs w:val="28"/>
          <w:lang w:val="ru-RU"/>
        </w:rPr>
        <w:t xml:space="preserve">старший </w:t>
      </w:r>
      <w:r w:rsidRPr="003D1171">
        <w:rPr>
          <w:sz w:val="28"/>
          <w:szCs w:val="28"/>
          <w:lang w:val="ru-RU"/>
        </w:rPr>
        <w:t>викладач Сарнацький С.В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8361D4" w:rsidRPr="003D1171" w:rsidRDefault="003842FC" w:rsidP="003842FC">
      <w:pPr>
        <w:pStyle w:val="a5"/>
        <w:tabs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еонтологія у спеціальній педагогіці.</w:t>
      </w:r>
    </w:p>
    <w:p w:rsidR="008361D4" w:rsidRPr="003D1171" w:rsidRDefault="008361D4" w:rsidP="00130217">
      <w:pPr>
        <w:pStyle w:val="a5"/>
        <w:numPr>
          <w:ilvl w:val="0"/>
          <w:numId w:val="18"/>
        </w:numPr>
        <w:tabs>
          <w:tab w:val="left" w:pos="993"/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удзь К.О.,</w:t>
      </w:r>
      <w:r w:rsidRPr="003D1171">
        <w:rPr>
          <w:sz w:val="28"/>
          <w:szCs w:val="28"/>
          <w:lang w:val="ru-RU"/>
        </w:rPr>
        <w:t xml:space="preserve"> </w:t>
      </w:r>
      <w:r w:rsidR="002C6855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1 курс </w:t>
      </w:r>
      <w:r w:rsidRPr="003D1171">
        <w:rPr>
          <w:color w:val="000000"/>
          <w:sz w:val="28"/>
          <w:szCs w:val="28"/>
          <w:lang w:val="ru-RU"/>
        </w:rPr>
        <w:t>факультету спеціальної освіти</w:t>
      </w:r>
      <w:r w:rsidR="002C6855" w:rsidRPr="003D1171">
        <w:rPr>
          <w:color w:val="000000"/>
          <w:sz w:val="28"/>
          <w:szCs w:val="28"/>
          <w:lang w:val="ru-RU"/>
        </w:rPr>
        <w:t xml:space="preserve">. </w:t>
      </w:r>
    </w:p>
    <w:p w:rsidR="003842FC" w:rsidRPr="003D1171" w:rsidRDefault="008361D4" w:rsidP="003842FC">
      <w:pPr>
        <w:pStyle w:val="a5"/>
        <w:tabs>
          <w:tab w:val="left" w:pos="567"/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550DB8" w:rsidRPr="003D1171">
        <w:rPr>
          <w:sz w:val="28"/>
          <w:szCs w:val="28"/>
          <w:lang w:val="ru-RU"/>
        </w:rPr>
        <w:t xml:space="preserve">старший </w:t>
      </w:r>
      <w:r w:rsidRPr="003D1171">
        <w:rPr>
          <w:sz w:val="28"/>
          <w:szCs w:val="28"/>
          <w:lang w:val="ru-RU"/>
        </w:rPr>
        <w:t>викладач Сарнацький С.В.</w:t>
      </w:r>
    </w:p>
    <w:p w:rsidR="008361D4" w:rsidRPr="003D1171" w:rsidRDefault="003842FC" w:rsidP="003842FC">
      <w:pPr>
        <w:pStyle w:val="a5"/>
        <w:tabs>
          <w:tab w:val="left" w:pos="567"/>
          <w:tab w:val="left" w:pos="1134"/>
        </w:tabs>
        <w:suppressAutoHyphens/>
        <w:spacing w:line="100" w:lineRule="atLeast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Актуальні проблеми сучасної корекційної педагогіки.</w:t>
      </w:r>
    </w:p>
    <w:p w:rsidR="003444E9" w:rsidRPr="003D1171" w:rsidRDefault="003444E9" w:rsidP="00620D4E">
      <w:pPr>
        <w:pStyle w:val="a3"/>
        <w:ind w:left="0" w:firstLine="709"/>
        <w:jc w:val="both"/>
        <w:rPr>
          <w:sz w:val="28"/>
          <w:szCs w:val="28"/>
          <w:lang w:val="ru-RU"/>
        </w:rPr>
      </w:pPr>
    </w:p>
    <w:p w:rsidR="003444E9" w:rsidRPr="003D1171" w:rsidRDefault="00242820" w:rsidP="002A4949">
      <w:pPr>
        <w:pStyle w:val="11"/>
        <w:ind w:left="1254" w:right="303"/>
        <w:jc w:val="both"/>
        <w:rPr>
          <w:lang w:val="ru-RU"/>
        </w:rPr>
      </w:pPr>
      <w:r w:rsidRPr="003D1171">
        <w:rPr>
          <w:lang w:val="ru-RU"/>
        </w:rPr>
        <w:t>Напрямок роботи секції: «</w:t>
      </w:r>
      <w:r w:rsidR="007307A6" w:rsidRPr="003D1171">
        <w:rPr>
          <w:lang w:val="ru-RU"/>
        </w:rPr>
        <w:t>Музична культура та особистість</w:t>
      </w:r>
      <w:r w:rsidRPr="003D1171">
        <w:rPr>
          <w:lang w:val="ru-RU"/>
        </w:rPr>
        <w:t>»</w:t>
      </w:r>
      <w:r w:rsidR="007307A6" w:rsidRPr="003D1171">
        <w:rPr>
          <w:lang w:val="ru-RU"/>
        </w:rPr>
        <w:t>.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242820" w:rsidRPr="003D1171" w:rsidRDefault="00242820" w:rsidP="00242820">
      <w:pPr>
        <w:ind w:left="598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 </w:t>
      </w:r>
      <w:r w:rsidRPr="003D1171">
        <w:rPr>
          <w:sz w:val="28"/>
          <w:szCs w:val="28"/>
          <w:lang w:val="ru-RU"/>
        </w:rPr>
        <w:t>доцент, зав. кафедри музики і хореографії Роздимаха А.І.</w:t>
      </w:r>
    </w:p>
    <w:p w:rsidR="003444E9" w:rsidRPr="003D1171" w:rsidRDefault="007307A6" w:rsidP="002A4949">
      <w:pPr>
        <w:ind w:left="598" w:right="30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AE5308" w:rsidRPr="003D1171">
        <w:rPr>
          <w:sz w:val="28"/>
          <w:szCs w:val="28"/>
          <w:lang w:val="ru-RU"/>
        </w:rPr>
        <w:t>19.05.2016 р</w:t>
      </w:r>
      <w:r w:rsidRPr="003D1171">
        <w:rPr>
          <w:sz w:val="28"/>
          <w:szCs w:val="28"/>
          <w:lang w:val="ru-RU"/>
        </w:rPr>
        <w:t>. Корпус №1 аудиторія №6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3842FC" w:rsidRPr="003D1171" w:rsidRDefault="007307A6" w:rsidP="00130217">
      <w:pPr>
        <w:pStyle w:val="a5"/>
        <w:numPr>
          <w:ilvl w:val="0"/>
          <w:numId w:val="17"/>
        </w:numPr>
        <w:tabs>
          <w:tab w:val="left" w:pos="964"/>
        </w:tabs>
        <w:spacing w:before="46"/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Роздимаха </w:t>
      </w:r>
      <w:r w:rsidRPr="003D1171">
        <w:rPr>
          <w:b/>
          <w:sz w:val="28"/>
          <w:szCs w:val="28"/>
          <w:lang w:val="ru-RU"/>
        </w:rPr>
        <w:t xml:space="preserve">А.І., </w:t>
      </w:r>
      <w:r w:rsidR="00677503" w:rsidRPr="003D1171">
        <w:rPr>
          <w:sz w:val="28"/>
          <w:szCs w:val="28"/>
          <w:lang w:val="ru-RU"/>
        </w:rPr>
        <w:t>кандидат педаго</w:t>
      </w:r>
      <w:r w:rsidRPr="003D1171">
        <w:rPr>
          <w:sz w:val="28"/>
          <w:szCs w:val="28"/>
          <w:lang w:val="ru-RU"/>
        </w:rPr>
        <w:t>г</w:t>
      </w:r>
      <w:r w:rsidR="00677503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995AA7" w:rsidRPr="003D1171" w:rsidRDefault="00AE5308" w:rsidP="003842FC">
      <w:pPr>
        <w:pStyle w:val="a5"/>
        <w:tabs>
          <w:tab w:val="left" w:pos="964"/>
        </w:tabs>
        <w:spacing w:before="46"/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Розвиток художніх здібностей у дітей шкільного віку засобами українського музичного мистецтва.</w:t>
      </w:r>
    </w:p>
    <w:p w:rsidR="003842FC" w:rsidRPr="003D1171" w:rsidRDefault="007307A6" w:rsidP="00130217">
      <w:pPr>
        <w:pStyle w:val="a5"/>
        <w:numPr>
          <w:ilvl w:val="0"/>
          <w:numId w:val="17"/>
        </w:numPr>
        <w:tabs>
          <w:tab w:val="left" w:pos="964"/>
        </w:tabs>
        <w:spacing w:before="46"/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Чепіга </w:t>
      </w:r>
      <w:r w:rsidRPr="003D1171">
        <w:rPr>
          <w:b/>
          <w:spacing w:val="-6"/>
          <w:sz w:val="28"/>
          <w:szCs w:val="28"/>
          <w:lang w:val="ru-RU"/>
        </w:rPr>
        <w:t xml:space="preserve">В.Т., </w:t>
      </w:r>
      <w:r w:rsidRPr="003D1171">
        <w:rPr>
          <w:sz w:val="28"/>
          <w:szCs w:val="28"/>
          <w:lang w:val="ru-RU"/>
        </w:rPr>
        <w:t>кандидат педагог</w:t>
      </w:r>
      <w:r w:rsidR="00677503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7307A6" w:rsidP="003842FC">
      <w:pPr>
        <w:pStyle w:val="a5"/>
        <w:tabs>
          <w:tab w:val="left" w:pos="964"/>
        </w:tabs>
        <w:spacing w:before="46"/>
        <w:ind w:left="709" w:right="121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Взаємозв'язок різних видів мистецтва  на уроках музики учнів </w:t>
      </w:r>
      <w:r w:rsidRPr="003D1171">
        <w:rPr>
          <w:spacing w:val="-3"/>
          <w:sz w:val="28"/>
          <w:szCs w:val="28"/>
          <w:lang w:val="ru-RU"/>
        </w:rPr>
        <w:t>початкових</w:t>
      </w:r>
      <w:r w:rsidRPr="003D1171">
        <w:rPr>
          <w:spacing w:val="-12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класів.</w:t>
      </w:r>
    </w:p>
    <w:p w:rsidR="003842FC" w:rsidRPr="003D1171" w:rsidRDefault="007307A6" w:rsidP="00130217">
      <w:pPr>
        <w:pStyle w:val="a5"/>
        <w:numPr>
          <w:ilvl w:val="0"/>
          <w:numId w:val="17"/>
        </w:numPr>
        <w:tabs>
          <w:tab w:val="left" w:pos="1046"/>
          <w:tab w:val="left" w:pos="3311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миренськийВ.М.,</w:t>
      </w:r>
      <w:r w:rsidR="00677503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кандидат педагог</w:t>
      </w:r>
      <w:r w:rsidR="00677503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</w:p>
    <w:p w:rsidR="00AE5308" w:rsidRPr="003D1171" w:rsidRDefault="00AE5308" w:rsidP="003842FC">
      <w:pPr>
        <w:pStyle w:val="a5"/>
        <w:tabs>
          <w:tab w:val="left" w:pos="1046"/>
          <w:tab w:val="left" w:pos="3311"/>
        </w:tabs>
        <w:ind w:left="709" w:right="12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едагогічна імпровізація в діяльності вчителя музики.</w:t>
      </w:r>
    </w:p>
    <w:p w:rsidR="003842FC" w:rsidRPr="003D1171" w:rsidRDefault="007307A6" w:rsidP="00130217">
      <w:pPr>
        <w:pStyle w:val="Standard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Грищенко </w:t>
      </w:r>
      <w:r w:rsidRPr="003D1171">
        <w:rPr>
          <w:b/>
          <w:spacing w:val="-5"/>
          <w:sz w:val="28"/>
          <w:szCs w:val="28"/>
          <w:lang w:val="ru-RU"/>
        </w:rPr>
        <w:t xml:space="preserve">Т.А., </w:t>
      </w:r>
      <w:r w:rsidRPr="003D1171">
        <w:rPr>
          <w:sz w:val="28"/>
          <w:szCs w:val="28"/>
          <w:lang w:val="ru-RU"/>
        </w:rPr>
        <w:t>кандидат педагог</w:t>
      </w:r>
      <w:r w:rsidR="001A4419" w:rsidRPr="003D1171">
        <w:rPr>
          <w:sz w:val="28"/>
          <w:szCs w:val="28"/>
          <w:lang w:val="ru-RU"/>
        </w:rPr>
        <w:t>і</w:t>
      </w:r>
      <w:r w:rsidRPr="003D1171">
        <w:rPr>
          <w:sz w:val="28"/>
          <w:szCs w:val="28"/>
          <w:lang w:val="ru-RU"/>
        </w:rPr>
        <w:t xml:space="preserve">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AE5308" w:rsidRPr="003D1171" w:rsidRDefault="00AE5308" w:rsidP="003842FC">
      <w:pPr>
        <w:pStyle w:val="Standard"/>
        <w:tabs>
          <w:tab w:val="left" w:pos="993"/>
        </w:tabs>
        <w:ind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rFonts w:cs="Times New Roman"/>
          <w:sz w:val="28"/>
          <w:szCs w:val="28"/>
          <w:lang w:val="ru-RU"/>
        </w:rPr>
        <w:t>Формування комунікативної компетенції майбутнього вчителя в системі проблемного навчання.</w:t>
      </w:r>
    </w:p>
    <w:p w:rsidR="003842FC" w:rsidRPr="003D1171" w:rsidRDefault="007307A6" w:rsidP="00130217">
      <w:pPr>
        <w:pStyle w:val="a5"/>
        <w:numPr>
          <w:ilvl w:val="0"/>
          <w:numId w:val="17"/>
        </w:numPr>
        <w:tabs>
          <w:tab w:val="left" w:pos="1046"/>
          <w:tab w:val="left" w:pos="3311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шеничних М.М.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AE5308" w:rsidRPr="003D1171" w:rsidRDefault="00AE5308" w:rsidP="003842FC">
      <w:pPr>
        <w:pStyle w:val="a5"/>
        <w:tabs>
          <w:tab w:val="left" w:pos="1046"/>
          <w:tab w:val="left" w:pos="3311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Науково-дослідна робота  майбутнього вчителя як необхідний компонент професійної підготовки.</w:t>
      </w:r>
    </w:p>
    <w:p w:rsidR="003842FC" w:rsidRPr="003D1171" w:rsidRDefault="007307A6" w:rsidP="00130217">
      <w:pPr>
        <w:pStyle w:val="a5"/>
        <w:numPr>
          <w:ilvl w:val="0"/>
          <w:numId w:val="17"/>
        </w:numPr>
        <w:tabs>
          <w:tab w:val="left" w:pos="1046"/>
          <w:tab w:val="left" w:pos="3311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очовка О.М.</w:t>
      </w:r>
      <w:r w:rsidRPr="003D1171">
        <w:rPr>
          <w:sz w:val="28"/>
          <w:szCs w:val="28"/>
          <w:lang w:val="ru-RU"/>
        </w:rPr>
        <w:t xml:space="preserve">, старший викладач. </w:t>
      </w:r>
    </w:p>
    <w:p w:rsidR="00AE5308" w:rsidRPr="003D1171" w:rsidRDefault="00AE5308" w:rsidP="003842FC">
      <w:pPr>
        <w:pStyle w:val="a5"/>
        <w:tabs>
          <w:tab w:val="left" w:pos="1046"/>
          <w:tab w:val="left" w:pos="3311"/>
        </w:tabs>
        <w:ind w:left="0"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звиток скерування й оптимізація творчої роботи учнів початкової школи на уроках музики.</w:t>
      </w:r>
    </w:p>
    <w:p w:rsidR="003842FC" w:rsidRPr="003D1171" w:rsidRDefault="00AE5308" w:rsidP="00130217">
      <w:pPr>
        <w:pStyle w:val="a5"/>
        <w:numPr>
          <w:ilvl w:val="0"/>
          <w:numId w:val="16"/>
        </w:numPr>
        <w:tabs>
          <w:tab w:val="left" w:pos="1046"/>
          <w:tab w:val="left" w:pos="3311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ривохвостова В.Б.,</w:t>
      </w:r>
      <w:r w:rsidR="001A4419" w:rsidRPr="003D1171">
        <w:rPr>
          <w:spacing w:val="-5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>старший викладач.</w:t>
      </w:r>
    </w:p>
    <w:p w:rsidR="00AE5308" w:rsidRPr="003D1171" w:rsidRDefault="00AE5308" w:rsidP="003842FC">
      <w:pPr>
        <w:pStyle w:val="a5"/>
        <w:tabs>
          <w:tab w:val="left" w:pos="1046"/>
          <w:tab w:val="left" w:pos="3311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позитивних якостей молодших школярів засобами  хореографії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3842FC" w:rsidRPr="003D1171" w:rsidRDefault="00AE5308" w:rsidP="00130217">
      <w:pPr>
        <w:pStyle w:val="Standard"/>
        <w:numPr>
          <w:ilvl w:val="0"/>
          <w:numId w:val="16"/>
        </w:numPr>
        <w:tabs>
          <w:tab w:val="left" w:pos="709"/>
          <w:tab w:val="left" w:pos="993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Дермельова Н.М.</w:t>
      </w:r>
      <w:r w:rsidRPr="003D1171">
        <w:rPr>
          <w:sz w:val="28"/>
          <w:szCs w:val="28"/>
          <w:lang w:val="ru-RU"/>
        </w:rPr>
        <w:t>, старший викладач.</w:t>
      </w:r>
    </w:p>
    <w:p w:rsidR="00AE5308" w:rsidRPr="003D1171" w:rsidRDefault="00AE5308" w:rsidP="003842FC">
      <w:pPr>
        <w:pStyle w:val="Standard"/>
        <w:tabs>
          <w:tab w:val="left" w:pos="709"/>
          <w:tab w:val="left" w:pos="993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sz w:val="28"/>
          <w:szCs w:val="28"/>
          <w:lang w:val="ru-RU"/>
        </w:rPr>
        <w:t>Особливості ансамблевого виконання.</w:t>
      </w:r>
    </w:p>
    <w:p w:rsidR="003842FC" w:rsidRPr="003D1171" w:rsidRDefault="003B79BC" w:rsidP="00130217">
      <w:pPr>
        <w:pStyle w:val="Standard"/>
        <w:numPr>
          <w:ilvl w:val="0"/>
          <w:numId w:val="16"/>
        </w:numPr>
        <w:tabs>
          <w:tab w:val="left" w:pos="709"/>
          <w:tab w:val="left" w:pos="993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ru-RU"/>
        </w:rPr>
        <w:lastRenderedPageBreak/>
        <w:t>Гусаченко</w:t>
      </w:r>
      <w:r w:rsidRPr="003D1171">
        <w:rPr>
          <w:b/>
          <w:spacing w:val="35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Л.М.</w:t>
      </w:r>
      <w:r w:rsidRPr="003D1171">
        <w:rPr>
          <w:sz w:val="28"/>
          <w:szCs w:val="28"/>
          <w:lang w:val="ru-RU"/>
        </w:rPr>
        <w:t>,</w:t>
      </w:r>
      <w:r w:rsidR="001A4419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тарший  викладач.</w:t>
      </w:r>
      <w:r w:rsidRPr="003D1171">
        <w:rPr>
          <w:rFonts w:cs="Times New Roman"/>
          <w:sz w:val="28"/>
          <w:szCs w:val="28"/>
          <w:lang w:val="ru-RU"/>
        </w:rPr>
        <w:t xml:space="preserve"> </w:t>
      </w:r>
    </w:p>
    <w:p w:rsidR="003B79BC" w:rsidRPr="003D1171" w:rsidRDefault="003B79BC" w:rsidP="003842FC">
      <w:pPr>
        <w:pStyle w:val="Standard"/>
        <w:tabs>
          <w:tab w:val="left" w:pos="0"/>
          <w:tab w:val="left" w:pos="993"/>
        </w:tabs>
        <w:ind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sz w:val="28"/>
          <w:szCs w:val="28"/>
          <w:lang w:val="uk-UA"/>
        </w:rPr>
        <w:t>Педагогічні умови розвитку індивідуальних творчих здібностей майбутніх учителів хореографії в процесі фахової підготовки.</w:t>
      </w:r>
    </w:p>
    <w:p w:rsidR="003842FC" w:rsidRPr="003D1171" w:rsidRDefault="003B79BC" w:rsidP="00130217">
      <w:pPr>
        <w:pStyle w:val="Standard"/>
        <w:numPr>
          <w:ilvl w:val="0"/>
          <w:numId w:val="16"/>
        </w:numPr>
        <w:tabs>
          <w:tab w:val="left" w:pos="709"/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Жидкова О.М.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3B79BC" w:rsidRPr="003D1171" w:rsidRDefault="003B79BC" w:rsidP="003842FC">
      <w:pPr>
        <w:pStyle w:val="Standard"/>
        <w:tabs>
          <w:tab w:val="left" w:pos="709"/>
          <w:tab w:val="left" w:pos="1134"/>
        </w:tabs>
        <w:ind w:left="709"/>
        <w:jc w:val="both"/>
        <w:rPr>
          <w:rFonts w:cs="Times New Roman"/>
          <w:sz w:val="28"/>
          <w:szCs w:val="28"/>
          <w:lang w:val="uk-UA"/>
        </w:rPr>
      </w:pPr>
      <w:r w:rsidRPr="003D1171">
        <w:rPr>
          <w:rFonts w:cs="Times New Roman"/>
          <w:sz w:val="28"/>
          <w:szCs w:val="28"/>
          <w:lang w:val="ru-RU"/>
        </w:rPr>
        <w:t>Уроки ритміки у системі естетичного виховання  молодших школярів.</w:t>
      </w:r>
    </w:p>
    <w:p w:rsidR="003842FC" w:rsidRPr="003D1171" w:rsidRDefault="003B79BC" w:rsidP="00130217">
      <w:pPr>
        <w:pStyle w:val="Standard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pacing w:val="-5"/>
          <w:sz w:val="28"/>
          <w:szCs w:val="28"/>
          <w:lang w:val="ru-RU"/>
        </w:rPr>
        <w:t xml:space="preserve">Котов </w:t>
      </w:r>
      <w:r w:rsidRPr="003D1171">
        <w:rPr>
          <w:b/>
          <w:spacing w:val="-6"/>
          <w:sz w:val="28"/>
          <w:szCs w:val="28"/>
          <w:lang w:val="ru-RU"/>
        </w:rPr>
        <w:t>В.Г.</w:t>
      </w:r>
      <w:r w:rsidRPr="003D1171">
        <w:rPr>
          <w:spacing w:val="-6"/>
          <w:sz w:val="28"/>
          <w:szCs w:val="28"/>
          <w:lang w:val="ru-RU"/>
        </w:rPr>
        <w:t xml:space="preserve">, </w:t>
      </w:r>
      <w:r w:rsidR="00B925C4" w:rsidRPr="003D1171">
        <w:rPr>
          <w:spacing w:val="-3"/>
          <w:sz w:val="28"/>
          <w:szCs w:val="28"/>
          <w:lang w:val="ru-RU"/>
        </w:rPr>
        <w:t>ас</w:t>
      </w:r>
      <w:r w:rsidRPr="003D1171">
        <w:rPr>
          <w:spacing w:val="-3"/>
          <w:sz w:val="28"/>
          <w:szCs w:val="28"/>
          <w:lang w:val="ru-RU"/>
        </w:rPr>
        <w:t xml:space="preserve">истент. </w:t>
      </w:r>
    </w:p>
    <w:p w:rsidR="003B79BC" w:rsidRPr="003D1171" w:rsidRDefault="003B79BC" w:rsidP="003842FC">
      <w:pPr>
        <w:pStyle w:val="Standard"/>
        <w:tabs>
          <w:tab w:val="left" w:pos="1134"/>
        </w:tabs>
        <w:ind w:left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rFonts w:cs="Times New Roman"/>
          <w:sz w:val="28"/>
          <w:szCs w:val="28"/>
          <w:lang w:val="ru-RU"/>
        </w:rPr>
        <w:t>Формування педагогічної майстерності керівника дитячого хореографічного колективу.</w:t>
      </w:r>
    </w:p>
    <w:p w:rsidR="003842FC" w:rsidRPr="003D1171" w:rsidRDefault="007307A6" w:rsidP="00130217">
      <w:pPr>
        <w:pStyle w:val="a5"/>
        <w:numPr>
          <w:ilvl w:val="0"/>
          <w:numId w:val="16"/>
        </w:numPr>
        <w:tabs>
          <w:tab w:val="left" w:pos="1046"/>
          <w:tab w:val="left" w:pos="3311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верченко</w:t>
      </w:r>
      <w:r w:rsidRPr="003D1171">
        <w:rPr>
          <w:b/>
          <w:spacing w:val="49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М.М.,</w:t>
      </w:r>
      <w:r w:rsidR="001A4419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старший  викладач.  </w:t>
      </w:r>
    </w:p>
    <w:p w:rsidR="003444E9" w:rsidRPr="003D1171" w:rsidRDefault="007307A6" w:rsidP="003842FC">
      <w:pPr>
        <w:pStyle w:val="a5"/>
        <w:tabs>
          <w:tab w:val="left" w:pos="1046"/>
          <w:tab w:val="left" w:pos="3311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 навичок  читання  нот  з</w:t>
      </w:r>
      <w:r w:rsidRPr="003D1171">
        <w:rPr>
          <w:spacing w:val="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ркуша</w:t>
      </w:r>
      <w:r w:rsidRPr="003D1171">
        <w:rPr>
          <w:spacing w:val="5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у </w:t>
      </w:r>
      <w:r w:rsidRPr="003D1171">
        <w:rPr>
          <w:spacing w:val="-3"/>
          <w:sz w:val="28"/>
          <w:szCs w:val="28"/>
          <w:lang w:val="ru-RU"/>
        </w:rPr>
        <w:t xml:space="preserve">майбутнього </w:t>
      </w:r>
      <w:r w:rsidRPr="003D1171">
        <w:rPr>
          <w:spacing w:val="-2"/>
          <w:sz w:val="28"/>
          <w:szCs w:val="28"/>
          <w:lang w:val="ru-RU"/>
        </w:rPr>
        <w:t>вчителя</w:t>
      </w:r>
      <w:r w:rsidRPr="003D1171">
        <w:rPr>
          <w:spacing w:val="11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музики.</w:t>
      </w:r>
    </w:p>
    <w:p w:rsidR="003842FC" w:rsidRPr="003D1171" w:rsidRDefault="007307A6" w:rsidP="00130217">
      <w:pPr>
        <w:pStyle w:val="a5"/>
        <w:numPr>
          <w:ilvl w:val="0"/>
          <w:numId w:val="16"/>
        </w:numPr>
        <w:tabs>
          <w:tab w:val="left" w:pos="974"/>
        </w:tabs>
        <w:ind w:left="0" w:right="122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Чугай С.М.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3444E9" w:rsidRPr="003D1171" w:rsidRDefault="007307A6" w:rsidP="003842FC">
      <w:pPr>
        <w:pStyle w:val="a5"/>
        <w:tabs>
          <w:tab w:val="left" w:pos="974"/>
        </w:tabs>
        <w:ind w:left="0" w:right="122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нови перекладання фортепіанних  поліфонічних творів для баяна та акордеона. Музичне мистецтво як невід'ємний чинник формування і розвитку творчої особистості майбутнього</w:t>
      </w:r>
      <w:r w:rsidRPr="003D1171">
        <w:rPr>
          <w:spacing w:val="-40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педагога.</w:t>
      </w:r>
    </w:p>
    <w:p w:rsidR="003842FC" w:rsidRPr="003D1171" w:rsidRDefault="007307A6" w:rsidP="00130217">
      <w:pPr>
        <w:pStyle w:val="a5"/>
        <w:numPr>
          <w:ilvl w:val="0"/>
          <w:numId w:val="16"/>
        </w:numPr>
        <w:tabs>
          <w:tab w:val="left" w:pos="1042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ривохвостов В.Б.</w:t>
      </w:r>
      <w:r w:rsidRPr="003D1171">
        <w:rPr>
          <w:sz w:val="28"/>
          <w:szCs w:val="28"/>
          <w:lang w:val="ru-RU"/>
        </w:rPr>
        <w:t xml:space="preserve">, старший викладач. </w:t>
      </w:r>
    </w:p>
    <w:p w:rsidR="003444E9" w:rsidRPr="003D1171" w:rsidRDefault="007307A6" w:rsidP="003842FC">
      <w:pPr>
        <w:pStyle w:val="a5"/>
        <w:tabs>
          <w:tab w:val="left" w:pos="1042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Проведення уроку музики в </w:t>
      </w:r>
      <w:r w:rsidRPr="003D1171">
        <w:rPr>
          <w:spacing w:val="-3"/>
          <w:sz w:val="28"/>
          <w:szCs w:val="28"/>
          <w:lang w:val="ru-RU"/>
        </w:rPr>
        <w:t xml:space="preserve">школі; </w:t>
      </w:r>
      <w:r w:rsidRPr="003D1171">
        <w:rPr>
          <w:sz w:val="28"/>
          <w:szCs w:val="28"/>
          <w:lang w:val="ru-RU"/>
        </w:rPr>
        <w:t xml:space="preserve">розучування пісні; </w:t>
      </w:r>
      <w:r w:rsidRPr="003D1171">
        <w:rPr>
          <w:spacing w:val="-3"/>
          <w:sz w:val="28"/>
          <w:szCs w:val="28"/>
          <w:lang w:val="ru-RU"/>
        </w:rPr>
        <w:t xml:space="preserve">акомпанемент </w:t>
      </w:r>
      <w:r w:rsidRPr="003D1171">
        <w:rPr>
          <w:sz w:val="28"/>
          <w:szCs w:val="28"/>
          <w:lang w:val="ru-RU"/>
        </w:rPr>
        <w:t>пісень</w:t>
      </w:r>
      <w:r w:rsidRPr="003D1171">
        <w:rPr>
          <w:spacing w:val="6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учням.</w:t>
      </w:r>
    </w:p>
    <w:p w:rsidR="003842FC" w:rsidRPr="003D1171" w:rsidRDefault="003B79BC" w:rsidP="00130217">
      <w:pPr>
        <w:pStyle w:val="a5"/>
        <w:numPr>
          <w:ilvl w:val="0"/>
          <w:numId w:val="16"/>
        </w:numPr>
        <w:tabs>
          <w:tab w:val="left" w:pos="1118"/>
          <w:tab w:val="left" w:pos="3261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Воронцова Л.М., </w:t>
      </w:r>
      <w:r w:rsidRPr="003D1171">
        <w:rPr>
          <w:sz w:val="28"/>
          <w:szCs w:val="28"/>
          <w:lang w:val="ru-RU"/>
        </w:rPr>
        <w:t xml:space="preserve">учитель </w:t>
      </w:r>
      <w:r w:rsidRPr="003D1171">
        <w:rPr>
          <w:spacing w:val="-4"/>
          <w:sz w:val="28"/>
          <w:szCs w:val="28"/>
          <w:lang w:val="ru-RU"/>
        </w:rPr>
        <w:t>школи</w:t>
      </w:r>
      <w:r w:rsidRPr="003D1171">
        <w:rPr>
          <w:spacing w:val="52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мистецтв м. Слов'янська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3444E9" w:rsidRPr="003D1171" w:rsidRDefault="003B79BC" w:rsidP="003842FC">
      <w:pPr>
        <w:pStyle w:val="a5"/>
        <w:tabs>
          <w:tab w:val="left" w:pos="1118"/>
          <w:tab w:val="left" w:pos="3261"/>
        </w:tabs>
        <w:ind w:left="709" w:right="128" w:firstLine="0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 xml:space="preserve">Виховання музичної культури учнів молодших класів. </w:t>
      </w:r>
    </w:p>
    <w:p w:rsidR="003842FC" w:rsidRPr="003D1171" w:rsidRDefault="003B79BC" w:rsidP="00130217">
      <w:pPr>
        <w:pStyle w:val="a5"/>
        <w:numPr>
          <w:ilvl w:val="0"/>
          <w:numId w:val="16"/>
        </w:numPr>
        <w:tabs>
          <w:tab w:val="left" w:pos="1118"/>
          <w:tab w:val="left" w:pos="3261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Шлянюк </w:t>
      </w:r>
      <w:r w:rsidRPr="003D1171">
        <w:rPr>
          <w:b/>
          <w:spacing w:val="-12"/>
          <w:sz w:val="28"/>
          <w:szCs w:val="28"/>
          <w:lang w:val="ru-RU"/>
        </w:rPr>
        <w:t>Т.</w:t>
      </w:r>
      <w:r w:rsidRPr="003D1171">
        <w:rPr>
          <w:b/>
          <w:spacing w:val="-1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 xml:space="preserve">Л., </w:t>
      </w:r>
      <w:r w:rsidRPr="003D1171">
        <w:rPr>
          <w:sz w:val="28"/>
          <w:szCs w:val="28"/>
          <w:lang w:val="ru-RU"/>
        </w:rPr>
        <w:t>учитель</w:t>
      </w:r>
      <w:r w:rsidRPr="003D1171">
        <w:rPr>
          <w:sz w:val="28"/>
          <w:szCs w:val="28"/>
          <w:lang w:val="ru-RU"/>
        </w:rPr>
        <w:tab/>
        <w:t xml:space="preserve"> </w:t>
      </w:r>
      <w:r w:rsidRPr="003D1171">
        <w:rPr>
          <w:spacing w:val="-4"/>
          <w:sz w:val="28"/>
          <w:szCs w:val="28"/>
          <w:lang w:val="ru-RU"/>
        </w:rPr>
        <w:t>школи</w:t>
      </w:r>
      <w:r w:rsidRPr="003D1171">
        <w:rPr>
          <w:spacing w:val="52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мистецтв м. Слов'янська. </w:t>
      </w:r>
    </w:p>
    <w:p w:rsidR="003B79BC" w:rsidRPr="003D1171" w:rsidRDefault="003B79BC" w:rsidP="003842FC">
      <w:pPr>
        <w:pStyle w:val="a5"/>
        <w:tabs>
          <w:tab w:val="left" w:pos="1118"/>
          <w:tab w:val="left" w:pos="3261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рофесійна підготовка вчителя музики, як засіб виховання у студентів інтересу до учительської професії.</w:t>
      </w:r>
    </w:p>
    <w:p w:rsidR="003842FC" w:rsidRPr="003D1171" w:rsidRDefault="003B79BC" w:rsidP="00130217">
      <w:pPr>
        <w:pStyle w:val="a5"/>
        <w:numPr>
          <w:ilvl w:val="0"/>
          <w:numId w:val="16"/>
        </w:numPr>
        <w:tabs>
          <w:tab w:val="left" w:pos="1118"/>
          <w:tab w:val="left" w:pos="3261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Федотова </w:t>
      </w:r>
      <w:r w:rsidRPr="003D1171">
        <w:rPr>
          <w:b/>
          <w:sz w:val="28"/>
          <w:szCs w:val="28"/>
          <w:lang w:val="ru-RU"/>
        </w:rPr>
        <w:t xml:space="preserve">М.М., </w:t>
      </w:r>
      <w:r w:rsidRPr="003D1171">
        <w:rPr>
          <w:sz w:val="28"/>
          <w:szCs w:val="28"/>
          <w:lang w:val="ru-RU"/>
        </w:rPr>
        <w:t xml:space="preserve">вчитель співів ЗОШ №12 м. Слов'янська. </w:t>
      </w:r>
    </w:p>
    <w:p w:rsidR="003B79BC" w:rsidRPr="003D1171" w:rsidRDefault="003B79BC" w:rsidP="003842FC">
      <w:pPr>
        <w:pStyle w:val="a5"/>
        <w:tabs>
          <w:tab w:val="left" w:pos="1118"/>
          <w:tab w:val="left" w:pos="3261"/>
        </w:tabs>
        <w:ind w:left="709" w:right="12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Естетична підготовка вчителя музики , як засіб гуманізації освіти.</w:t>
      </w:r>
    </w:p>
    <w:p w:rsidR="003842FC" w:rsidRPr="003D1171" w:rsidRDefault="003B79BC" w:rsidP="00130217">
      <w:pPr>
        <w:pStyle w:val="a5"/>
        <w:numPr>
          <w:ilvl w:val="0"/>
          <w:numId w:val="16"/>
        </w:numPr>
        <w:tabs>
          <w:tab w:val="left" w:pos="1048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узнєцов М.,</w:t>
      </w:r>
      <w:r w:rsidRPr="003D1171">
        <w:rPr>
          <w:sz w:val="28"/>
          <w:szCs w:val="28"/>
          <w:lang w:val="ru-RU"/>
        </w:rPr>
        <w:t xml:space="preserve"> </w:t>
      </w:r>
      <w:r w:rsidR="001A4419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ru-RU"/>
        </w:rPr>
        <w:t xml:space="preserve"> 3-М курсу </w:t>
      </w:r>
      <w:r w:rsidR="007307A6" w:rsidRPr="003D1171">
        <w:rPr>
          <w:spacing w:val="-4"/>
          <w:sz w:val="28"/>
          <w:szCs w:val="28"/>
          <w:lang w:val="ru-RU"/>
        </w:rPr>
        <w:t xml:space="preserve">факультету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3842FC" w:rsidRPr="003D1171" w:rsidRDefault="007307A6" w:rsidP="003842FC">
      <w:pPr>
        <w:pStyle w:val="a5"/>
        <w:tabs>
          <w:tab w:val="left" w:pos="1048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A4419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1A4419" w:rsidRPr="003D1171">
        <w:rPr>
          <w:rFonts w:eastAsiaTheme="minorHAnsi"/>
          <w:spacing w:val="-3"/>
          <w:sz w:val="28"/>
          <w:szCs w:val="28"/>
          <w:lang w:val="ru-RU"/>
        </w:rPr>
        <w:t>наук</w:t>
      </w:r>
      <w:r w:rsidR="00E019D6" w:rsidRPr="003D1171">
        <w:rPr>
          <w:rFonts w:eastAsiaTheme="minorHAnsi"/>
          <w:spacing w:val="-3"/>
          <w:sz w:val="28"/>
          <w:szCs w:val="28"/>
          <w:lang w:val="ru-RU"/>
        </w:rPr>
        <w:t>, доцент</w:t>
      </w:r>
      <w:r w:rsidR="001A4419" w:rsidRPr="003D1171">
        <w:rPr>
          <w:rFonts w:eastAsiaTheme="minorHAns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Роздимаха А.І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3842FC" w:rsidRPr="003D1171" w:rsidRDefault="003842FC" w:rsidP="003842FC">
      <w:pPr>
        <w:pStyle w:val="a5"/>
        <w:tabs>
          <w:tab w:val="left" w:pos="1048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Шляхи формування </w:t>
      </w:r>
      <w:r w:rsidRPr="003D1171">
        <w:rPr>
          <w:spacing w:val="-4"/>
          <w:sz w:val="28"/>
          <w:szCs w:val="28"/>
          <w:lang w:val="ru-RU"/>
        </w:rPr>
        <w:t>художньо-</w:t>
      </w:r>
      <w:r w:rsidRPr="003D1171">
        <w:rPr>
          <w:sz w:val="28"/>
          <w:szCs w:val="28"/>
          <w:lang w:val="ru-RU"/>
        </w:rPr>
        <w:t xml:space="preserve">естетичних ціннісних орієнтацій молодших </w:t>
      </w:r>
      <w:r w:rsidRPr="003D1171">
        <w:rPr>
          <w:spacing w:val="-3"/>
          <w:sz w:val="28"/>
          <w:szCs w:val="28"/>
          <w:lang w:val="ru-RU"/>
        </w:rPr>
        <w:t xml:space="preserve">школярів </w:t>
      </w:r>
      <w:r w:rsidRPr="003D1171">
        <w:rPr>
          <w:sz w:val="28"/>
          <w:szCs w:val="28"/>
          <w:lang w:val="ru-RU"/>
        </w:rPr>
        <w:t>у процесі слухання</w:t>
      </w:r>
      <w:r w:rsidRPr="003D1171">
        <w:rPr>
          <w:spacing w:val="-19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музики.</w:t>
      </w:r>
    </w:p>
    <w:p w:rsidR="003444E9" w:rsidRPr="003D1171" w:rsidRDefault="00532433" w:rsidP="00130217">
      <w:pPr>
        <w:pStyle w:val="a5"/>
        <w:numPr>
          <w:ilvl w:val="0"/>
          <w:numId w:val="16"/>
        </w:numPr>
        <w:tabs>
          <w:tab w:val="left" w:pos="1120"/>
        </w:tabs>
        <w:ind w:left="0" w:right="122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ереда В.,</w:t>
      </w:r>
      <w:r w:rsidRPr="003D1171">
        <w:rPr>
          <w:sz w:val="28"/>
          <w:szCs w:val="28"/>
          <w:lang w:val="ru-RU"/>
        </w:rPr>
        <w:t xml:space="preserve"> </w:t>
      </w:r>
      <w:r w:rsidR="00E019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E019D6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2-М курсу</w:t>
      </w:r>
      <w:r w:rsidR="007307A6" w:rsidRPr="003D1171">
        <w:rPr>
          <w:sz w:val="28"/>
          <w:szCs w:val="28"/>
          <w:lang w:val="ru-RU"/>
        </w:rPr>
        <w:t xml:space="preserve"> </w:t>
      </w:r>
      <w:r w:rsidR="007307A6" w:rsidRPr="003D1171">
        <w:rPr>
          <w:spacing w:val="-4"/>
          <w:sz w:val="28"/>
          <w:szCs w:val="28"/>
          <w:lang w:val="ru-RU"/>
        </w:rPr>
        <w:t>факультету</w:t>
      </w:r>
      <w:r w:rsidR="007307A6" w:rsidRPr="003D1171">
        <w:rPr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3842FC" w:rsidRPr="003D1171" w:rsidRDefault="007307A6" w:rsidP="003842FC">
      <w:pPr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019D6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E019D6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Pr="003D1171">
        <w:rPr>
          <w:sz w:val="28"/>
          <w:szCs w:val="28"/>
          <w:lang w:val="ru-RU"/>
        </w:rPr>
        <w:t>Чепіга В.Т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3842FC" w:rsidP="003842FC">
      <w:pPr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Розвиток вокально-хорових навичок на уроках музики в </w:t>
      </w:r>
      <w:r w:rsidRPr="003D1171">
        <w:rPr>
          <w:spacing w:val="-3"/>
          <w:sz w:val="28"/>
          <w:szCs w:val="28"/>
          <w:lang w:val="ru-RU"/>
        </w:rPr>
        <w:t>початкових</w:t>
      </w:r>
      <w:r w:rsidRPr="003D1171">
        <w:rPr>
          <w:spacing w:val="-11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класах.</w:t>
      </w:r>
    </w:p>
    <w:p w:rsidR="003444E9" w:rsidRPr="003D1171" w:rsidRDefault="00532433" w:rsidP="00130217">
      <w:pPr>
        <w:pStyle w:val="a5"/>
        <w:numPr>
          <w:ilvl w:val="0"/>
          <w:numId w:val="16"/>
        </w:numPr>
        <w:tabs>
          <w:tab w:val="left" w:pos="1106"/>
        </w:tabs>
        <w:ind w:left="0" w:right="132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Чаленко Д.,</w:t>
      </w:r>
      <w:r w:rsidR="007307A6" w:rsidRPr="003D1171">
        <w:rPr>
          <w:sz w:val="28"/>
          <w:szCs w:val="28"/>
          <w:lang w:val="ru-RU"/>
        </w:rPr>
        <w:t xml:space="preserve"> </w:t>
      </w:r>
      <w:r w:rsidR="00E019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2-М курсу</w:t>
      </w:r>
      <w:r w:rsidR="007307A6" w:rsidRPr="003D1171">
        <w:rPr>
          <w:sz w:val="28"/>
          <w:szCs w:val="28"/>
          <w:lang w:val="ru-RU"/>
        </w:rPr>
        <w:t xml:space="preserve"> </w:t>
      </w:r>
      <w:r w:rsidR="007307A6" w:rsidRPr="003D1171">
        <w:rPr>
          <w:spacing w:val="-4"/>
          <w:sz w:val="28"/>
          <w:szCs w:val="28"/>
          <w:lang w:val="ru-RU"/>
        </w:rPr>
        <w:t xml:space="preserve">факультету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3842FC" w:rsidRPr="003D1171" w:rsidRDefault="007307A6" w:rsidP="003842FC">
      <w:pPr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019D6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E019D6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Pr="003D1171">
        <w:rPr>
          <w:sz w:val="28"/>
          <w:szCs w:val="28"/>
          <w:lang w:val="ru-RU"/>
        </w:rPr>
        <w:t>Чепіга В.Т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3842FC" w:rsidP="003842FC">
      <w:pPr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Розвиток у молодших </w:t>
      </w:r>
      <w:r w:rsidRPr="003D1171">
        <w:rPr>
          <w:spacing w:val="-3"/>
          <w:sz w:val="28"/>
          <w:szCs w:val="28"/>
          <w:lang w:val="ru-RU"/>
        </w:rPr>
        <w:t xml:space="preserve">школярів </w:t>
      </w:r>
      <w:r w:rsidRPr="003D1171">
        <w:rPr>
          <w:sz w:val="28"/>
          <w:szCs w:val="28"/>
          <w:lang w:val="ru-RU"/>
        </w:rPr>
        <w:t>музичних здібностей.</w:t>
      </w:r>
    </w:p>
    <w:p w:rsidR="00532433" w:rsidRPr="003D1171" w:rsidRDefault="00532433" w:rsidP="00130217">
      <w:pPr>
        <w:pStyle w:val="Standard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язанова М.,</w:t>
      </w:r>
      <w:r w:rsidR="007307A6" w:rsidRPr="003D1171">
        <w:rPr>
          <w:sz w:val="28"/>
          <w:szCs w:val="28"/>
          <w:lang w:val="ru-RU"/>
        </w:rPr>
        <w:t xml:space="preserve"> </w:t>
      </w:r>
      <w:r w:rsidR="00E019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2-М курсу з</w:t>
      </w:r>
      <w:r w:rsidR="007307A6" w:rsidRPr="003D1171">
        <w:rPr>
          <w:sz w:val="28"/>
          <w:szCs w:val="28"/>
          <w:lang w:val="ru-RU"/>
        </w:rPr>
        <w:t xml:space="preserve">/в </w:t>
      </w:r>
      <w:r w:rsidR="007307A6" w:rsidRPr="003D1171">
        <w:rPr>
          <w:spacing w:val="-4"/>
          <w:sz w:val="28"/>
          <w:szCs w:val="28"/>
          <w:lang w:val="ru-RU"/>
        </w:rPr>
        <w:t xml:space="preserve">факультету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3842FC" w:rsidRPr="003D1171" w:rsidRDefault="007307A6" w:rsidP="003842FC">
      <w:pPr>
        <w:pStyle w:val="Standard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019D6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E019D6" w:rsidRPr="003D1171">
        <w:rPr>
          <w:rFonts w:eastAsiaTheme="minorHAnsi"/>
          <w:spacing w:val="-3"/>
          <w:sz w:val="28"/>
          <w:szCs w:val="28"/>
          <w:lang w:val="ru-RU"/>
        </w:rPr>
        <w:t>наук</w:t>
      </w:r>
      <w:r w:rsidR="00E019D6" w:rsidRPr="003D1171">
        <w:rPr>
          <w:rFonts w:eastAsiaTheme="minorHAnsi" w:cs="Times New Roman"/>
          <w:spacing w:val="-3"/>
          <w:sz w:val="28"/>
          <w:szCs w:val="28"/>
          <w:lang w:val="ru-RU"/>
        </w:rPr>
        <w:t>, доцент</w:t>
      </w:r>
      <w:r w:rsidR="00E019D6" w:rsidRPr="003D1171">
        <w:rPr>
          <w:rFonts w:eastAsiaTheme="minorHAns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Чепіга В.Т.</w:t>
      </w:r>
      <w:r w:rsidR="003842FC" w:rsidRPr="003D1171">
        <w:rPr>
          <w:rFonts w:cs="Times New Roman"/>
          <w:sz w:val="28"/>
          <w:szCs w:val="28"/>
          <w:lang w:val="ru-RU"/>
        </w:rPr>
        <w:t xml:space="preserve"> </w:t>
      </w:r>
    </w:p>
    <w:p w:rsidR="003444E9" w:rsidRPr="003D1171" w:rsidRDefault="003842FC" w:rsidP="003842FC">
      <w:pPr>
        <w:pStyle w:val="Standard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rFonts w:cs="Times New Roman"/>
          <w:sz w:val="28"/>
          <w:szCs w:val="28"/>
          <w:lang w:val="ru-RU"/>
        </w:rPr>
        <w:t>Музичний фольклор  як засіб формування національної свідомості в учнів початкових класів.</w:t>
      </w:r>
    </w:p>
    <w:p w:rsidR="003444E9" w:rsidRPr="003D1171" w:rsidRDefault="00532433" w:rsidP="00130217">
      <w:pPr>
        <w:pStyle w:val="a5"/>
        <w:numPr>
          <w:ilvl w:val="0"/>
          <w:numId w:val="16"/>
        </w:numPr>
        <w:tabs>
          <w:tab w:val="left" w:pos="1092"/>
          <w:tab w:val="left" w:pos="2863"/>
          <w:tab w:val="left" w:pos="7576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>Котиляк А.,</w:t>
      </w:r>
      <w:r w:rsidR="00E019D6" w:rsidRPr="003D1171">
        <w:rPr>
          <w:b/>
          <w:spacing w:val="-4"/>
          <w:sz w:val="28"/>
          <w:szCs w:val="28"/>
          <w:lang w:val="ru-RU"/>
        </w:rPr>
        <w:t xml:space="preserve"> </w:t>
      </w:r>
      <w:r w:rsidR="00E019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3</w:t>
      </w:r>
      <w:r w:rsidR="007307A6" w:rsidRPr="003D1171">
        <w:rPr>
          <w:sz w:val="28"/>
          <w:szCs w:val="28"/>
          <w:lang w:val="ru-RU"/>
        </w:rPr>
        <w:t>-М курсу</w:t>
      </w:r>
      <w:r w:rsidR="007307A6" w:rsidRPr="003D1171">
        <w:rPr>
          <w:spacing w:val="16"/>
          <w:sz w:val="28"/>
          <w:szCs w:val="28"/>
          <w:lang w:val="ru-RU"/>
        </w:rPr>
        <w:t xml:space="preserve"> </w:t>
      </w:r>
      <w:r w:rsidR="007307A6" w:rsidRPr="003D1171">
        <w:rPr>
          <w:spacing w:val="-4"/>
          <w:sz w:val="28"/>
          <w:szCs w:val="28"/>
          <w:lang w:val="ru-RU"/>
        </w:rPr>
        <w:t xml:space="preserve">факультету </w:t>
      </w:r>
      <w:r w:rsidR="007307A6" w:rsidRPr="003D1171">
        <w:rPr>
          <w:spacing w:val="8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>ПВПК.</w:t>
      </w:r>
      <w:r w:rsidR="00E019D6" w:rsidRPr="003D1171">
        <w:rPr>
          <w:sz w:val="28"/>
          <w:szCs w:val="28"/>
          <w:lang w:val="ru-RU"/>
        </w:rPr>
        <w:t xml:space="preserve"> </w:t>
      </w:r>
    </w:p>
    <w:p w:rsidR="003842FC" w:rsidRPr="003D1171" w:rsidRDefault="007307A6" w:rsidP="003842FC">
      <w:pPr>
        <w:pStyle w:val="Standard"/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E019D6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E019D6" w:rsidRPr="003D1171">
        <w:rPr>
          <w:rFonts w:eastAsiaTheme="minorHAnsi" w:cs="Times New Roman"/>
          <w:spacing w:val="-3"/>
          <w:sz w:val="28"/>
          <w:szCs w:val="28"/>
          <w:lang w:val="ru-RU"/>
        </w:rPr>
        <w:t>наук, доцент</w:t>
      </w:r>
      <w:r w:rsidR="00E019D6" w:rsidRPr="003D1171">
        <w:rPr>
          <w:rFonts w:eastAsiaTheme="minorHAnsi"/>
          <w:spacing w:val="-3"/>
          <w:sz w:val="28"/>
          <w:szCs w:val="28"/>
          <w:lang w:val="ru-RU"/>
        </w:rPr>
        <w:t xml:space="preserve"> </w:t>
      </w:r>
      <w:r w:rsidR="00532433" w:rsidRPr="003D1171">
        <w:rPr>
          <w:rFonts w:cs="Times New Roman"/>
          <w:b/>
          <w:bCs/>
          <w:sz w:val="28"/>
          <w:szCs w:val="28"/>
          <w:lang w:val="ru-RU"/>
        </w:rPr>
        <w:t>С</w:t>
      </w:r>
      <w:r w:rsidR="00532433" w:rsidRPr="003D1171">
        <w:rPr>
          <w:rFonts w:cs="Times New Roman"/>
          <w:sz w:val="28"/>
          <w:szCs w:val="28"/>
          <w:lang w:val="ru-RU"/>
        </w:rPr>
        <w:t>миренський В.М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532433" w:rsidRPr="003D1171" w:rsidRDefault="003842FC" w:rsidP="003842FC">
      <w:pPr>
        <w:pStyle w:val="Standard"/>
        <w:ind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тереотипна та імпровізаційна складові у творчій діяльності педагога.</w:t>
      </w:r>
    </w:p>
    <w:p w:rsidR="00532433" w:rsidRPr="003D1171" w:rsidRDefault="00532433" w:rsidP="00130217">
      <w:pPr>
        <w:pStyle w:val="a5"/>
        <w:numPr>
          <w:ilvl w:val="0"/>
          <w:numId w:val="16"/>
        </w:numPr>
        <w:tabs>
          <w:tab w:val="left" w:pos="115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лименко Г.</w:t>
      </w:r>
      <w:r w:rsidR="007307A6" w:rsidRPr="003D1171">
        <w:rPr>
          <w:b/>
          <w:sz w:val="28"/>
          <w:szCs w:val="28"/>
          <w:lang w:val="ru-RU"/>
        </w:rPr>
        <w:t>.</w:t>
      </w:r>
      <w:r w:rsidR="007307A6" w:rsidRPr="003D1171">
        <w:rPr>
          <w:sz w:val="28"/>
          <w:szCs w:val="28"/>
          <w:lang w:val="ru-RU"/>
        </w:rPr>
        <w:t xml:space="preserve">, </w:t>
      </w:r>
      <w:r w:rsidR="00E019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4-М курсу</w:t>
      </w:r>
      <w:r w:rsidR="007307A6" w:rsidRPr="003D1171">
        <w:rPr>
          <w:sz w:val="28"/>
          <w:szCs w:val="28"/>
          <w:lang w:val="ru-RU"/>
        </w:rPr>
        <w:t xml:space="preserve"> </w:t>
      </w:r>
      <w:r w:rsidR="007307A6" w:rsidRPr="003D1171">
        <w:rPr>
          <w:spacing w:val="-4"/>
          <w:sz w:val="28"/>
          <w:szCs w:val="28"/>
          <w:lang w:val="ru-RU"/>
        </w:rPr>
        <w:t>факультету</w:t>
      </w:r>
      <w:r w:rsidR="007307A6" w:rsidRPr="003D1171">
        <w:rPr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>ПВПК.</w:t>
      </w:r>
      <w:r w:rsidRPr="003D1171">
        <w:rPr>
          <w:sz w:val="28"/>
          <w:szCs w:val="28"/>
          <w:lang w:val="ru-RU"/>
        </w:rPr>
        <w:t xml:space="preserve"> </w:t>
      </w:r>
    </w:p>
    <w:p w:rsidR="003842FC" w:rsidRPr="003D1171" w:rsidRDefault="007307A6" w:rsidP="003842FC">
      <w:pPr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C7892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2C7892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="00532433" w:rsidRPr="003D1171">
        <w:rPr>
          <w:sz w:val="28"/>
          <w:szCs w:val="28"/>
          <w:lang w:val="ru-RU"/>
        </w:rPr>
        <w:t>Грищенко Т.А.</w:t>
      </w:r>
      <w:r w:rsidR="003842FC"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3842FC" w:rsidP="003842FC">
      <w:pPr>
        <w:ind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Музично-естетичне виховання  - проблеми та завдання  сучасності.</w:t>
      </w:r>
    </w:p>
    <w:p w:rsidR="00532433" w:rsidRPr="003D1171" w:rsidRDefault="00532433" w:rsidP="00130217">
      <w:pPr>
        <w:pStyle w:val="a5"/>
        <w:numPr>
          <w:ilvl w:val="0"/>
          <w:numId w:val="16"/>
        </w:numPr>
        <w:tabs>
          <w:tab w:val="left" w:pos="1060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5"/>
          <w:sz w:val="28"/>
          <w:szCs w:val="28"/>
          <w:lang w:val="uk-UA"/>
        </w:rPr>
        <w:t>Щербина В.</w:t>
      </w:r>
      <w:r w:rsidR="007307A6" w:rsidRPr="003D1171">
        <w:rPr>
          <w:b/>
          <w:sz w:val="28"/>
          <w:szCs w:val="28"/>
          <w:lang w:val="uk-UA"/>
        </w:rPr>
        <w:t>.</w:t>
      </w:r>
      <w:r w:rsidR="007307A6" w:rsidRPr="003D1171">
        <w:rPr>
          <w:sz w:val="28"/>
          <w:szCs w:val="28"/>
          <w:lang w:val="uk-UA"/>
        </w:rPr>
        <w:t xml:space="preserve">, </w:t>
      </w:r>
      <w:r w:rsidR="002C7892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4</w:t>
      </w:r>
      <w:r w:rsidR="007307A6" w:rsidRPr="003D1171">
        <w:rPr>
          <w:sz w:val="28"/>
          <w:szCs w:val="28"/>
          <w:lang w:val="uk-UA"/>
        </w:rPr>
        <w:t xml:space="preserve">-М курсу </w:t>
      </w:r>
      <w:r w:rsidR="007307A6" w:rsidRPr="003D1171">
        <w:rPr>
          <w:spacing w:val="-3"/>
          <w:sz w:val="28"/>
          <w:szCs w:val="28"/>
          <w:lang w:val="uk-UA"/>
        </w:rPr>
        <w:t xml:space="preserve">факультету </w:t>
      </w:r>
      <w:r w:rsidR="007307A6" w:rsidRPr="003D1171">
        <w:rPr>
          <w:sz w:val="28"/>
          <w:szCs w:val="28"/>
          <w:lang w:val="uk-UA"/>
        </w:rPr>
        <w:t xml:space="preserve">ПВПК. </w:t>
      </w:r>
    </w:p>
    <w:p w:rsidR="003842FC" w:rsidRPr="003D1171" w:rsidRDefault="007307A6" w:rsidP="003842FC">
      <w:pPr>
        <w:pStyle w:val="a5"/>
        <w:tabs>
          <w:tab w:val="left" w:pos="1060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lastRenderedPageBreak/>
        <w:t xml:space="preserve">Науковий керівник: </w:t>
      </w:r>
      <w:r w:rsidR="00532433" w:rsidRPr="003D1171">
        <w:rPr>
          <w:sz w:val="28"/>
          <w:szCs w:val="28"/>
          <w:lang w:val="ru-RU"/>
        </w:rPr>
        <w:t>ст</w:t>
      </w:r>
      <w:r w:rsidR="002C7892" w:rsidRPr="003D1171">
        <w:rPr>
          <w:sz w:val="28"/>
          <w:szCs w:val="28"/>
          <w:lang w:val="ru-RU"/>
        </w:rPr>
        <w:t xml:space="preserve">арший </w:t>
      </w:r>
      <w:r w:rsidR="00532433" w:rsidRPr="003D1171">
        <w:rPr>
          <w:sz w:val="28"/>
          <w:szCs w:val="28"/>
          <w:lang w:val="ru-RU"/>
        </w:rPr>
        <w:t>викладач Пшеничних Т.В.</w:t>
      </w:r>
      <w:r w:rsidR="003842FC" w:rsidRPr="003D1171">
        <w:rPr>
          <w:sz w:val="28"/>
          <w:szCs w:val="28"/>
          <w:lang w:val="uk-UA"/>
        </w:rPr>
        <w:t xml:space="preserve"> </w:t>
      </w:r>
    </w:p>
    <w:p w:rsidR="00532433" w:rsidRPr="003D1171" w:rsidRDefault="003842FC" w:rsidP="003842FC">
      <w:pPr>
        <w:pStyle w:val="a5"/>
        <w:tabs>
          <w:tab w:val="left" w:pos="1060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ворчість В.Золоторьова</w:t>
      </w:r>
      <w:r w:rsidRPr="003D1171">
        <w:rPr>
          <w:i/>
          <w:sz w:val="28"/>
          <w:szCs w:val="28"/>
          <w:lang w:val="uk-UA"/>
        </w:rPr>
        <w:t>.</w:t>
      </w:r>
    </w:p>
    <w:p w:rsidR="00191DD0" w:rsidRPr="003D1171" w:rsidRDefault="00532433" w:rsidP="00130217">
      <w:pPr>
        <w:pStyle w:val="a5"/>
        <w:numPr>
          <w:ilvl w:val="0"/>
          <w:numId w:val="16"/>
        </w:numPr>
        <w:tabs>
          <w:tab w:val="left" w:pos="1060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Скіра Л.,</w:t>
      </w:r>
      <w:r w:rsidR="007307A6" w:rsidRPr="003D1171">
        <w:rPr>
          <w:sz w:val="28"/>
          <w:szCs w:val="28"/>
          <w:lang w:val="uk-UA"/>
        </w:rPr>
        <w:t xml:space="preserve"> </w:t>
      </w:r>
      <w:r w:rsidR="002C7892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uk-UA"/>
        </w:rPr>
        <w:t xml:space="preserve"> </w:t>
      </w:r>
      <w:r w:rsidR="007307A6" w:rsidRPr="003D1171">
        <w:rPr>
          <w:sz w:val="28"/>
          <w:szCs w:val="28"/>
          <w:lang w:val="uk-UA"/>
        </w:rPr>
        <w:t xml:space="preserve">2-М </w:t>
      </w:r>
      <w:r w:rsidR="007307A6" w:rsidRPr="003D1171">
        <w:rPr>
          <w:spacing w:val="-3"/>
          <w:sz w:val="28"/>
          <w:szCs w:val="28"/>
          <w:lang w:val="uk-UA"/>
        </w:rPr>
        <w:t xml:space="preserve">факультету </w:t>
      </w:r>
      <w:r w:rsidR="007307A6" w:rsidRPr="003D1171">
        <w:rPr>
          <w:sz w:val="28"/>
          <w:szCs w:val="28"/>
          <w:lang w:val="uk-UA"/>
        </w:rPr>
        <w:t xml:space="preserve">ПВПК. </w:t>
      </w:r>
    </w:p>
    <w:p w:rsidR="00CD3F3F" w:rsidRPr="003D1171" w:rsidRDefault="007307A6" w:rsidP="003842FC">
      <w:pPr>
        <w:pStyle w:val="a5"/>
        <w:tabs>
          <w:tab w:val="left" w:pos="1060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91DD0" w:rsidRPr="003D1171">
        <w:rPr>
          <w:sz w:val="28"/>
          <w:szCs w:val="28"/>
          <w:lang w:val="ru-RU"/>
        </w:rPr>
        <w:t>старший викладач Ночовка О.М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CD3F3F" w:rsidP="003842FC">
      <w:pPr>
        <w:pStyle w:val="a5"/>
        <w:tabs>
          <w:tab w:val="left" w:pos="1060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окально-інтонаційна культура-складова частина музичної культури особистості.</w:t>
      </w:r>
    </w:p>
    <w:p w:rsidR="00191DD0" w:rsidRPr="003D1171" w:rsidRDefault="00191DD0" w:rsidP="00130217">
      <w:pPr>
        <w:pStyle w:val="a5"/>
        <w:numPr>
          <w:ilvl w:val="0"/>
          <w:numId w:val="16"/>
        </w:numPr>
        <w:tabs>
          <w:tab w:val="left" w:pos="112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оброва М</w:t>
      </w:r>
      <w:r w:rsidR="007307A6" w:rsidRPr="003D1171">
        <w:rPr>
          <w:b/>
          <w:sz w:val="28"/>
          <w:szCs w:val="28"/>
          <w:lang w:val="ru-RU"/>
        </w:rPr>
        <w:t>.</w:t>
      </w:r>
      <w:r w:rsidR="007307A6" w:rsidRPr="003D1171">
        <w:rPr>
          <w:sz w:val="28"/>
          <w:szCs w:val="28"/>
          <w:lang w:val="ru-RU"/>
        </w:rPr>
        <w:t>,</w:t>
      </w:r>
      <w:r w:rsidR="002C7892" w:rsidRPr="003D1171">
        <w:rPr>
          <w:rFonts w:eastAsiaTheme="minorHAnsi"/>
          <w:sz w:val="28"/>
          <w:szCs w:val="28"/>
          <w:lang w:val="uk-UA"/>
        </w:rPr>
        <w:t xml:space="preserve"> здобувач ступеня вищої освіти</w:t>
      </w:r>
      <w:r w:rsidR="002C7892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3-А</w:t>
      </w:r>
      <w:r w:rsidR="007307A6" w:rsidRPr="003D1171">
        <w:rPr>
          <w:sz w:val="28"/>
          <w:szCs w:val="28"/>
          <w:lang w:val="ru-RU"/>
        </w:rPr>
        <w:t xml:space="preserve"> курсу </w:t>
      </w:r>
      <w:r w:rsidR="007307A6" w:rsidRPr="003D1171">
        <w:rPr>
          <w:spacing w:val="-4"/>
          <w:sz w:val="28"/>
          <w:szCs w:val="28"/>
          <w:lang w:val="ru-RU"/>
        </w:rPr>
        <w:t>факультету</w:t>
      </w:r>
      <w:r w:rsidR="007307A6" w:rsidRPr="003D1171">
        <w:rPr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7307A6" w:rsidP="003842FC">
      <w:pPr>
        <w:tabs>
          <w:tab w:val="left" w:pos="1124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91DD0" w:rsidRPr="003D1171">
        <w:rPr>
          <w:sz w:val="28"/>
          <w:szCs w:val="28"/>
          <w:lang w:val="ru-RU"/>
        </w:rPr>
        <w:t>старший викладач Кривохвостов В.Б</w:t>
      </w:r>
      <w:r w:rsidR="00CD3F3F" w:rsidRPr="003D1171">
        <w:rPr>
          <w:sz w:val="28"/>
          <w:szCs w:val="28"/>
          <w:lang w:val="ru-RU"/>
        </w:rPr>
        <w:t>.</w:t>
      </w:r>
    </w:p>
    <w:p w:rsidR="00191DD0" w:rsidRPr="003D1171" w:rsidRDefault="00CD3F3F" w:rsidP="003842FC">
      <w:pPr>
        <w:tabs>
          <w:tab w:val="left" w:pos="1124"/>
        </w:tabs>
        <w:ind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ізнавальна діяльність молодших школярів у процесі слухання музики.</w:t>
      </w:r>
    </w:p>
    <w:p w:rsidR="00191DD0" w:rsidRPr="003D1171" w:rsidRDefault="00191DD0" w:rsidP="00130217">
      <w:pPr>
        <w:pStyle w:val="Standard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коробало</w:t>
      </w:r>
      <w:r w:rsidR="007307A6" w:rsidRPr="003D1171">
        <w:rPr>
          <w:b/>
          <w:sz w:val="28"/>
          <w:szCs w:val="28"/>
          <w:lang w:val="ru-RU"/>
        </w:rPr>
        <w:t xml:space="preserve"> В</w:t>
      </w:r>
      <w:r w:rsidR="002C7892" w:rsidRPr="003D1171">
        <w:rPr>
          <w:b/>
          <w:sz w:val="28"/>
          <w:szCs w:val="28"/>
          <w:lang w:val="ru-RU"/>
        </w:rPr>
        <w:t>.,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="002C7892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3-М курсу </w:t>
      </w:r>
      <w:r w:rsidRPr="003D1171">
        <w:rPr>
          <w:spacing w:val="-4"/>
          <w:sz w:val="28"/>
          <w:szCs w:val="28"/>
          <w:lang w:val="ru-RU"/>
        </w:rPr>
        <w:t>факультету</w:t>
      </w:r>
      <w:r w:rsidRPr="003D1171">
        <w:rPr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ПВПК.  </w:t>
      </w:r>
    </w:p>
    <w:p w:rsidR="00CD3F3F" w:rsidRPr="003D1171" w:rsidRDefault="007307A6" w:rsidP="003842FC">
      <w:pPr>
        <w:pStyle w:val="a5"/>
        <w:tabs>
          <w:tab w:val="left" w:pos="113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91DD0" w:rsidRPr="003D1171">
        <w:rPr>
          <w:sz w:val="28"/>
          <w:szCs w:val="28"/>
          <w:lang w:val="ru-RU"/>
        </w:rPr>
        <w:t>старший викладач Кривохвостов В.Б</w:t>
      </w:r>
      <w:r w:rsidR="00CD3F3F" w:rsidRPr="003D1171">
        <w:rPr>
          <w:sz w:val="28"/>
          <w:szCs w:val="28"/>
          <w:lang w:val="ru-RU"/>
        </w:rPr>
        <w:t>.</w:t>
      </w:r>
    </w:p>
    <w:p w:rsidR="00191DD0" w:rsidRPr="003D1171" w:rsidRDefault="00CD3F3F" w:rsidP="003842FC">
      <w:pPr>
        <w:pStyle w:val="a5"/>
        <w:tabs>
          <w:tab w:val="left" w:pos="1134"/>
        </w:tabs>
        <w:ind w:left="0"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Естетичне сприйняття пісенної творчості українського народу.</w:t>
      </w:r>
    </w:p>
    <w:p w:rsidR="00191DD0" w:rsidRPr="003D1171" w:rsidRDefault="00191DD0" w:rsidP="00130217">
      <w:pPr>
        <w:pStyle w:val="a5"/>
        <w:numPr>
          <w:ilvl w:val="0"/>
          <w:numId w:val="16"/>
        </w:numPr>
        <w:tabs>
          <w:tab w:val="left" w:pos="112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язанова Д.,</w:t>
      </w:r>
      <w:r w:rsidR="007307A6" w:rsidRPr="003D1171">
        <w:rPr>
          <w:sz w:val="28"/>
          <w:szCs w:val="28"/>
          <w:lang w:val="ru-RU"/>
        </w:rPr>
        <w:t xml:space="preserve"> </w:t>
      </w:r>
      <w:r w:rsidR="002C7892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1-М курсу </w:t>
      </w:r>
      <w:r w:rsidR="007307A6" w:rsidRPr="003D1171">
        <w:rPr>
          <w:spacing w:val="-4"/>
          <w:sz w:val="28"/>
          <w:szCs w:val="28"/>
          <w:lang w:val="ru-RU"/>
        </w:rPr>
        <w:t xml:space="preserve">факультету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7307A6" w:rsidP="003842FC">
      <w:pPr>
        <w:pStyle w:val="a5"/>
        <w:tabs>
          <w:tab w:val="left" w:pos="112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91DD0" w:rsidRPr="003D1171">
        <w:rPr>
          <w:sz w:val="28"/>
          <w:szCs w:val="28"/>
          <w:lang w:val="ru-RU"/>
        </w:rPr>
        <w:t>старший викладач Дермельова Н.М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191DD0" w:rsidRPr="003D1171" w:rsidRDefault="00CD3F3F" w:rsidP="003842FC">
      <w:pPr>
        <w:pStyle w:val="a5"/>
        <w:tabs>
          <w:tab w:val="left" w:pos="1124"/>
        </w:tabs>
        <w:ind w:left="0" w:right="-1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Акустична гітара у традиції ансамблевого музикування</w:t>
      </w:r>
      <w:r w:rsidRPr="003D1171">
        <w:rPr>
          <w:i/>
          <w:sz w:val="28"/>
          <w:szCs w:val="28"/>
          <w:lang w:val="ru-RU"/>
        </w:rPr>
        <w:t>.</w:t>
      </w:r>
    </w:p>
    <w:p w:rsidR="00191DD0" w:rsidRPr="003D1171" w:rsidRDefault="00191DD0" w:rsidP="00130217">
      <w:pPr>
        <w:pStyle w:val="Standard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>Сандарьян В.</w:t>
      </w:r>
      <w:r w:rsidR="007307A6" w:rsidRPr="003D1171">
        <w:rPr>
          <w:b/>
          <w:spacing w:val="-9"/>
          <w:sz w:val="28"/>
          <w:szCs w:val="28"/>
          <w:lang w:val="ru-RU"/>
        </w:rPr>
        <w:t>.</w:t>
      </w:r>
      <w:r w:rsidR="007307A6" w:rsidRPr="003D1171">
        <w:rPr>
          <w:spacing w:val="-9"/>
          <w:sz w:val="28"/>
          <w:szCs w:val="28"/>
          <w:lang w:val="ru-RU"/>
        </w:rPr>
        <w:t xml:space="preserve">, </w:t>
      </w:r>
      <w:r w:rsidR="002C7892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>4-</w:t>
      </w:r>
      <w:r w:rsidRPr="003D1171">
        <w:rPr>
          <w:sz w:val="28"/>
          <w:szCs w:val="28"/>
          <w:lang w:val="ru-RU"/>
        </w:rPr>
        <w:t>Х</w:t>
      </w:r>
      <w:r w:rsidR="007307A6" w:rsidRPr="003D1171">
        <w:rPr>
          <w:sz w:val="28"/>
          <w:szCs w:val="28"/>
          <w:lang w:val="ru-RU"/>
        </w:rPr>
        <w:t xml:space="preserve"> курсу </w:t>
      </w:r>
      <w:r w:rsidR="007307A6" w:rsidRPr="003D1171">
        <w:rPr>
          <w:spacing w:val="-3"/>
          <w:sz w:val="28"/>
          <w:szCs w:val="28"/>
          <w:lang w:val="ru-RU"/>
        </w:rPr>
        <w:t xml:space="preserve">факультету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7307A6" w:rsidP="003842FC">
      <w:pPr>
        <w:tabs>
          <w:tab w:val="left" w:pos="1124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191DD0" w:rsidRPr="003D1171">
        <w:rPr>
          <w:sz w:val="28"/>
          <w:szCs w:val="28"/>
          <w:lang w:val="ru-RU"/>
        </w:rPr>
        <w:t>старший викладач Гусаченко Л.М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191DD0" w:rsidRPr="003D1171" w:rsidRDefault="00CD3F3F" w:rsidP="003842FC">
      <w:pPr>
        <w:tabs>
          <w:tab w:val="left" w:pos="1124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Танцювальні жанри дитячого фольклору у формуванні різноманітних рухових навиків.</w:t>
      </w:r>
    </w:p>
    <w:p w:rsidR="00191DD0" w:rsidRPr="003D1171" w:rsidRDefault="00430022" w:rsidP="00130217">
      <w:pPr>
        <w:pStyle w:val="a5"/>
        <w:numPr>
          <w:ilvl w:val="0"/>
          <w:numId w:val="16"/>
        </w:numPr>
        <w:tabs>
          <w:tab w:val="left" w:pos="112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Гращенко</w:t>
      </w:r>
      <w:r w:rsidRPr="003D1171">
        <w:rPr>
          <w:sz w:val="28"/>
          <w:szCs w:val="28"/>
          <w:lang w:val="uk-UA"/>
        </w:rPr>
        <w:t xml:space="preserve">, </w:t>
      </w:r>
      <w:r w:rsidR="002C7892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4-Х курсу </w:t>
      </w:r>
      <w:r w:rsidRPr="003D1171">
        <w:rPr>
          <w:spacing w:val="-3"/>
          <w:sz w:val="28"/>
          <w:szCs w:val="28"/>
          <w:lang w:val="ru-RU"/>
        </w:rPr>
        <w:t xml:space="preserve">факультету </w:t>
      </w:r>
      <w:r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430022" w:rsidP="003842FC">
      <w:pPr>
        <w:pStyle w:val="a5"/>
        <w:tabs>
          <w:tab w:val="left" w:pos="112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старший викладач Гусаченко Л.М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430022" w:rsidRPr="003D1171" w:rsidRDefault="00CD3F3F" w:rsidP="003842FC">
      <w:pPr>
        <w:pStyle w:val="a5"/>
        <w:tabs>
          <w:tab w:val="left" w:pos="112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провадження методичних прийомів викладання в хореографічних танцювальних колективів.</w:t>
      </w:r>
    </w:p>
    <w:p w:rsidR="00430022" w:rsidRPr="003D1171" w:rsidRDefault="00430022" w:rsidP="00130217">
      <w:pPr>
        <w:pStyle w:val="Standard"/>
        <w:numPr>
          <w:ilvl w:val="0"/>
          <w:numId w:val="16"/>
        </w:numPr>
        <w:tabs>
          <w:tab w:val="left" w:pos="851"/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Іськова І</w:t>
      </w:r>
      <w:r w:rsidR="007307A6" w:rsidRPr="003D1171">
        <w:rPr>
          <w:b/>
          <w:sz w:val="28"/>
          <w:szCs w:val="28"/>
          <w:lang w:val="ru-RU"/>
        </w:rPr>
        <w:t xml:space="preserve">., </w:t>
      </w:r>
      <w:r w:rsidR="00A35A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3-Х</w:t>
      </w:r>
      <w:r w:rsidR="007307A6" w:rsidRPr="003D1171">
        <w:rPr>
          <w:sz w:val="28"/>
          <w:szCs w:val="28"/>
          <w:lang w:val="ru-RU"/>
        </w:rPr>
        <w:t xml:space="preserve"> курсу </w:t>
      </w:r>
      <w:r w:rsidR="007307A6" w:rsidRPr="003D1171">
        <w:rPr>
          <w:spacing w:val="-4"/>
          <w:sz w:val="28"/>
          <w:szCs w:val="28"/>
          <w:lang w:val="ru-RU"/>
        </w:rPr>
        <w:t>факультету</w:t>
      </w:r>
      <w:r w:rsidR="007307A6" w:rsidRPr="003D1171">
        <w:rPr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7307A6" w:rsidP="003842FC">
      <w:pPr>
        <w:pStyle w:val="a5"/>
        <w:tabs>
          <w:tab w:val="left" w:pos="1150"/>
        </w:tabs>
        <w:ind w:left="0" w:right="106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30022" w:rsidRPr="003D1171">
        <w:rPr>
          <w:sz w:val="28"/>
          <w:szCs w:val="28"/>
          <w:lang w:val="ru-RU"/>
        </w:rPr>
        <w:t xml:space="preserve"> асистент Жидкова О.М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430022" w:rsidRPr="003D1171" w:rsidRDefault="00CD3F3F" w:rsidP="003842FC">
      <w:pPr>
        <w:pStyle w:val="a5"/>
        <w:tabs>
          <w:tab w:val="left" w:pos="1150"/>
        </w:tabs>
        <w:ind w:left="0" w:right="106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Значення уроків ритміки в системі естетичного виховання учнів початкових класів.</w:t>
      </w:r>
    </w:p>
    <w:p w:rsidR="0051798F" w:rsidRPr="003D1171" w:rsidRDefault="0051798F" w:rsidP="00130217">
      <w:pPr>
        <w:pStyle w:val="a5"/>
        <w:numPr>
          <w:ilvl w:val="0"/>
          <w:numId w:val="16"/>
        </w:numPr>
        <w:tabs>
          <w:tab w:val="left" w:pos="1150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рдонець І</w:t>
      </w:r>
      <w:r w:rsidR="007307A6" w:rsidRPr="003D1171">
        <w:rPr>
          <w:b/>
          <w:sz w:val="28"/>
          <w:szCs w:val="28"/>
          <w:lang w:val="ru-RU"/>
        </w:rPr>
        <w:t>.</w:t>
      </w:r>
      <w:r w:rsidR="007307A6" w:rsidRPr="003D1171">
        <w:rPr>
          <w:sz w:val="28"/>
          <w:szCs w:val="28"/>
          <w:lang w:val="ru-RU"/>
        </w:rPr>
        <w:t xml:space="preserve">, </w:t>
      </w:r>
      <w:r w:rsidR="00A35A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2-Х</w:t>
      </w:r>
      <w:r w:rsidR="007307A6" w:rsidRPr="003D1171">
        <w:rPr>
          <w:sz w:val="28"/>
          <w:szCs w:val="28"/>
          <w:lang w:val="ru-RU"/>
        </w:rPr>
        <w:t xml:space="preserve"> курсу </w:t>
      </w:r>
      <w:r w:rsidR="007307A6" w:rsidRPr="003D1171">
        <w:rPr>
          <w:spacing w:val="-4"/>
          <w:sz w:val="28"/>
          <w:szCs w:val="28"/>
          <w:lang w:val="ru-RU"/>
        </w:rPr>
        <w:t>факультету</w:t>
      </w:r>
      <w:r w:rsidR="007307A6" w:rsidRPr="003D1171">
        <w:rPr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7307A6" w:rsidP="003842FC">
      <w:pPr>
        <w:tabs>
          <w:tab w:val="left" w:pos="1150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51798F" w:rsidRPr="003D1171">
        <w:rPr>
          <w:sz w:val="28"/>
          <w:szCs w:val="28"/>
          <w:lang w:val="ru-RU"/>
        </w:rPr>
        <w:t>асистент Жидкова О.М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CD3F3F" w:rsidP="003842FC">
      <w:pPr>
        <w:tabs>
          <w:tab w:val="left" w:pos="1150"/>
        </w:tabs>
        <w:ind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Необхідні умови для організаці творчого процесу в хореографічних коллективах</w:t>
      </w:r>
      <w:r w:rsidRPr="003D1171">
        <w:rPr>
          <w:i/>
          <w:sz w:val="28"/>
          <w:szCs w:val="28"/>
          <w:lang w:val="ru-RU"/>
        </w:rPr>
        <w:t>.</w:t>
      </w:r>
    </w:p>
    <w:p w:rsidR="0051798F" w:rsidRPr="003D1171" w:rsidRDefault="0051798F" w:rsidP="00130217">
      <w:pPr>
        <w:pStyle w:val="Standard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cs="Times New Rom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ескова О</w:t>
      </w:r>
      <w:r w:rsidR="007307A6" w:rsidRPr="003D1171">
        <w:rPr>
          <w:sz w:val="28"/>
          <w:szCs w:val="28"/>
          <w:lang w:val="ru-RU"/>
        </w:rPr>
        <w:t xml:space="preserve">., </w:t>
      </w:r>
      <w:r w:rsidR="00A35A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2-Х</w:t>
      </w:r>
      <w:r w:rsidR="007307A6" w:rsidRPr="003D1171">
        <w:rPr>
          <w:sz w:val="28"/>
          <w:szCs w:val="28"/>
          <w:lang w:val="ru-RU"/>
        </w:rPr>
        <w:t xml:space="preserve"> курсу</w:t>
      </w:r>
      <w:r w:rsidR="007307A6" w:rsidRPr="003D1171">
        <w:rPr>
          <w:spacing w:val="36"/>
          <w:sz w:val="28"/>
          <w:szCs w:val="28"/>
          <w:lang w:val="ru-RU"/>
        </w:rPr>
        <w:t xml:space="preserve"> </w:t>
      </w:r>
      <w:r w:rsidR="007307A6" w:rsidRPr="003D1171">
        <w:rPr>
          <w:spacing w:val="-3"/>
          <w:sz w:val="28"/>
          <w:szCs w:val="28"/>
          <w:lang w:val="ru-RU"/>
        </w:rPr>
        <w:t xml:space="preserve">факультету  </w:t>
      </w:r>
      <w:r w:rsidR="007307A6" w:rsidRPr="003D1171">
        <w:rPr>
          <w:sz w:val="28"/>
          <w:szCs w:val="28"/>
          <w:lang w:val="ru-RU"/>
        </w:rPr>
        <w:t>ПВПК.</w:t>
      </w:r>
      <w:r w:rsidRPr="003D1171">
        <w:rPr>
          <w:rFonts w:cs="Times New Roman"/>
          <w:sz w:val="28"/>
          <w:szCs w:val="28"/>
          <w:lang w:val="ru-RU"/>
        </w:rPr>
        <w:t xml:space="preserve"> </w:t>
      </w:r>
    </w:p>
    <w:p w:rsidR="00CD3F3F" w:rsidRPr="003D1171" w:rsidRDefault="007307A6" w:rsidP="003842FC">
      <w:pPr>
        <w:pStyle w:val="a5"/>
        <w:tabs>
          <w:tab w:val="left" w:pos="1086"/>
          <w:tab w:val="left" w:pos="7401"/>
          <w:tab w:val="left" w:pos="8915"/>
        </w:tabs>
        <w:ind w:left="0"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="0051798F" w:rsidRPr="003D1171">
        <w:rPr>
          <w:i/>
          <w:sz w:val="28"/>
          <w:szCs w:val="28"/>
          <w:lang w:val="ru-RU"/>
        </w:rPr>
        <w:t xml:space="preserve"> </w:t>
      </w:r>
      <w:r w:rsidR="0051798F" w:rsidRPr="003D1171">
        <w:rPr>
          <w:sz w:val="28"/>
          <w:szCs w:val="28"/>
          <w:lang w:val="ru-RU"/>
        </w:rPr>
        <w:t>асистент кафедри Котов В.Г.</w:t>
      </w:r>
      <w:r w:rsidR="0051798F" w:rsidRPr="003D1171">
        <w:rPr>
          <w:b/>
          <w:sz w:val="28"/>
          <w:szCs w:val="28"/>
          <w:lang w:val="ru-RU"/>
        </w:rPr>
        <w:t xml:space="preserve"> </w:t>
      </w:r>
    </w:p>
    <w:p w:rsidR="0051798F" w:rsidRPr="003D1171" w:rsidRDefault="00CD3F3F" w:rsidP="003842FC">
      <w:pPr>
        <w:pStyle w:val="a5"/>
        <w:tabs>
          <w:tab w:val="left" w:pos="1086"/>
          <w:tab w:val="left" w:pos="7401"/>
          <w:tab w:val="left" w:pos="8915"/>
        </w:tabs>
        <w:ind w:left="0" w:right="-13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педагогічної майстерності керівника дитячого хореографічного колективу.</w:t>
      </w:r>
    </w:p>
    <w:p w:rsidR="0051798F" w:rsidRPr="003D1171" w:rsidRDefault="0051798F" w:rsidP="00130217">
      <w:pPr>
        <w:pStyle w:val="a5"/>
        <w:numPr>
          <w:ilvl w:val="0"/>
          <w:numId w:val="16"/>
        </w:numPr>
        <w:tabs>
          <w:tab w:val="left" w:pos="103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ойсіаді К</w:t>
      </w:r>
      <w:r w:rsidR="007307A6" w:rsidRPr="003D1171">
        <w:rPr>
          <w:b/>
          <w:sz w:val="28"/>
          <w:szCs w:val="28"/>
          <w:lang w:val="ru-RU"/>
        </w:rPr>
        <w:t xml:space="preserve">., </w:t>
      </w:r>
      <w:r w:rsidR="00A35AD6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307A6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3-Х</w:t>
      </w:r>
      <w:r w:rsidR="007307A6" w:rsidRPr="003D1171">
        <w:rPr>
          <w:sz w:val="28"/>
          <w:szCs w:val="28"/>
          <w:lang w:val="ru-RU"/>
        </w:rPr>
        <w:t xml:space="preserve"> курсу </w:t>
      </w:r>
      <w:r w:rsidR="007307A6" w:rsidRPr="003D1171">
        <w:rPr>
          <w:spacing w:val="-4"/>
          <w:sz w:val="28"/>
          <w:szCs w:val="28"/>
          <w:lang w:val="ru-RU"/>
        </w:rPr>
        <w:t xml:space="preserve">факультету </w:t>
      </w:r>
      <w:r w:rsidR="007307A6" w:rsidRPr="003D1171">
        <w:rPr>
          <w:sz w:val="28"/>
          <w:szCs w:val="28"/>
          <w:lang w:val="ru-RU"/>
        </w:rPr>
        <w:t xml:space="preserve">ПВПК. </w:t>
      </w:r>
    </w:p>
    <w:p w:rsidR="00CD3F3F" w:rsidRPr="003D1171" w:rsidRDefault="007307A6" w:rsidP="003842FC">
      <w:pPr>
        <w:pStyle w:val="a5"/>
        <w:tabs>
          <w:tab w:val="left" w:pos="103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51798F" w:rsidRPr="003D1171">
        <w:rPr>
          <w:sz w:val="28"/>
          <w:szCs w:val="28"/>
          <w:lang w:val="ru-RU"/>
        </w:rPr>
        <w:t>асистент кафедри Котов В.Г.</w:t>
      </w:r>
    </w:p>
    <w:p w:rsidR="003444E9" w:rsidRPr="003D1171" w:rsidRDefault="00CD3F3F" w:rsidP="003842FC">
      <w:pPr>
        <w:pStyle w:val="a5"/>
        <w:tabs>
          <w:tab w:val="left" w:pos="1034"/>
        </w:tabs>
        <w:ind w:left="0" w:right="-1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Народний танок як продавній зразок мистецтва.</w:t>
      </w:r>
    </w:p>
    <w:p w:rsidR="00A35AD6" w:rsidRPr="003D1171" w:rsidRDefault="00A35AD6" w:rsidP="003842FC">
      <w:pPr>
        <w:pStyle w:val="11"/>
        <w:ind w:left="0" w:firstLine="709"/>
        <w:jc w:val="both"/>
        <w:rPr>
          <w:lang w:val="ru-RU"/>
        </w:rPr>
      </w:pPr>
    </w:p>
    <w:p w:rsidR="003444E9" w:rsidRPr="003D1171" w:rsidRDefault="007307A6" w:rsidP="00B925C4">
      <w:pPr>
        <w:pStyle w:val="11"/>
        <w:ind w:left="1440" w:hanging="1112"/>
        <w:jc w:val="center"/>
        <w:rPr>
          <w:lang w:val="ru-RU"/>
        </w:rPr>
      </w:pPr>
      <w:r w:rsidRPr="003D1171">
        <w:rPr>
          <w:lang w:val="ru-RU"/>
        </w:rPr>
        <w:t>Напрямок роботи секції: «Реалізація принципів гуманізації освіти на основі впровадження інформативно-комунікативних технологій»</w:t>
      </w:r>
    </w:p>
    <w:p w:rsidR="003444E9" w:rsidRPr="003D1171" w:rsidRDefault="003444E9" w:rsidP="00A35AD6">
      <w:pPr>
        <w:pStyle w:val="a3"/>
        <w:spacing w:before="6"/>
        <w:ind w:left="0" w:firstLine="0"/>
        <w:jc w:val="both"/>
        <w:rPr>
          <w:b/>
          <w:sz w:val="28"/>
          <w:szCs w:val="28"/>
          <w:lang w:val="ru-RU"/>
        </w:rPr>
      </w:pPr>
    </w:p>
    <w:p w:rsidR="00A35AD6" w:rsidRPr="003D1171" w:rsidRDefault="00A35AD6" w:rsidP="00A35AD6">
      <w:pPr>
        <w:tabs>
          <w:tab w:val="left" w:pos="540"/>
          <w:tab w:val="left" w:pos="720"/>
          <w:tab w:val="left" w:pos="900"/>
        </w:tabs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напрямку роботи</w:t>
      </w:r>
      <w:r w:rsidRPr="003D1171">
        <w:rPr>
          <w:sz w:val="28"/>
          <w:szCs w:val="28"/>
          <w:lang w:val="ru-RU"/>
        </w:rPr>
        <w:t xml:space="preserve">: кандидат педагогічних наук, доцент кафедри педагогіки Лях Г.Р. </w:t>
      </w:r>
    </w:p>
    <w:p w:rsidR="003444E9" w:rsidRPr="0021574D" w:rsidRDefault="007307A6" w:rsidP="002A4949">
      <w:pPr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та і місце проведення секційного засідання</w:t>
      </w:r>
      <w:r w:rsidRPr="003D1171">
        <w:rPr>
          <w:sz w:val="28"/>
          <w:szCs w:val="28"/>
          <w:lang w:val="ru-RU"/>
        </w:rPr>
        <w:t xml:space="preserve">: </w:t>
      </w:r>
      <w:r w:rsidR="00443F8E" w:rsidRPr="0021574D">
        <w:rPr>
          <w:sz w:val="28"/>
          <w:szCs w:val="28"/>
          <w:lang w:val="ru-RU"/>
        </w:rPr>
        <w:t>20 травня 2016 року</w:t>
      </w:r>
      <w:r w:rsidRPr="0021574D">
        <w:rPr>
          <w:sz w:val="28"/>
          <w:szCs w:val="28"/>
          <w:lang w:val="ru-RU"/>
        </w:rPr>
        <w:t>, ауд.</w:t>
      </w:r>
      <w:r w:rsidR="00443F8E" w:rsidRPr="0021574D">
        <w:rPr>
          <w:sz w:val="28"/>
          <w:szCs w:val="28"/>
          <w:lang w:val="ru-RU"/>
        </w:rPr>
        <w:t>512</w:t>
      </w:r>
      <w:r w:rsidRPr="0021574D">
        <w:rPr>
          <w:sz w:val="28"/>
          <w:szCs w:val="28"/>
          <w:lang w:val="ru-RU"/>
        </w:rPr>
        <w:t>.</w:t>
      </w:r>
    </w:p>
    <w:p w:rsidR="003444E9" w:rsidRPr="003D1171" w:rsidRDefault="003444E9" w:rsidP="00443F8E">
      <w:pPr>
        <w:ind w:left="102" w:right="104" w:firstLine="566"/>
        <w:jc w:val="both"/>
        <w:rPr>
          <w:sz w:val="28"/>
          <w:szCs w:val="28"/>
          <w:lang w:val="ru-RU"/>
        </w:rPr>
      </w:pP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lastRenderedPageBreak/>
        <w:t xml:space="preserve">Кузьміна О.В.,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3444E9" w:rsidRPr="003D1171" w:rsidRDefault="00443F8E" w:rsidP="00CD3F3F">
      <w:pPr>
        <w:pStyle w:val="a5"/>
        <w:tabs>
          <w:tab w:val="left" w:pos="1002"/>
        </w:tabs>
        <w:ind w:left="709" w:right="107" w:firstLine="0"/>
        <w:jc w:val="both"/>
        <w:rPr>
          <w:sz w:val="28"/>
          <w:szCs w:val="28"/>
          <w:lang w:val="ru-RU"/>
        </w:rPr>
      </w:pPr>
      <w:r w:rsidRPr="003D1171">
        <w:rPr>
          <w:bCs/>
          <w:iCs/>
          <w:sz w:val="28"/>
          <w:szCs w:val="28"/>
          <w:lang w:val="ru-RU"/>
        </w:rPr>
        <w:t>Актуальність педагогічних ідей І.</w:t>
      </w:r>
      <w:r w:rsidRPr="003D1171">
        <w:rPr>
          <w:bCs/>
          <w:iCs/>
          <w:sz w:val="28"/>
          <w:szCs w:val="28"/>
        </w:rPr>
        <w:t> </w:t>
      </w:r>
      <w:r w:rsidRPr="003D1171">
        <w:rPr>
          <w:bCs/>
          <w:iCs/>
          <w:sz w:val="28"/>
          <w:szCs w:val="28"/>
          <w:lang w:val="ru-RU"/>
        </w:rPr>
        <w:t>Франка на сучасному етапі розвитку освіти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вальова </w:t>
      </w:r>
      <w:r w:rsidRPr="003D1171">
        <w:rPr>
          <w:b/>
          <w:sz w:val="28"/>
          <w:szCs w:val="28"/>
          <w:lang w:val="ru-RU"/>
        </w:rPr>
        <w:t xml:space="preserve">О.В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443F8E" w:rsidP="00CD3F3F">
      <w:pPr>
        <w:pStyle w:val="a5"/>
        <w:tabs>
          <w:tab w:val="left" w:pos="1002"/>
        </w:tabs>
        <w:ind w:left="709" w:right="107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shd w:val="clear" w:color="auto" w:fill="FFFFFF"/>
        </w:rPr>
        <w:t>Педагогічні ідеї Януша Корчака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рутогорська Н.Ю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443F8E" w:rsidP="00CD3F3F">
      <w:pPr>
        <w:pStyle w:val="a5"/>
        <w:tabs>
          <w:tab w:val="left" w:pos="1002"/>
        </w:tabs>
        <w:ind w:left="0" w:right="101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о проблеми формування загальнолюдських моральних якостей у майбутнього вчителя фізичної культури</w:t>
      </w:r>
      <w:r w:rsidR="007307A6" w:rsidRPr="003D1171">
        <w:rPr>
          <w:sz w:val="28"/>
          <w:szCs w:val="28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Чумак Л.В., </w:t>
      </w:r>
      <w:r w:rsidRPr="003D1171">
        <w:rPr>
          <w:spacing w:val="-7"/>
          <w:sz w:val="28"/>
          <w:szCs w:val="28"/>
          <w:lang w:val="ru-RU"/>
        </w:rPr>
        <w:t>ст</w:t>
      </w:r>
      <w:r w:rsidR="00C4520B" w:rsidRPr="003D1171">
        <w:rPr>
          <w:spacing w:val="-7"/>
          <w:sz w:val="28"/>
          <w:szCs w:val="28"/>
          <w:lang w:val="ru-RU"/>
        </w:rPr>
        <w:t>арший</w:t>
      </w:r>
      <w:r w:rsidRPr="003D1171">
        <w:rPr>
          <w:spacing w:val="-7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икл</w:t>
      </w:r>
      <w:r w:rsidR="00C4520B" w:rsidRPr="003D1171">
        <w:rPr>
          <w:sz w:val="28"/>
          <w:szCs w:val="28"/>
          <w:lang w:val="ru-RU"/>
        </w:rPr>
        <w:t>адач</w:t>
      </w:r>
      <w:r w:rsidR="00C4520B" w:rsidRPr="003D1171">
        <w:rPr>
          <w:b/>
          <w:sz w:val="28"/>
          <w:szCs w:val="28"/>
          <w:lang w:val="ru-RU"/>
        </w:rPr>
        <w:t>.</w:t>
      </w:r>
    </w:p>
    <w:p w:rsidR="003444E9" w:rsidRPr="003D1171" w:rsidRDefault="00443F8E" w:rsidP="00CD3F3F">
      <w:pPr>
        <w:pStyle w:val="a5"/>
        <w:tabs>
          <w:tab w:val="left" w:pos="1002"/>
        </w:tabs>
        <w:ind w:left="709" w:right="107" w:firstLine="0"/>
        <w:jc w:val="both"/>
        <w:rPr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Проектна діяльність школярів в системі навчально-виховної діяльності школи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аяпіна С.А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3444E9" w:rsidRPr="003D1171" w:rsidRDefault="00443F8E" w:rsidP="00CD3F3F">
      <w:pPr>
        <w:pStyle w:val="a5"/>
        <w:tabs>
          <w:tab w:val="left" w:pos="1002"/>
        </w:tabs>
        <w:ind w:left="0" w:right="10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роблеми експериментальних досліджень із дошкільної педагогіки в роботі з’їздів, наукових конференцій (20−60-ті рр. ХХ ст.)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люхіна Н.П., </w:t>
      </w:r>
      <w:r w:rsidRPr="003D1171">
        <w:rPr>
          <w:spacing w:val="-7"/>
          <w:sz w:val="28"/>
          <w:szCs w:val="28"/>
          <w:lang w:val="ru-RU"/>
        </w:rPr>
        <w:t>ст</w:t>
      </w:r>
      <w:r w:rsidR="00C4520B" w:rsidRPr="003D1171">
        <w:rPr>
          <w:spacing w:val="-7"/>
          <w:sz w:val="28"/>
          <w:szCs w:val="28"/>
          <w:lang w:val="ru-RU"/>
        </w:rPr>
        <w:t>арший</w:t>
      </w:r>
      <w:r w:rsidRPr="003D1171">
        <w:rPr>
          <w:spacing w:val="-7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викладач. </w:t>
      </w:r>
    </w:p>
    <w:p w:rsidR="003444E9" w:rsidRPr="003D1171" w:rsidRDefault="00443F8E" w:rsidP="00CD3F3F">
      <w:pPr>
        <w:pStyle w:val="a5"/>
        <w:tabs>
          <w:tab w:val="left" w:pos="1002"/>
        </w:tabs>
        <w:ind w:left="709" w:right="103" w:firstLine="0"/>
        <w:jc w:val="both"/>
        <w:rPr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Роль педагогічної практики в активізації пізнавальної діяльності</w:t>
      </w:r>
      <w:r w:rsidRPr="003D1171">
        <w:rPr>
          <w:spacing w:val="-9"/>
          <w:sz w:val="28"/>
          <w:szCs w:val="28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02"/>
        </w:tabs>
        <w:ind w:left="0" w:right="10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ілецький О.А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3444E9" w:rsidRPr="003D1171" w:rsidRDefault="00443F8E" w:rsidP="00CD3F3F">
      <w:pPr>
        <w:pStyle w:val="a5"/>
        <w:tabs>
          <w:tab w:val="left" w:pos="1002"/>
        </w:tabs>
        <w:ind w:left="0" w:right="100" w:firstLine="709"/>
        <w:jc w:val="both"/>
        <w:rPr>
          <w:sz w:val="28"/>
          <w:szCs w:val="28"/>
          <w:lang w:val="ru-RU"/>
        </w:rPr>
      </w:pPr>
      <w:r w:rsidRPr="003D1171">
        <w:rPr>
          <w:iCs/>
          <w:sz w:val="28"/>
          <w:szCs w:val="28"/>
          <w:lang w:val="ru-RU"/>
        </w:rPr>
        <w:t xml:space="preserve">Освітньо-педагогіча діяльність у Катеринославській губернії (друга половина </w:t>
      </w:r>
      <w:r w:rsidRPr="003D1171">
        <w:rPr>
          <w:iCs/>
          <w:sz w:val="28"/>
          <w:szCs w:val="28"/>
        </w:rPr>
        <w:t>XIX</w:t>
      </w:r>
      <w:r w:rsidRPr="003D1171">
        <w:rPr>
          <w:iCs/>
          <w:sz w:val="28"/>
          <w:szCs w:val="28"/>
          <w:lang w:val="ru-RU"/>
        </w:rPr>
        <w:t xml:space="preserve"> — початок </w:t>
      </w:r>
      <w:r w:rsidRPr="003D1171">
        <w:rPr>
          <w:iCs/>
          <w:sz w:val="28"/>
          <w:szCs w:val="28"/>
        </w:rPr>
        <w:t>XX</w:t>
      </w:r>
      <w:r w:rsidRPr="003D1171">
        <w:rPr>
          <w:iCs/>
          <w:sz w:val="28"/>
          <w:szCs w:val="28"/>
          <w:lang w:val="ru-RU"/>
        </w:rPr>
        <w:t xml:space="preserve"> ст.)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CD3F3F" w:rsidRPr="003D1171" w:rsidRDefault="00443F8E" w:rsidP="00130217">
      <w:pPr>
        <w:widowControl/>
        <w:numPr>
          <w:ilvl w:val="0"/>
          <w:numId w:val="15"/>
        </w:numPr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iCs/>
          <w:sz w:val="28"/>
          <w:szCs w:val="28"/>
          <w:shd w:val="clear" w:color="auto" w:fill="FFFFFF"/>
          <w:lang w:val="ru-RU"/>
        </w:rPr>
        <w:t>Замороцька</w:t>
      </w:r>
      <w:r w:rsidRPr="003D1171">
        <w:rPr>
          <w:b/>
          <w:iCs/>
          <w:sz w:val="28"/>
          <w:szCs w:val="28"/>
          <w:shd w:val="clear" w:color="auto" w:fill="FFFFFF"/>
        </w:rPr>
        <w:t> </w:t>
      </w:r>
      <w:r w:rsidRPr="003D1171">
        <w:rPr>
          <w:b/>
          <w:iCs/>
          <w:sz w:val="28"/>
          <w:szCs w:val="28"/>
          <w:shd w:val="clear" w:color="auto" w:fill="FFFFFF"/>
          <w:lang w:val="ru-RU"/>
        </w:rPr>
        <w:t xml:space="preserve">В.В., </w:t>
      </w:r>
      <w:r w:rsidRPr="003D1171">
        <w:rPr>
          <w:iCs/>
          <w:sz w:val="28"/>
          <w:szCs w:val="28"/>
          <w:shd w:val="clear" w:color="auto" w:fill="FFFFFF"/>
          <w:lang w:val="ru-RU"/>
        </w:rPr>
        <w:t>кандидат педагогічних наук, старший викладач</w:t>
      </w:r>
      <w:r w:rsidR="00CD3F3F" w:rsidRPr="003D1171">
        <w:rPr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CD3F3F">
      <w:pPr>
        <w:widowControl/>
        <w:tabs>
          <w:tab w:val="left" w:pos="1020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Cs/>
          <w:sz w:val="28"/>
          <w:szCs w:val="28"/>
          <w:shd w:val="clear" w:color="auto" w:fill="FFFFFF"/>
          <w:lang w:val="ru-RU"/>
        </w:rPr>
        <w:t>Особливості комплексного підходу до створення навчально-методичної бази в сучасному ВНЗ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CD3F3F" w:rsidRPr="003D1171" w:rsidRDefault="007307A6" w:rsidP="00130217">
      <w:pPr>
        <w:pStyle w:val="a5"/>
        <w:numPr>
          <w:ilvl w:val="0"/>
          <w:numId w:val="15"/>
        </w:numPr>
        <w:tabs>
          <w:tab w:val="left" w:pos="1020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Лях </w:t>
      </w:r>
      <w:r w:rsidRPr="003D1171">
        <w:rPr>
          <w:b/>
          <w:spacing w:val="-12"/>
          <w:sz w:val="28"/>
          <w:szCs w:val="28"/>
          <w:lang w:val="ru-RU"/>
        </w:rPr>
        <w:t xml:space="preserve">Г.Р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443F8E" w:rsidP="00CD3F3F">
      <w:pPr>
        <w:pStyle w:val="a5"/>
        <w:tabs>
          <w:tab w:val="left" w:pos="1020"/>
        </w:tabs>
        <w:ind w:left="709" w:right="108" w:firstLine="0"/>
        <w:jc w:val="both"/>
        <w:rPr>
          <w:sz w:val="28"/>
          <w:szCs w:val="28"/>
          <w:lang w:val="ru-RU"/>
        </w:rPr>
      </w:pPr>
      <w:r w:rsidRPr="003D1171">
        <w:rPr>
          <w:iCs/>
          <w:sz w:val="28"/>
          <w:szCs w:val="28"/>
          <w:lang w:val="ru-RU"/>
        </w:rPr>
        <w:t>Педагогічне наставництво як засіб професійного зростання молодого вчителя</w:t>
      </w:r>
      <w:r w:rsidR="007307A6" w:rsidRPr="003D1171">
        <w:rPr>
          <w:sz w:val="28"/>
          <w:szCs w:val="28"/>
          <w:lang w:val="ru-RU"/>
        </w:rPr>
        <w:t>.</w:t>
      </w:r>
    </w:p>
    <w:p w:rsidR="00CD3F3F" w:rsidRPr="003D1171" w:rsidRDefault="00443F8E" w:rsidP="00130217">
      <w:pPr>
        <w:widowControl/>
        <w:numPr>
          <w:ilvl w:val="0"/>
          <w:numId w:val="15"/>
        </w:numPr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нч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І.В.,</w:t>
      </w:r>
      <w:r w:rsidRPr="003D1171">
        <w:rPr>
          <w:sz w:val="28"/>
          <w:szCs w:val="28"/>
          <w:lang w:val="ru-RU"/>
        </w:rPr>
        <w:t xml:space="preserve"> учитель української мови, української та зарубіжної літератури вищої кваліфікаційної категорії, учитель-методист; </w:t>
      </w:r>
      <w:r w:rsidRPr="003D1171">
        <w:rPr>
          <w:b/>
          <w:sz w:val="28"/>
          <w:szCs w:val="28"/>
          <w:lang w:val="ru-RU"/>
        </w:rPr>
        <w:t>Панч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П.К.,</w:t>
      </w:r>
      <w:r w:rsidRPr="003D1171">
        <w:rPr>
          <w:sz w:val="28"/>
          <w:szCs w:val="28"/>
          <w:lang w:val="ru-RU"/>
        </w:rPr>
        <w:t xml:space="preserve"> учитель фізики та інформатики вищої кваліфікаційної категорії, старший учитель, Прелеснянська ЗОШ І−ІІІст. Слов’янського району Донецької області</w:t>
      </w:r>
      <w:r w:rsidR="00C4520B" w:rsidRPr="003D1171">
        <w:rPr>
          <w:sz w:val="28"/>
          <w:szCs w:val="28"/>
          <w:lang w:val="ru-RU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443F8E" w:rsidRPr="003D1171" w:rsidRDefault="00443F8E" w:rsidP="00CD3F3F">
      <w:pPr>
        <w:widowControl/>
        <w:tabs>
          <w:tab w:val="left" w:pos="1020"/>
        </w:tabs>
        <w:suppressAutoHyphens/>
        <w:ind w:left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Учителі-науковці (до 225-річчя Прелеснянської ЗОШ І−ІІІст.)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3444E9" w:rsidRPr="003D1171" w:rsidRDefault="007307A6" w:rsidP="00130217">
      <w:pPr>
        <w:pStyle w:val="a5"/>
        <w:numPr>
          <w:ilvl w:val="0"/>
          <w:numId w:val="15"/>
        </w:numPr>
        <w:tabs>
          <w:tab w:val="left" w:pos="1020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бітнєва І., </w:t>
      </w:r>
      <w:r w:rsidRPr="003D1171">
        <w:rPr>
          <w:sz w:val="28"/>
          <w:szCs w:val="28"/>
          <w:lang w:val="ru-RU"/>
        </w:rPr>
        <w:t xml:space="preserve">аспірантка. </w:t>
      </w:r>
    </w:p>
    <w:p w:rsidR="00CD3F3F" w:rsidRPr="003D1171" w:rsidRDefault="00D11AAC" w:rsidP="00CD3F3F">
      <w:pPr>
        <w:pStyle w:val="a5"/>
        <w:tabs>
          <w:tab w:val="left" w:pos="1020"/>
        </w:tabs>
        <w:ind w:left="0" w:right="10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Pr="003D1171">
        <w:rPr>
          <w:sz w:val="28"/>
          <w:szCs w:val="28"/>
          <w:lang w:val="uk-UA"/>
        </w:rPr>
        <w:t xml:space="preserve"> </w:t>
      </w:r>
      <w:r w:rsidR="0026644B" w:rsidRPr="003D1171">
        <w:rPr>
          <w:sz w:val="28"/>
          <w:szCs w:val="28"/>
          <w:lang w:val="ru-RU"/>
        </w:rPr>
        <w:t xml:space="preserve">доктор педагогічних </w:t>
      </w:r>
      <w:r w:rsidR="0026644B" w:rsidRPr="003D1171">
        <w:rPr>
          <w:spacing w:val="-3"/>
          <w:sz w:val="28"/>
          <w:szCs w:val="28"/>
          <w:lang w:val="ru-RU"/>
        </w:rPr>
        <w:t xml:space="preserve">наук, </w:t>
      </w:r>
      <w:r w:rsidR="0026644B" w:rsidRPr="003D1171">
        <w:rPr>
          <w:sz w:val="28"/>
          <w:szCs w:val="28"/>
          <w:lang w:val="ru-RU"/>
        </w:rPr>
        <w:t xml:space="preserve">професор </w:t>
      </w:r>
      <w:r w:rsidRPr="003D1171">
        <w:rPr>
          <w:sz w:val="28"/>
          <w:szCs w:val="28"/>
          <w:lang w:val="ru-RU"/>
        </w:rPr>
        <w:t>Кузьміна</w:t>
      </w:r>
      <w:r w:rsidR="007224E3" w:rsidRPr="003D1171">
        <w:rPr>
          <w:sz w:val="28"/>
          <w:szCs w:val="28"/>
          <w:lang w:val="ru-RU"/>
        </w:rPr>
        <w:t xml:space="preserve"> О.В.</w:t>
      </w:r>
      <w:r w:rsidR="007224E3" w:rsidRPr="003D1171">
        <w:rPr>
          <w:sz w:val="28"/>
          <w:szCs w:val="28"/>
        </w:rPr>
        <w:t> </w:t>
      </w:r>
    </w:p>
    <w:p w:rsidR="00D11AAC" w:rsidRPr="003D1171" w:rsidRDefault="00CD3F3F" w:rsidP="00CD3F3F">
      <w:pPr>
        <w:pStyle w:val="a5"/>
        <w:tabs>
          <w:tab w:val="left" w:pos="1020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особистості Інтернет-залежного підлітка.</w:t>
      </w:r>
    </w:p>
    <w:p w:rsidR="00443F8E" w:rsidRPr="003D1171" w:rsidRDefault="00443F8E" w:rsidP="00130217">
      <w:pPr>
        <w:pStyle w:val="a5"/>
        <w:widowControl/>
        <w:numPr>
          <w:ilvl w:val="0"/>
          <w:numId w:val="15"/>
        </w:numPr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Коркішко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А.В.,</w:t>
      </w:r>
      <w:r w:rsidRPr="003D1171">
        <w:rPr>
          <w:bCs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спірант кафедри педагогіки вищої школи</w:t>
      </w:r>
      <w:r w:rsidR="00B925C4" w:rsidRPr="003D1171">
        <w:rPr>
          <w:sz w:val="28"/>
          <w:szCs w:val="28"/>
          <w:lang w:val="ru-RU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7224E3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Навчально-методична та наукова література з іміджелогії в системі професійної підготовки майбутнього магістра педагогіки вищої школи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Богачьова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В.В.,</w:t>
      </w:r>
      <w:r w:rsidRPr="003D1171">
        <w:rPr>
          <w:sz w:val="28"/>
          <w:szCs w:val="28"/>
          <w:lang w:val="ru-RU"/>
        </w:rPr>
        <w:t xml:space="preserve"> 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5 курсу (заочна форма навчання) педагогічного факультету.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26644B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Проблема педагогічної підтримки дитячої обдарованності у вітчизняній педагогіці (друга половина </w:t>
      </w:r>
      <w:r w:rsidRPr="003D1171">
        <w:rPr>
          <w:sz w:val="28"/>
          <w:szCs w:val="28"/>
        </w:rPr>
        <w:t>XX</w:t>
      </w:r>
      <w:r w:rsidRPr="003D1171">
        <w:rPr>
          <w:sz w:val="28"/>
          <w:szCs w:val="28"/>
          <w:lang w:val="ru-RU"/>
        </w:rPr>
        <w:t xml:space="preserve"> ст.)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Зайцева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Л.В.,</w:t>
      </w:r>
      <w:r w:rsidRPr="003D1171">
        <w:rPr>
          <w:bCs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5 курсу (заочна форма навчання) педагогічного факультету. </w:t>
      </w:r>
    </w:p>
    <w:p w:rsidR="00CD3F3F" w:rsidRPr="003D1171" w:rsidRDefault="007224E3" w:rsidP="00CD3F3F">
      <w:pPr>
        <w:widowControl/>
        <w:tabs>
          <w:tab w:val="left" w:pos="1020"/>
          <w:tab w:val="left" w:pos="1135"/>
        </w:tabs>
        <w:suppressAutoHyphens/>
        <w:ind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CD3F3F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CD3F3F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CD3F3F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7224E3" w:rsidRPr="003D1171" w:rsidRDefault="00CD3F3F" w:rsidP="00CD3F3F">
      <w:pPr>
        <w:widowControl/>
        <w:tabs>
          <w:tab w:val="left" w:pos="1020"/>
          <w:tab w:val="left" w:pos="1135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Ідея свободи та самоцінності дитинства у педагогічних спадщинах Януша Корчака та Василя Сухомлинського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Знаковська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О.П.,</w:t>
      </w:r>
      <w:r w:rsidRPr="003D1171">
        <w:rPr>
          <w:bCs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5 курсу (заочна форма навчання) педагогічного факультету.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lastRenderedPageBreak/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26644B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готовності старшого дошкільника до навчання в школі у процесі фізичного виховання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Клешніна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О.М.,</w:t>
      </w:r>
      <w:r w:rsidRPr="003D1171">
        <w:rPr>
          <w:bCs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5 курсу (заочна форма навчання) педагогічного факультету.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26644B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навичок здорового способу життя у дітей старшого дошкільного віку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Мірошніченко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Н.О.,</w:t>
      </w:r>
      <w:r w:rsidRPr="003D1171">
        <w:rPr>
          <w:bCs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>вищої освіти 5 курсу (заочна форма навчання) педагогічного факультету</w:t>
      </w:r>
      <w:r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26644B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сихолого-педагогічні умови формування гуманістичної спрямованості спілкування старших дошкільників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bCs/>
          <w:iCs/>
          <w:sz w:val="28"/>
          <w:szCs w:val="28"/>
          <w:lang w:val="ru-RU"/>
        </w:rPr>
        <w:t>Яцевич</w:t>
      </w:r>
      <w:r w:rsidRPr="003D1171">
        <w:rPr>
          <w:b/>
          <w:bCs/>
          <w:iCs/>
          <w:sz w:val="28"/>
          <w:szCs w:val="28"/>
        </w:rPr>
        <w:t> </w:t>
      </w:r>
      <w:r w:rsidRPr="003D1171">
        <w:rPr>
          <w:b/>
          <w:bCs/>
          <w:iCs/>
          <w:sz w:val="28"/>
          <w:szCs w:val="28"/>
          <w:lang w:val="ru-RU"/>
        </w:rPr>
        <w:t>Ю.Ю.,</w:t>
      </w:r>
      <w:r w:rsidRPr="003D1171">
        <w:rPr>
          <w:bCs/>
          <w:iC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>вищої освіти 5 курсу (заочна форма навчання) педагогічного факультету</w:t>
      </w:r>
      <w:r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color w:val="000000"/>
          <w:sz w:val="28"/>
          <w:szCs w:val="28"/>
          <w:shd w:val="clear" w:color="auto" w:fill="FFFFFF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Саяпіна С.А.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</w:rPr>
        <w:t> </w:t>
      </w:r>
    </w:p>
    <w:p w:rsidR="0026644B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художньо-творчої активності дітей старшого дошкільного віку засобами театру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Волік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С.В.,</w:t>
      </w:r>
      <w:r w:rsidRPr="003D1171">
        <w:rPr>
          <w:sz w:val="28"/>
          <w:szCs w:val="28"/>
          <w:lang w:val="ru-RU"/>
        </w:rPr>
        <w:t xml:space="preserve"> з</w:t>
      </w:r>
      <w:bookmarkStart w:id="2" w:name="__DdeLink__93_1757836084"/>
      <w:bookmarkEnd w:id="2"/>
      <w:r w:rsidRPr="003D1171">
        <w:rPr>
          <w:sz w:val="28"/>
          <w:szCs w:val="28"/>
          <w:lang w:val="ru-RU"/>
        </w:rPr>
        <w:t xml:space="preserve">добувач </w:t>
      </w:r>
      <w:r w:rsidR="00B925C4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>вищої освіти 3 курсу фізико-математичного факультету</w:t>
      </w:r>
      <w:r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CD3F3F" w:rsidRPr="003D1171" w:rsidRDefault="007224E3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 </w:t>
      </w:r>
      <w:r w:rsidR="0026644B" w:rsidRPr="003D1171">
        <w:rPr>
          <w:rStyle w:val="apple-style-span"/>
          <w:color w:val="000000"/>
          <w:sz w:val="28"/>
          <w:szCs w:val="28"/>
          <w:shd w:val="clear" w:color="auto" w:fill="FFFFFF"/>
          <w:lang w:val="ru-RU"/>
        </w:rPr>
        <w:t>Ковальова О.В.</w:t>
      </w:r>
      <w:r w:rsidR="00CD3F3F" w:rsidRPr="003D1171">
        <w:rPr>
          <w:sz w:val="28"/>
          <w:szCs w:val="28"/>
          <w:lang w:val="ru-RU"/>
        </w:rPr>
        <w:t xml:space="preserve"> </w:t>
      </w:r>
    </w:p>
    <w:p w:rsidR="0026644B" w:rsidRPr="003D1171" w:rsidRDefault="00CD3F3F" w:rsidP="00CD3F3F">
      <w:pPr>
        <w:pStyle w:val="a5"/>
        <w:widowControl/>
        <w:tabs>
          <w:tab w:val="left" w:pos="1020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тілення педагогічних ідей В.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Сухомлинського ступеня у процесі роботи з батьками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трельч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А.,</w:t>
      </w:r>
      <w:r w:rsidRPr="003D1171">
        <w:rPr>
          <w:sz w:val="28"/>
          <w:szCs w:val="28"/>
          <w:lang w:val="ru-RU"/>
        </w:rPr>
        <w:t xml:space="preserve"> 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3 курсу філологічного факультету. </w:t>
      </w:r>
    </w:p>
    <w:p w:rsidR="00CD3F3F" w:rsidRPr="003D1171" w:rsidRDefault="007224E3" w:rsidP="00CD3F3F">
      <w:pPr>
        <w:widowControl/>
        <w:tabs>
          <w:tab w:val="left" w:pos="1020"/>
          <w:tab w:val="left" w:pos="1135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ru-RU"/>
        </w:rPr>
        <w:t xml:space="preserve"> 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кандидат педагогічних наук, доцент </w:t>
      </w:r>
      <w:r w:rsidR="0026644B" w:rsidRPr="003D1171">
        <w:rPr>
          <w:rStyle w:val="apple-style-span"/>
          <w:sz w:val="28"/>
          <w:szCs w:val="28"/>
          <w:lang w:val="ru-RU"/>
        </w:rPr>
        <w:t>Лях Г.Р.</w:t>
      </w:r>
      <w:r w:rsidR="0026644B" w:rsidRPr="003D1171">
        <w:rPr>
          <w:rStyle w:val="apple-style-span"/>
          <w:sz w:val="28"/>
          <w:szCs w:val="28"/>
        </w:rPr>
        <w:t> </w:t>
      </w:r>
    </w:p>
    <w:p w:rsidR="007224E3" w:rsidRPr="003D1171" w:rsidRDefault="00CD3F3F" w:rsidP="00CD3F3F">
      <w:pPr>
        <w:widowControl/>
        <w:tabs>
          <w:tab w:val="left" w:pos="1020"/>
          <w:tab w:val="left" w:pos="1135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Cs/>
          <w:iCs/>
          <w:sz w:val="28"/>
          <w:szCs w:val="28"/>
          <w:lang w:val="ru-RU"/>
        </w:rPr>
        <w:t>Принципи народної моралі у творах українських письменників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102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идор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К.,</w:t>
      </w:r>
      <w:r w:rsidRPr="003D1171">
        <w:rPr>
          <w:sz w:val="28"/>
          <w:szCs w:val="28"/>
          <w:lang w:val="ru-RU"/>
        </w:rPr>
        <w:t xml:space="preserve"> 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2 курсу факультету фізичного виховання. </w:t>
      </w:r>
    </w:p>
    <w:p w:rsidR="00CD3F3F" w:rsidRPr="003D1171" w:rsidRDefault="007224E3" w:rsidP="00CD3F3F">
      <w:pPr>
        <w:widowControl/>
        <w:tabs>
          <w:tab w:val="left" w:pos="1020"/>
          <w:tab w:val="left" w:pos="1135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ru-RU"/>
        </w:rPr>
        <w:t xml:space="preserve"> 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кандидат педагогічних наук, доцент </w:t>
      </w:r>
      <w:r w:rsidR="0026644B" w:rsidRPr="003D1171">
        <w:rPr>
          <w:rStyle w:val="apple-style-span"/>
          <w:sz w:val="28"/>
          <w:szCs w:val="28"/>
          <w:lang w:val="ru-RU"/>
        </w:rPr>
        <w:t>Крутогоська Н.Ю.</w:t>
      </w:r>
      <w:r w:rsidR="0026644B" w:rsidRPr="003D1171">
        <w:rPr>
          <w:rStyle w:val="apple-style-span"/>
          <w:sz w:val="28"/>
          <w:szCs w:val="28"/>
        </w:rPr>
        <w:t> </w:t>
      </w:r>
    </w:p>
    <w:p w:rsidR="007224E3" w:rsidRPr="003D1171" w:rsidRDefault="00CD3F3F" w:rsidP="00CD3F3F">
      <w:pPr>
        <w:widowControl/>
        <w:tabs>
          <w:tab w:val="left" w:pos="1020"/>
          <w:tab w:val="left" w:pos="1135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иявлення ціннісного ставлення сучасних учнів до вчителя фізичної культури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00"/>
          <w:tab w:val="left" w:pos="1020"/>
          <w:tab w:val="left" w:pos="1080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рефілов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Ю.,</w:t>
      </w:r>
      <w:r w:rsidRPr="003D1171">
        <w:rPr>
          <w:sz w:val="28"/>
          <w:szCs w:val="28"/>
          <w:lang w:val="ru-RU"/>
        </w:rPr>
        <w:t xml:space="preserve"> 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2 курсу факультету фізичного виховання. </w:t>
      </w:r>
    </w:p>
    <w:p w:rsidR="00CD3F3F" w:rsidRPr="003D1171" w:rsidRDefault="007224E3" w:rsidP="00CD3F3F">
      <w:pPr>
        <w:widowControl/>
        <w:tabs>
          <w:tab w:val="left" w:pos="900"/>
          <w:tab w:val="left" w:pos="1020"/>
          <w:tab w:val="left" w:pos="1080"/>
        </w:tabs>
        <w:suppressAutoHyphens/>
        <w:ind w:firstLine="709"/>
        <w:contextualSpacing/>
        <w:jc w:val="both"/>
        <w:rPr>
          <w:color w:val="000000"/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кандидат педагогічних наук, доцент</w:t>
      </w:r>
      <w:r w:rsidR="00CD3F3F" w:rsidRPr="003D1171">
        <w:rPr>
          <w:color w:val="000000"/>
          <w:sz w:val="28"/>
          <w:szCs w:val="28"/>
          <w:shd w:val="clear" w:color="auto" w:fill="FFFFFF"/>
          <w:lang w:val="ru-RU"/>
        </w:rPr>
        <w:t>.</w:t>
      </w:r>
    </w:p>
    <w:p w:rsidR="007224E3" w:rsidRPr="003D1171" w:rsidRDefault="00CD3F3F" w:rsidP="00CD3F3F">
      <w:pPr>
        <w:widowControl/>
        <w:tabs>
          <w:tab w:val="left" w:pos="900"/>
          <w:tab w:val="left" w:pos="1020"/>
          <w:tab w:val="left" w:pos="1080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ль батька у патріотичному вихованні дітей в сім'ї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pStyle w:val="a5"/>
        <w:widowControl/>
        <w:numPr>
          <w:ilvl w:val="0"/>
          <w:numId w:val="15"/>
        </w:numPr>
        <w:tabs>
          <w:tab w:val="left" w:pos="900"/>
          <w:tab w:val="left" w:pos="993"/>
          <w:tab w:val="left" w:pos="1020"/>
          <w:tab w:val="left" w:pos="1080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Бобров І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 </w:t>
      </w:r>
      <w:r w:rsidRPr="003D1171">
        <w:rPr>
          <w:rStyle w:val="apple-style-span"/>
          <w:sz w:val="28"/>
          <w:szCs w:val="28"/>
          <w:lang w:val="ru-RU"/>
        </w:rPr>
        <w:t xml:space="preserve">2 курсу технологічного факультету. </w:t>
      </w:r>
    </w:p>
    <w:p w:rsidR="00E23861" w:rsidRPr="003D1171" w:rsidRDefault="007224E3" w:rsidP="00CD3F3F">
      <w:pPr>
        <w:pStyle w:val="a5"/>
        <w:widowControl/>
        <w:tabs>
          <w:tab w:val="left" w:pos="900"/>
          <w:tab w:val="left" w:pos="993"/>
          <w:tab w:val="left" w:pos="1020"/>
          <w:tab w:val="left" w:pos="1080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i/>
          <w:sz w:val="28"/>
          <w:szCs w:val="28"/>
          <w:lang w:val="uk-UA"/>
        </w:rPr>
        <w:t xml:space="preserve"> </w:t>
      </w:r>
      <w:r w:rsidR="0026644B" w:rsidRPr="003D1171">
        <w:rPr>
          <w:sz w:val="28"/>
          <w:szCs w:val="28"/>
          <w:lang w:val="uk-UA"/>
        </w:rPr>
        <w:t>старший викладач Чумак Л.В.</w:t>
      </w:r>
      <w:r w:rsidR="00E23861" w:rsidRPr="003D1171">
        <w:rPr>
          <w:rStyle w:val="apple-style-span"/>
          <w:sz w:val="28"/>
          <w:szCs w:val="28"/>
          <w:lang w:val="ru-RU"/>
        </w:rPr>
        <w:t xml:space="preserve"> </w:t>
      </w:r>
    </w:p>
    <w:p w:rsidR="007224E3" w:rsidRPr="003D1171" w:rsidRDefault="00E23861" w:rsidP="00CD3F3F">
      <w:pPr>
        <w:pStyle w:val="a5"/>
        <w:widowControl/>
        <w:tabs>
          <w:tab w:val="left" w:pos="900"/>
          <w:tab w:val="left" w:pos="993"/>
          <w:tab w:val="left" w:pos="1020"/>
          <w:tab w:val="left" w:pos="1080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Імідж сучасного вчителя трудового навчання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00"/>
          <w:tab w:val="left" w:pos="1020"/>
          <w:tab w:val="left" w:pos="1080"/>
          <w:tab w:val="left" w:pos="1135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Толстяк</w:t>
      </w:r>
      <w:r w:rsidRPr="003D1171">
        <w:rPr>
          <w:rStyle w:val="apple-style-span"/>
          <w:b/>
          <w:sz w:val="28"/>
          <w:szCs w:val="28"/>
        </w:rPr>
        <w:t> </w:t>
      </w:r>
      <w:r w:rsidRPr="003D1171">
        <w:rPr>
          <w:rStyle w:val="apple-style-span"/>
          <w:b/>
          <w:sz w:val="28"/>
          <w:szCs w:val="28"/>
          <w:lang w:val="ru-RU"/>
        </w:rPr>
        <w:t>Є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</w:t>
      </w:r>
      <w:r w:rsidRPr="003D1171">
        <w:rPr>
          <w:rStyle w:val="apple-style-span"/>
          <w:sz w:val="28"/>
          <w:szCs w:val="28"/>
          <w:lang w:val="ru-RU"/>
        </w:rPr>
        <w:t xml:space="preserve">2 курсу технологічного факультету. </w:t>
      </w:r>
    </w:p>
    <w:p w:rsidR="00E23861" w:rsidRPr="003D1171" w:rsidRDefault="007224E3" w:rsidP="00CD3F3F">
      <w:pPr>
        <w:widowControl/>
        <w:tabs>
          <w:tab w:val="left" w:pos="900"/>
          <w:tab w:val="left" w:pos="1020"/>
          <w:tab w:val="left" w:pos="1080"/>
          <w:tab w:val="left" w:pos="1135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uk-UA"/>
        </w:rPr>
        <w:t xml:space="preserve"> старший викладач Чумак Л.В.</w:t>
      </w:r>
      <w:r w:rsidR="00E23861" w:rsidRPr="003D1171">
        <w:rPr>
          <w:rStyle w:val="apple-style-span"/>
          <w:sz w:val="28"/>
          <w:szCs w:val="28"/>
          <w:lang w:val="ru-RU"/>
        </w:rPr>
        <w:t xml:space="preserve"> </w:t>
      </w:r>
    </w:p>
    <w:p w:rsidR="007224E3" w:rsidRPr="003D1171" w:rsidRDefault="00E23861" w:rsidP="00CD3F3F">
      <w:pPr>
        <w:widowControl/>
        <w:tabs>
          <w:tab w:val="left" w:pos="900"/>
          <w:tab w:val="left" w:pos="1020"/>
          <w:tab w:val="left" w:pos="1080"/>
          <w:tab w:val="left" w:pos="1135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Дитячі та юнацькі громадські організації України та їх роль у формуванні особистості школяра</w:t>
      </w:r>
      <w:r w:rsidRPr="003D1171">
        <w:rPr>
          <w:rStyle w:val="apple-style-span"/>
          <w:iCs/>
          <w:sz w:val="28"/>
          <w:szCs w:val="28"/>
          <w:shd w:val="clear" w:color="auto" w:fill="FFFFFF"/>
          <w:lang w:val="ru-RU"/>
        </w:rPr>
        <w:t>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93"/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Гришина Г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</w:t>
      </w:r>
      <w:r w:rsidRPr="003D1171">
        <w:rPr>
          <w:rStyle w:val="apple-style-span"/>
          <w:sz w:val="28"/>
          <w:szCs w:val="28"/>
          <w:lang w:val="ru-RU"/>
        </w:rPr>
        <w:t xml:space="preserve">1 курсу факультету підготовки вчителів початкових класів. </w:t>
      </w:r>
    </w:p>
    <w:p w:rsidR="00E23861" w:rsidRPr="003D1171" w:rsidRDefault="007224E3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lastRenderedPageBreak/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b/>
          <w:sz w:val="28"/>
          <w:szCs w:val="28"/>
          <w:lang w:val="ru-RU"/>
        </w:rPr>
        <w:t xml:space="preserve"> </w:t>
      </w:r>
      <w:r w:rsidR="0026644B" w:rsidRPr="003D1171">
        <w:rPr>
          <w:sz w:val="28"/>
          <w:szCs w:val="28"/>
          <w:lang w:val="ru-RU"/>
        </w:rPr>
        <w:t xml:space="preserve">доктор педагогічних </w:t>
      </w:r>
      <w:r w:rsidR="0026644B" w:rsidRPr="003D1171">
        <w:rPr>
          <w:spacing w:val="-3"/>
          <w:sz w:val="28"/>
          <w:szCs w:val="28"/>
          <w:lang w:val="ru-RU"/>
        </w:rPr>
        <w:t xml:space="preserve">наук, </w:t>
      </w:r>
      <w:r w:rsidR="0026644B" w:rsidRPr="003D1171">
        <w:rPr>
          <w:sz w:val="28"/>
          <w:szCs w:val="28"/>
          <w:lang w:val="ru-RU"/>
        </w:rPr>
        <w:t>професор Кузьміна О.В.</w:t>
      </w:r>
      <w:r w:rsidR="00E23861" w:rsidRPr="003D1171">
        <w:rPr>
          <w:rStyle w:val="apple-style-span"/>
          <w:sz w:val="28"/>
          <w:szCs w:val="28"/>
          <w:lang w:val="ru-RU"/>
        </w:rPr>
        <w:t xml:space="preserve"> </w:t>
      </w:r>
    </w:p>
    <w:p w:rsidR="007224E3" w:rsidRPr="003D1171" w:rsidRDefault="00E23861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Школа М.</w:t>
      </w:r>
      <w:r w:rsidRPr="003D1171">
        <w:rPr>
          <w:rStyle w:val="apple-style-span"/>
          <w:sz w:val="28"/>
          <w:szCs w:val="28"/>
        </w:rPr>
        <w:t> </w:t>
      </w:r>
      <w:r w:rsidRPr="003D1171">
        <w:rPr>
          <w:rStyle w:val="apple-style-span"/>
          <w:sz w:val="28"/>
          <w:szCs w:val="28"/>
          <w:lang w:val="ru-RU"/>
        </w:rPr>
        <w:t>Монтесорі. Історія виникнення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93"/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Воротняк П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</w:t>
      </w:r>
      <w:r w:rsidRPr="003D1171">
        <w:rPr>
          <w:rStyle w:val="apple-style-span"/>
          <w:sz w:val="28"/>
          <w:szCs w:val="28"/>
          <w:lang w:val="ru-RU"/>
        </w:rPr>
        <w:t xml:space="preserve">1 курсу факультету підготовки вчителів початкових класів. </w:t>
      </w:r>
    </w:p>
    <w:p w:rsidR="00E23861" w:rsidRPr="003D1171" w:rsidRDefault="007224E3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ru-RU"/>
        </w:rPr>
        <w:t xml:space="preserve"> доктор педагогічних </w:t>
      </w:r>
      <w:r w:rsidR="0026644B" w:rsidRPr="003D1171">
        <w:rPr>
          <w:spacing w:val="-3"/>
          <w:sz w:val="28"/>
          <w:szCs w:val="28"/>
          <w:lang w:val="ru-RU"/>
        </w:rPr>
        <w:t xml:space="preserve">наук, </w:t>
      </w:r>
      <w:r w:rsidR="0026644B" w:rsidRPr="003D1171">
        <w:rPr>
          <w:sz w:val="28"/>
          <w:szCs w:val="28"/>
          <w:lang w:val="ru-RU"/>
        </w:rPr>
        <w:t>професор Кузьміна О.В.</w:t>
      </w:r>
    </w:p>
    <w:p w:rsidR="007224E3" w:rsidRPr="003D1171" w:rsidRDefault="00E23861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Портрет сучасного вчителя молодших класів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93"/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Шейкаш А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</w:t>
      </w:r>
      <w:r w:rsidRPr="003D1171">
        <w:rPr>
          <w:rStyle w:val="apple-style-span"/>
          <w:sz w:val="28"/>
          <w:szCs w:val="28"/>
          <w:lang w:val="ru-RU"/>
        </w:rPr>
        <w:t xml:space="preserve">1 курсу факультету підготовки вчителів початкових класів. </w:t>
      </w:r>
    </w:p>
    <w:p w:rsidR="00E23861" w:rsidRPr="003D1171" w:rsidRDefault="007224E3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ru-RU"/>
        </w:rPr>
        <w:t xml:space="preserve"> доктор педагогічних </w:t>
      </w:r>
      <w:r w:rsidR="0026644B" w:rsidRPr="003D1171">
        <w:rPr>
          <w:spacing w:val="-3"/>
          <w:sz w:val="28"/>
          <w:szCs w:val="28"/>
          <w:lang w:val="ru-RU"/>
        </w:rPr>
        <w:t xml:space="preserve">наук, </w:t>
      </w:r>
      <w:r w:rsidR="0026644B" w:rsidRPr="003D1171">
        <w:rPr>
          <w:sz w:val="28"/>
          <w:szCs w:val="28"/>
          <w:lang w:val="ru-RU"/>
        </w:rPr>
        <w:t>професор Кузьміна О.В.</w:t>
      </w:r>
      <w:r w:rsidR="00E23861" w:rsidRPr="003D1171">
        <w:rPr>
          <w:rStyle w:val="apple-style-span"/>
          <w:sz w:val="28"/>
          <w:szCs w:val="28"/>
          <w:lang w:val="ru-RU"/>
        </w:rPr>
        <w:t xml:space="preserve"> </w:t>
      </w:r>
    </w:p>
    <w:p w:rsidR="007224E3" w:rsidRPr="003D1171" w:rsidRDefault="00E23861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Народознавчі традиції у формуванні громадянських якостей школярів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93"/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Тещинська В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</w:t>
      </w:r>
      <w:r w:rsidRPr="003D1171">
        <w:rPr>
          <w:rStyle w:val="apple-style-span"/>
          <w:sz w:val="28"/>
          <w:szCs w:val="28"/>
          <w:lang w:val="ru-RU"/>
        </w:rPr>
        <w:t xml:space="preserve">1 курсу </w:t>
      </w:r>
      <w:r w:rsidRPr="003D1171">
        <w:rPr>
          <w:sz w:val="28"/>
          <w:szCs w:val="28"/>
          <w:lang w:val="ru-RU"/>
        </w:rPr>
        <w:t xml:space="preserve">(заочна форма навчання) </w:t>
      </w:r>
      <w:r w:rsidRPr="003D1171">
        <w:rPr>
          <w:rStyle w:val="apple-style-span"/>
          <w:sz w:val="28"/>
          <w:szCs w:val="28"/>
          <w:lang w:val="ru-RU"/>
        </w:rPr>
        <w:t xml:space="preserve">факультету підготовки вчителів початкових класів. </w:t>
      </w:r>
    </w:p>
    <w:p w:rsidR="00E23861" w:rsidRPr="003D1171" w:rsidRDefault="007224E3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ru-RU"/>
        </w:rPr>
        <w:t xml:space="preserve"> доктор педагогічних </w:t>
      </w:r>
      <w:r w:rsidR="0026644B" w:rsidRPr="003D1171">
        <w:rPr>
          <w:spacing w:val="-3"/>
          <w:sz w:val="28"/>
          <w:szCs w:val="28"/>
          <w:lang w:val="ru-RU"/>
        </w:rPr>
        <w:t xml:space="preserve">наук, </w:t>
      </w:r>
      <w:r w:rsidR="0026644B" w:rsidRPr="003D1171">
        <w:rPr>
          <w:sz w:val="28"/>
          <w:szCs w:val="28"/>
          <w:lang w:val="ru-RU"/>
        </w:rPr>
        <w:t>професор Кузьміна О.В.</w:t>
      </w:r>
      <w:r w:rsidR="00E23861" w:rsidRPr="003D1171">
        <w:rPr>
          <w:rStyle w:val="apple-style-span"/>
          <w:sz w:val="28"/>
          <w:szCs w:val="28"/>
          <w:lang w:val="ru-RU"/>
        </w:rPr>
        <w:t xml:space="preserve"> </w:t>
      </w:r>
    </w:p>
    <w:p w:rsidR="007224E3" w:rsidRPr="003D1171" w:rsidRDefault="00E23861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b/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Особливості екологічного виховання в початковій школі.</w:t>
      </w:r>
    </w:p>
    <w:p w:rsidR="00443F8E" w:rsidRPr="003D1171" w:rsidRDefault="00443F8E" w:rsidP="00130217">
      <w:pPr>
        <w:widowControl/>
        <w:numPr>
          <w:ilvl w:val="0"/>
          <w:numId w:val="15"/>
        </w:numPr>
        <w:tabs>
          <w:tab w:val="left" w:pos="993"/>
          <w:tab w:val="left" w:pos="1020"/>
        </w:tabs>
        <w:suppressAutoHyphens/>
        <w:ind w:left="0"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rStyle w:val="apple-style-span"/>
          <w:b/>
          <w:sz w:val="28"/>
          <w:szCs w:val="28"/>
          <w:lang w:val="ru-RU"/>
        </w:rPr>
        <w:t>Жук А.,</w:t>
      </w:r>
      <w:r w:rsidRPr="003D1171">
        <w:rPr>
          <w:rStyle w:val="apple-style-span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</w:t>
      </w:r>
      <w:r w:rsidR="00C4520B" w:rsidRPr="003D1171">
        <w:rPr>
          <w:sz w:val="28"/>
          <w:szCs w:val="28"/>
          <w:lang w:val="ru-RU"/>
        </w:rPr>
        <w:t xml:space="preserve">ступеня </w:t>
      </w:r>
      <w:r w:rsidRPr="003D1171">
        <w:rPr>
          <w:sz w:val="28"/>
          <w:szCs w:val="28"/>
          <w:lang w:val="ru-RU"/>
        </w:rPr>
        <w:t xml:space="preserve">вищої освіти </w:t>
      </w:r>
      <w:r w:rsidRPr="003D1171">
        <w:rPr>
          <w:rStyle w:val="apple-style-span"/>
          <w:sz w:val="28"/>
          <w:szCs w:val="28"/>
          <w:lang w:val="ru-RU"/>
        </w:rPr>
        <w:t xml:space="preserve">1 курсу </w:t>
      </w:r>
      <w:r w:rsidRPr="003D1171">
        <w:rPr>
          <w:sz w:val="28"/>
          <w:szCs w:val="28"/>
          <w:lang w:val="ru-RU"/>
        </w:rPr>
        <w:t xml:space="preserve">(заочна форма навчання) </w:t>
      </w:r>
      <w:r w:rsidRPr="003D1171">
        <w:rPr>
          <w:rStyle w:val="apple-style-span"/>
          <w:sz w:val="28"/>
          <w:szCs w:val="28"/>
          <w:lang w:val="ru-RU"/>
        </w:rPr>
        <w:t xml:space="preserve">факультету підготовки вчителів початкових класів. </w:t>
      </w:r>
    </w:p>
    <w:p w:rsidR="00E23861" w:rsidRPr="003D1171" w:rsidRDefault="007224E3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rStyle w:val="apple-style-span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</w:t>
      </w:r>
      <w:r w:rsidRPr="003D1171">
        <w:rPr>
          <w:i/>
          <w:sz w:val="28"/>
          <w:szCs w:val="28"/>
          <w:lang w:val="uk-UA"/>
        </w:rPr>
        <w:t>івник:</w:t>
      </w:r>
      <w:r w:rsidR="0026644B" w:rsidRPr="003D1171">
        <w:rPr>
          <w:sz w:val="28"/>
          <w:szCs w:val="28"/>
          <w:lang w:val="ru-RU"/>
        </w:rPr>
        <w:t xml:space="preserve"> доктор педагогічних </w:t>
      </w:r>
      <w:r w:rsidR="0026644B" w:rsidRPr="003D1171">
        <w:rPr>
          <w:spacing w:val="-3"/>
          <w:sz w:val="28"/>
          <w:szCs w:val="28"/>
          <w:lang w:val="ru-RU"/>
        </w:rPr>
        <w:t xml:space="preserve">наук, </w:t>
      </w:r>
      <w:r w:rsidR="0026644B" w:rsidRPr="003D1171">
        <w:rPr>
          <w:sz w:val="28"/>
          <w:szCs w:val="28"/>
          <w:lang w:val="ru-RU"/>
        </w:rPr>
        <w:t>професор Кузьміна О.В.</w:t>
      </w:r>
      <w:r w:rsidR="00E23861" w:rsidRPr="003D1171">
        <w:rPr>
          <w:rStyle w:val="apple-style-span"/>
          <w:sz w:val="28"/>
          <w:szCs w:val="28"/>
          <w:lang w:val="ru-RU"/>
        </w:rPr>
        <w:t xml:space="preserve"> </w:t>
      </w:r>
    </w:p>
    <w:p w:rsidR="007224E3" w:rsidRPr="003D1171" w:rsidRDefault="00E23861" w:rsidP="00CD3F3F">
      <w:pPr>
        <w:widowControl/>
        <w:tabs>
          <w:tab w:val="left" w:pos="993"/>
          <w:tab w:val="left" w:pos="1020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rStyle w:val="apple-style-span"/>
          <w:sz w:val="28"/>
          <w:szCs w:val="28"/>
          <w:lang w:val="ru-RU"/>
        </w:rPr>
        <w:t>Важливість акторської майстерності в роботі вчителя.</w:t>
      </w:r>
    </w:p>
    <w:p w:rsidR="00995AA7" w:rsidRPr="003D1171" w:rsidRDefault="00995AA7" w:rsidP="00CD3F3F">
      <w:pPr>
        <w:tabs>
          <w:tab w:val="left" w:pos="1002"/>
        </w:tabs>
        <w:spacing w:before="46"/>
        <w:ind w:right="78" w:firstLine="709"/>
        <w:jc w:val="both"/>
        <w:rPr>
          <w:sz w:val="28"/>
          <w:szCs w:val="28"/>
          <w:lang w:val="ru-RU"/>
        </w:rPr>
      </w:pPr>
    </w:p>
    <w:p w:rsidR="003444E9" w:rsidRPr="003D1171" w:rsidRDefault="007307A6" w:rsidP="00C4520B">
      <w:pPr>
        <w:tabs>
          <w:tab w:val="left" w:pos="1002"/>
        </w:tabs>
        <w:spacing w:before="46"/>
        <w:ind w:right="78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азва напряму секції: «</w:t>
      </w:r>
      <w:r w:rsidR="0059084A" w:rsidRPr="003D1171">
        <w:rPr>
          <w:b/>
          <w:bCs/>
          <w:sz w:val="28"/>
          <w:szCs w:val="28"/>
          <w:lang w:val="uk-UA"/>
        </w:rPr>
        <w:t>Актуальні проблеми викладання технічних дисциплін</w:t>
      </w:r>
      <w:r w:rsidR="0059084A" w:rsidRPr="003D1171">
        <w:rPr>
          <w:b/>
          <w:bCs/>
          <w:sz w:val="28"/>
          <w:szCs w:val="28"/>
          <w:lang w:val="ru-RU"/>
        </w:rPr>
        <w:t xml:space="preserve"> </w:t>
      </w:r>
      <w:r w:rsidR="0059084A" w:rsidRPr="003D1171">
        <w:rPr>
          <w:b/>
          <w:bCs/>
          <w:sz w:val="28"/>
          <w:szCs w:val="28"/>
          <w:lang w:val="uk-UA"/>
        </w:rPr>
        <w:t>та технологій у вищих навчальних закладах</w:t>
      </w:r>
      <w:r w:rsidRPr="003D1171">
        <w:rPr>
          <w:b/>
          <w:sz w:val="28"/>
          <w:szCs w:val="28"/>
          <w:lang w:val="ru-RU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C4520B" w:rsidRPr="0021574D" w:rsidRDefault="00C4520B" w:rsidP="00C4520B">
      <w:pPr>
        <w:tabs>
          <w:tab w:val="left" w:pos="851"/>
          <w:tab w:val="left" w:pos="1134"/>
        </w:tabs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напряму секції: </w:t>
      </w:r>
      <w:r w:rsidRPr="0021574D">
        <w:rPr>
          <w:sz w:val="28"/>
          <w:szCs w:val="28"/>
          <w:lang w:val="ru-RU"/>
        </w:rPr>
        <w:t xml:space="preserve">кандидат </w:t>
      </w:r>
      <w:r w:rsidR="001E2920" w:rsidRPr="0021574D">
        <w:rPr>
          <w:sz w:val="28"/>
          <w:szCs w:val="28"/>
          <w:lang w:val="ru-RU"/>
        </w:rPr>
        <w:t>технічних</w:t>
      </w:r>
      <w:r w:rsidRPr="0021574D">
        <w:rPr>
          <w:sz w:val="28"/>
          <w:szCs w:val="28"/>
          <w:lang w:val="ru-RU"/>
        </w:rPr>
        <w:t xml:space="preserve"> наук, доцент </w:t>
      </w:r>
      <w:r w:rsidR="001E2920" w:rsidRPr="0021574D">
        <w:rPr>
          <w:sz w:val="28"/>
          <w:szCs w:val="28"/>
          <w:lang w:val="ru-RU"/>
        </w:rPr>
        <w:t>Шумілова Е.Д.</w:t>
      </w:r>
    </w:p>
    <w:p w:rsidR="003444E9" w:rsidRPr="0021574D" w:rsidRDefault="007307A6" w:rsidP="00C4520B">
      <w:pPr>
        <w:spacing w:before="1"/>
        <w:ind w:right="-13" w:firstLine="66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59084A" w:rsidRPr="0021574D">
        <w:rPr>
          <w:sz w:val="28"/>
          <w:szCs w:val="28"/>
          <w:lang w:val="ru-RU"/>
        </w:rPr>
        <w:t xml:space="preserve">20.05.2016 р. </w:t>
      </w:r>
      <w:r w:rsidRPr="0021574D">
        <w:rPr>
          <w:sz w:val="28"/>
          <w:szCs w:val="28"/>
          <w:lang w:val="ru-RU"/>
        </w:rPr>
        <w:t>ауд. № 204, навчальний корпус № 3 (технологічний факультет).</w:t>
      </w:r>
    </w:p>
    <w:p w:rsidR="00C4520B" w:rsidRPr="003D1171" w:rsidRDefault="00C4520B" w:rsidP="002A4949">
      <w:pPr>
        <w:spacing w:before="1"/>
        <w:ind w:left="668" w:right="-13"/>
        <w:jc w:val="both"/>
        <w:rPr>
          <w:b/>
          <w:sz w:val="28"/>
          <w:szCs w:val="28"/>
          <w:lang w:val="ru-RU"/>
        </w:rPr>
      </w:pPr>
    </w:p>
    <w:p w:rsidR="00E23861" w:rsidRPr="003D1171" w:rsidRDefault="00703D2E" w:rsidP="00130217">
      <w:pPr>
        <w:pStyle w:val="a5"/>
        <w:numPr>
          <w:ilvl w:val="6"/>
          <w:numId w:val="37"/>
        </w:numPr>
        <w:tabs>
          <w:tab w:val="left" w:pos="426"/>
          <w:tab w:val="left" w:pos="709"/>
          <w:tab w:val="left" w:pos="851"/>
          <w:tab w:val="left" w:pos="1134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 </w:t>
      </w:r>
      <w:r w:rsidR="0059084A" w:rsidRPr="003D1171">
        <w:rPr>
          <w:b/>
          <w:bCs/>
          <w:sz w:val="28"/>
          <w:szCs w:val="28"/>
          <w:lang w:val="uk-UA"/>
        </w:rPr>
        <w:t xml:space="preserve">Бєлова Ю.Ю., </w:t>
      </w:r>
      <w:r w:rsidR="0059084A" w:rsidRPr="003D1171">
        <w:rPr>
          <w:bCs/>
          <w:sz w:val="28"/>
          <w:szCs w:val="28"/>
          <w:lang w:val="uk-UA"/>
        </w:rPr>
        <w:t xml:space="preserve">кандидат педагогічних наук, доцент кафедри технічних дисциплін Бердянського державного педагогічного університету (м. Бердянськ). </w:t>
      </w:r>
    </w:p>
    <w:p w:rsidR="0059084A" w:rsidRPr="003D1171" w:rsidRDefault="0059084A" w:rsidP="00E23861">
      <w:pPr>
        <w:pStyle w:val="a5"/>
        <w:tabs>
          <w:tab w:val="left" w:pos="0"/>
          <w:tab w:val="left" w:pos="426"/>
          <w:tab w:val="left" w:pos="851"/>
          <w:tab w:val="left" w:pos="1134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 xml:space="preserve">Об’єктно-орієнтована інтеграція знань як засіб формування проектувальної діяльності майбутніх інженерів-педагогів та вчителів технологій. </w:t>
      </w:r>
    </w:p>
    <w:p w:rsidR="00E23861" w:rsidRPr="003D1171" w:rsidRDefault="0059084A" w:rsidP="00130217">
      <w:pPr>
        <w:pStyle w:val="a5"/>
        <w:numPr>
          <w:ilvl w:val="6"/>
          <w:numId w:val="37"/>
        </w:numPr>
        <w:tabs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ілоброцька А.Ю.,</w:t>
      </w:r>
      <w:r w:rsidRPr="003D1171">
        <w:rPr>
          <w:sz w:val="28"/>
          <w:szCs w:val="28"/>
          <w:lang w:val="uk-UA"/>
        </w:rPr>
        <w:t xml:space="preserve"> заступник директора з навчально-виховної роботи державного навчального закладу «Слов’янський професійний аграрний ліцей». </w:t>
      </w:r>
    </w:p>
    <w:p w:rsidR="0059084A" w:rsidRPr="003D1171" w:rsidRDefault="0059084A" w:rsidP="00E23861">
      <w:pPr>
        <w:pStyle w:val="a5"/>
        <w:tabs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Реалізація індивідуального підходу до учнів професійно-технічних навчальних закладів в межах сучасності. </w:t>
      </w:r>
    </w:p>
    <w:p w:rsidR="00E23861" w:rsidRPr="003D1171" w:rsidRDefault="0059084A" w:rsidP="00130217">
      <w:pPr>
        <w:pStyle w:val="a5"/>
        <w:numPr>
          <w:ilvl w:val="6"/>
          <w:numId w:val="37"/>
        </w:numPr>
        <w:tabs>
          <w:tab w:val="left" w:pos="851"/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ондаренко В.І., </w:t>
      </w:r>
      <w:r w:rsidRPr="003D1171">
        <w:rPr>
          <w:sz w:val="28"/>
          <w:szCs w:val="28"/>
          <w:lang w:val="uk-UA"/>
        </w:rPr>
        <w:t xml:space="preserve">кандидат технічних наук, доцент. </w:t>
      </w:r>
    </w:p>
    <w:p w:rsidR="0059084A" w:rsidRPr="003D1171" w:rsidRDefault="0059084A" w:rsidP="00E23861">
      <w:pPr>
        <w:pStyle w:val="a5"/>
        <w:tabs>
          <w:tab w:val="left" w:pos="851"/>
          <w:tab w:val="left" w:pos="1134"/>
        </w:tabs>
        <w:ind w:left="709" w:firstLine="0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хнологія формування іміджу майбутнього вчителя технологій.</w:t>
      </w:r>
    </w:p>
    <w:p w:rsidR="00E23861" w:rsidRPr="003D1171" w:rsidRDefault="0059084A" w:rsidP="00130217">
      <w:pPr>
        <w:pStyle w:val="a5"/>
        <w:numPr>
          <w:ilvl w:val="6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 xml:space="preserve"> </w:t>
      </w:r>
      <w:r w:rsidRPr="003D1171">
        <w:rPr>
          <w:b/>
          <w:bCs/>
          <w:sz w:val="28"/>
          <w:szCs w:val="28"/>
          <w:lang w:val="uk-UA"/>
        </w:rPr>
        <w:t>Бондарчук Л.Ф.,</w:t>
      </w:r>
      <w:r w:rsidRPr="003D1171">
        <w:rPr>
          <w:bCs/>
          <w:sz w:val="28"/>
          <w:szCs w:val="28"/>
          <w:lang w:val="uk-UA"/>
        </w:rPr>
        <w:t xml:space="preserve"> кандидат сільськогосподарських наук, доцент Луцького національного технічного університету.</w:t>
      </w:r>
      <w:r w:rsidRPr="003D1171">
        <w:rPr>
          <w:sz w:val="28"/>
          <w:szCs w:val="28"/>
          <w:lang w:val="uk-UA"/>
        </w:rPr>
        <w:t xml:space="preserve">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Визначення особливостей професійної підготовки майбутніх бакалаврів з охорони праці</w:t>
      </w:r>
      <w:r w:rsidR="00E23861" w:rsidRPr="003D1171">
        <w:rPr>
          <w:bCs/>
          <w:sz w:val="28"/>
          <w:szCs w:val="28"/>
          <w:lang w:val="uk-UA"/>
        </w:rPr>
        <w:t>.</w:t>
      </w:r>
      <w:r w:rsidRPr="003D1171">
        <w:rPr>
          <w:bCs/>
          <w:sz w:val="28"/>
          <w:szCs w:val="28"/>
          <w:lang w:val="uk-UA"/>
        </w:rPr>
        <w:t xml:space="preserve"> </w:t>
      </w:r>
    </w:p>
    <w:p w:rsidR="00E23861" w:rsidRPr="003D1171" w:rsidRDefault="0059084A" w:rsidP="00130217">
      <w:pPr>
        <w:pStyle w:val="a5"/>
        <w:numPr>
          <w:ilvl w:val="6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Брюховецька О.А., </w:t>
      </w:r>
      <w:r w:rsidRPr="003D1171">
        <w:rPr>
          <w:bCs/>
          <w:sz w:val="28"/>
          <w:szCs w:val="28"/>
          <w:lang w:val="uk-UA"/>
        </w:rPr>
        <w:t xml:space="preserve">викладач загальнотехнічних дисциплін ВП «Лисичанського педагогічного коледжу ЛНУ імені Тараса Шевченка»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Використання інформаційних технологій у процесі підготовки фахівців у систем безперервної освіти.</w:t>
      </w:r>
    </w:p>
    <w:p w:rsidR="00E23861" w:rsidRPr="003D1171" w:rsidRDefault="00601BF5" w:rsidP="00130217">
      <w:pPr>
        <w:pStyle w:val="a5"/>
        <w:numPr>
          <w:ilvl w:val="6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 </w:t>
      </w:r>
      <w:r w:rsidR="0059084A" w:rsidRPr="003D1171">
        <w:rPr>
          <w:b/>
          <w:sz w:val="28"/>
          <w:szCs w:val="28"/>
          <w:lang w:val="uk-UA"/>
        </w:rPr>
        <w:t>Бутиріна М.В.,</w:t>
      </w:r>
      <w:r w:rsidR="0059084A" w:rsidRPr="003D1171">
        <w:rPr>
          <w:sz w:val="28"/>
          <w:szCs w:val="28"/>
          <w:lang w:val="uk-UA"/>
        </w:rPr>
        <w:t xml:space="preserve"> </w:t>
      </w:r>
      <w:r w:rsidR="0059084A" w:rsidRPr="003D1171">
        <w:rPr>
          <w:sz w:val="28"/>
          <w:szCs w:val="28"/>
          <w:lang w:val="ru-RU"/>
        </w:rPr>
        <w:t xml:space="preserve">кандидат педагогічних наук, доцент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 xml:space="preserve">Підготовка майбутніх викладачів технологій та технічних дисциплін до </w:t>
      </w:r>
      <w:r w:rsidRPr="003D1171">
        <w:rPr>
          <w:bCs/>
          <w:sz w:val="28"/>
          <w:szCs w:val="28"/>
          <w:lang w:val="uk-UA"/>
        </w:rPr>
        <w:lastRenderedPageBreak/>
        <w:t>безпечної професійної діяльності</w:t>
      </w:r>
      <w:r w:rsidR="00E23861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601BF5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 </w:t>
      </w:r>
      <w:r w:rsidR="0059084A" w:rsidRPr="003D1171">
        <w:rPr>
          <w:b/>
          <w:bCs/>
          <w:sz w:val="28"/>
          <w:szCs w:val="28"/>
          <w:lang w:val="uk-UA"/>
        </w:rPr>
        <w:t xml:space="preserve">Буянов П.Г., </w:t>
      </w:r>
      <w:r w:rsidR="0059084A" w:rsidRPr="003D1171">
        <w:rPr>
          <w:bCs/>
          <w:sz w:val="28"/>
          <w:szCs w:val="28"/>
          <w:lang w:val="uk-UA"/>
        </w:rPr>
        <w:t>кандидат педагогічних наук, доцент</w:t>
      </w:r>
      <w:r w:rsidR="00A10E7C" w:rsidRPr="003D1171">
        <w:rPr>
          <w:bCs/>
          <w:sz w:val="28"/>
          <w:szCs w:val="28"/>
          <w:lang w:val="uk-UA"/>
        </w:rPr>
        <w:t xml:space="preserve"> Бердянського державного педагогічного університету</w:t>
      </w:r>
      <w:r w:rsidR="0059084A" w:rsidRPr="003D1171">
        <w:rPr>
          <w:bCs/>
          <w:sz w:val="28"/>
          <w:szCs w:val="28"/>
          <w:lang w:val="uk-UA"/>
        </w:rPr>
        <w:t xml:space="preserve">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668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Педагогічні умови діяльності андрагогів (з досвіду Російської Федерації)</w:t>
      </w:r>
      <w:r w:rsidR="00601BF5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601BF5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 </w:t>
      </w:r>
      <w:r w:rsidR="00A10E7C" w:rsidRPr="003D1171">
        <w:rPr>
          <w:b/>
          <w:bCs/>
          <w:sz w:val="28"/>
          <w:szCs w:val="28"/>
          <w:lang w:val="uk-UA"/>
        </w:rPr>
        <w:t xml:space="preserve">Вертипорох Д.Я., </w:t>
      </w:r>
      <w:r w:rsidR="00A10E7C" w:rsidRPr="003D1171">
        <w:rPr>
          <w:bCs/>
          <w:sz w:val="28"/>
          <w:szCs w:val="28"/>
          <w:lang w:val="uk-UA"/>
        </w:rPr>
        <w:t xml:space="preserve">старший викладач кафедри технічних дисциплін Бердянського державного педагогічного університету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Актуальні питання автомобільної галузі в процесі підготовки майбутніх інженерів педагогів та вчителів технологій.</w:t>
      </w:r>
    </w:p>
    <w:p w:rsidR="00E23861" w:rsidRPr="003D1171" w:rsidRDefault="00601BF5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 </w:t>
      </w:r>
      <w:r w:rsidR="00A10E7C" w:rsidRPr="003D1171">
        <w:rPr>
          <w:b/>
          <w:bCs/>
          <w:sz w:val="28"/>
          <w:szCs w:val="28"/>
          <w:lang w:val="uk-UA"/>
        </w:rPr>
        <w:t xml:space="preserve">Вісин О.О., </w:t>
      </w:r>
      <w:r w:rsidR="00A10E7C" w:rsidRPr="003D1171">
        <w:rPr>
          <w:bCs/>
          <w:sz w:val="28"/>
          <w:szCs w:val="28"/>
          <w:lang w:val="uk-UA"/>
        </w:rPr>
        <w:t>кандидат історичних наук, доцент кафедри туризму та цивільної безпеки Луцького національного технічного університету.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Актуальні питання запровадження інтерактивних технологій при викладанні «Основ охорони праці».</w:t>
      </w:r>
    </w:p>
    <w:p w:rsidR="00E23861" w:rsidRPr="003D1171" w:rsidRDefault="00A10E7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Гевко І.В., </w:t>
      </w:r>
      <w:r w:rsidR="00601BF5" w:rsidRPr="003D1171">
        <w:rPr>
          <w:bCs/>
          <w:sz w:val="28"/>
          <w:szCs w:val="28"/>
          <w:lang w:val="uk-UA"/>
        </w:rPr>
        <w:t xml:space="preserve">кандидат педагогічних наук, </w:t>
      </w:r>
      <w:r w:rsidRPr="003D1171">
        <w:rPr>
          <w:bCs/>
          <w:sz w:val="28"/>
          <w:szCs w:val="28"/>
          <w:lang w:val="uk-UA"/>
        </w:rPr>
        <w:t xml:space="preserve">доцент кафедри технологічної освіти та охорони праці Тернопільського національного педагогічного університету ім. В. Гнатюка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668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Формування графічних компетентностей та професійного становлення вчителя технологій та дизайну предметного середовища.</w:t>
      </w:r>
    </w:p>
    <w:p w:rsidR="00E23861" w:rsidRPr="003D1171" w:rsidRDefault="00A10E7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Дегтярьов Д.В., </w:t>
      </w:r>
      <w:r w:rsidRPr="003D1171">
        <w:rPr>
          <w:bCs/>
          <w:sz w:val="28"/>
          <w:szCs w:val="28"/>
          <w:lang w:val="uk-UA"/>
        </w:rPr>
        <w:t xml:space="preserve">завідувач майстерень, викладач загальнотехнічних дисциплін Красноармійського педагогічного училища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Формування технологічної компетентності здобувачів вищої освіти на заняттях загальнотехнічних дисциплін під час вирішення творчих технічних задач.</w:t>
      </w:r>
    </w:p>
    <w:p w:rsidR="00E23861" w:rsidRPr="003D1171" w:rsidRDefault="00A10E7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Демченко П.Є.,</w:t>
      </w:r>
      <w:r w:rsidRPr="003D1171">
        <w:rPr>
          <w:bCs/>
          <w:sz w:val="28"/>
          <w:szCs w:val="28"/>
          <w:lang w:val="uk-UA"/>
        </w:rPr>
        <w:t xml:space="preserve"> викладач загально технічних дисциплін ВП «Лисичанський педагогічний коледж ЛНУ імені Тараса Шевченка»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 w:eastAsia="ru-RU"/>
        </w:rPr>
        <w:t>У</w:t>
      </w:r>
      <w:r w:rsidRPr="003D1171">
        <w:rPr>
          <w:bCs/>
          <w:sz w:val="28"/>
          <w:szCs w:val="28"/>
          <w:lang w:val="ru-RU" w:eastAsia="ru-RU"/>
        </w:rPr>
        <w:t xml:space="preserve">мови ефективного використання проектно-технологічної </w:t>
      </w:r>
      <w:r w:rsidRPr="003D1171">
        <w:rPr>
          <w:bCs/>
          <w:sz w:val="28"/>
          <w:szCs w:val="28"/>
          <w:lang w:val="uk-UA" w:eastAsia="ru-RU"/>
        </w:rPr>
        <w:t>діяльності майбутніх вчителів технологій.</w:t>
      </w:r>
    </w:p>
    <w:p w:rsidR="00E23861" w:rsidRPr="003D1171" w:rsidRDefault="00A10E7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Дьяченко Ю.Г.,</w:t>
      </w:r>
      <w:r w:rsidRPr="003D1171">
        <w:rPr>
          <w:bCs/>
          <w:sz w:val="28"/>
          <w:szCs w:val="28"/>
          <w:lang w:val="uk-UA"/>
        </w:rPr>
        <w:t xml:space="preserve"> кандидат технічних наук, старший викладач Донбаської державної машинобудівної академії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 xml:space="preserve">Особливості викладання дисципліни «Матеріалознавство» для здобувачів вищої освіти спеціальності «Галузеве машинобудування». </w:t>
      </w:r>
    </w:p>
    <w:p w:rsidR="00E23861" w:rsidRPr="003D1171" w:rsidRDefault="00A10E7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Задерихін О.О.,</w:t>
      </w:r>
      <w:r w:rsidRPr="003D1171">
        <w:rPr>
          <w:bCs/>
          <w:sz w:val="28"/>
          <w:szCs w:val="28"/>
          <w:lang w:val="uk-UA"/>
        </w:rPr>
        <w:t xml:space="preserve"> конструктор науково-технічного відділу Слов</w:t>
      </w:r>
      <w:r w:rsidRPr="003D1171">
        <w:rPr>
          <w:bCs/>
          <w:sz w:val="28"/>
          <w:szCs w:val="28"/>
          <w:lang w:val="ru-RU"/>
        </w:rPr>
        <w:t>’</w:t>
      </w:r>
      <w:r w:rsidRPr="003D1171">
        <w:rPr>
          <w:bCs/>
          <w:sz w:val="28"/>
          <w:szCs w:val="28"/>
          <w:lang w:val="uk-UA"/>
        </w:rPr>
        <w:t xml:space="preserve">янського заводу високовольтних ізоляторів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Інтерес до сутності технічних дисциплін як фактор підвищення успішності здобувача вищої освіти.</w:t>
      </w:r>
    </w:p>
    <w:p w:rsidR="00E23861" w:rsidRPr="003D1171" w:rsidRDefault="00A10E7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Іваненко Ю.І., </w:t>
      </w:r>
      <w:r w:rsidRPr="003D1171">
        <w:rPr>
          <w:bCs/>
          <w:sz w:val="28"/>
          <w:szCs w:val="28"/>
          <w:lang w:val="uk-UA"/>
        </w:rPr>
        <w:t xml:space="preserve">вчитель вищої категорії, старший вчитель інформатики Слов’янського педагогічного ліцею. </w:t>
      </w:r>
    </w:p>
    <w:p w:rsidR="0059084A" w:rsidRPr="003D1171" w:rsidRDefault="00A10E7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668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Особливості викладання інформатики в профільних класах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Коростельова В.Б., </w:t>
      </w:r>
      <w:r w:rsidRPr="003D1171">
        <w:rPr>
          <w:bCs/>
          <w:sz w:val="28"/>
          <w:szCs w:val="28"/>
          <w:lang w:val="uk-UA"/>
        </w:rPr>
        <w:t xml:space="preserve">викладач першої кваліфікаційної категорії, методист Слов’янського енергобудівного технікуму. </w:t>
      </w:r>
    </w:p>
    <w:p w:rsidR="00DE68CC" w:rsidRPr="003D1171" w:rsidRDefault="00DE68C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Впровадження технології дистанційного навчання при викладанні природничо-математичних дисциплін у ВНЗ І-ІІ рівня акредитації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Лапченко О.В.,</w:t>
      </w:r>
      <w:r w:rsidRPr="003D1171">
        <w:rPr>
          <w:bCs/>
          <w:sz w:val="28"/>
          <w:szCs w:val="28"/>
          <w:lang w:val="uk-UA"/>
        </w:rPr>
        <w:t xml:space="preserve"> кандидат технічних наук, старший викладач кафедри технології та обладнання ливарного виробництва Донбаської державної машинобудівної академії. </w:t>
      </w:r>
    </w:p>
    <w:p w:rsidR="00DE68CC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Особливості використання сучасних CAD-CAE систем у підготовці здобувачів вищої освіти спеціальності «Металургія»</w:t>
      </w:r>
      <w:r w:rsidR="00DE68C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 Лепкий М.І.,</w:t>
      </w:r>
      <w:r w:rsidRPr="003D1171">
        <w:rPr>
          <w:bCs/>
          <w:sz w:val="28"/>
          <w:szCs w:val="28"/>
          <w:lang w:val="uk-UA"/>
        </w:rPr>
        <w:t xml:space="preserve"> кандидат географічних наук, доцент кафедри туризму та </w:t>
      </w:r>
      <w:r w:rsidRPr="003D1171">
        <w:rPr>
          <w:bCs/>
          <w:sz w:val="28"/>
          <w:szCs w:val="28"/>
          <w:lang w:val="uk-UA"/>
        </w:rPr>
        <w:lastRenderedPageBreak/>
        <w:t xml:space="preserve">цивільної безпеки Луцького національного техн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668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Інноваційні методи викладання дисципліни «Інформаційні технології в туризмі»</w:t>
      </w:r>
      <w:r w:rsidR="00DE68C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Ліщук М.Є., </w:t>
      </w:r>
      <w:r w:rsidRPr="003D1171">
        <w:rPr>
          <w:bCs/>
          <w:sz w:val="28"/>
          <w:szCs w:val="28"/>
          <w:lang w:val="uk-UA"/>
        </w:rPr>
        <w:t xml:space="preserve">кандидат сільськогосподарських наук, доцент кафедри туризму та цивільної безпеки Луцького національного техн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Компетентнісний підхід у вивченні та викладанні охорони праці для здобувачів вищої освіти гуманітарних спеціальностей</w:t>
      </w:r>
      <w:r w:rsidR="00DE68C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Матвійчук Л.Ю., </w:t>
      </w:r>
      <w:r w:rsidRPr="003D1171">
        <w:rPr>
          <w:bCs/>
          <w:sz w:val="28"/>
          <w:szCs w:val="28"/>
          <w:lang w:val="uk-UA"/>
        </w:rPr>
        <w:t xml:space="preserve">доктор економічних наук, професор, завідувач кафедри туризму та цивільної безпеки Луцького національного техн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Напрями вдосконалення системи викладання технічних дисциплін у вищих навчальних закладах</w:t>
      </w:r>
      <w:r w:rsidR="00DE68C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Матвісів Я.Я., </w:t>
      </w:r>
      <w:r w:rsidRPr="003D1171">
        <w:rPr>
          <w:bCs/>
          <w:sz w:val="28"/>
          <w:szCs w:val="28"/>
          <w:lang w:val="uk-UA"/>
        </w:rPr>
        <w:t xml:space="preserve">кандидат педагогічних наук, старший викладач кафедри методики трудового і професійного навчання та декоративно-ужиткового мистецтва інституту фізики, математики, економіки та інноваційних технологій Дрогобицького державного педагогічного університету імені Івана Франка. </w:t>
      </w:r>
    </w:p>
    <w:p w:rsidR="00993D5D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Особливості формування та розвитку графічних компетенцій майбутніх учителів технологій</w:t>
      </w:r>
      <w:r w:rsidR="00DE68C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DE68C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Онищенко С.В.,</w:t>
      </w:r>
      <w:r w:rsidRPr="003D1171">
        <w:rPr>
          <w:bCs/>
          <w:sz w:val="28"/>
          <w:szCs w:val="28"/>
          <w:lang w:val="uk-UA"/>
        </w:rPr>
        <w:t xml:space="preserve"> асистент кафедри технічних дисциплін Бердянського державного педагогічного університету</w:t>
      </w:r>
      <w:r w:rsidR="00993D5D" w:rsidRPr="003D1171">
        <w:rPr>
          <w:bCs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993D5D" w:rsidRPr="003D1171">
        <w:rPr>
          <w:b/>
          <w:bCs/>
          <w:sz w:val="28"/>
          <w:szCs w:val="28"/>
          <w:lang w:val="uk-UA"/>
        </w:rPr>
        <w:t>Бєлова Ю.С.,</w:t>
      </w:r>
      <w:r w:rsidR="00993D5D" w:rsidRPr="003D1171">
        <w:rPr>
          <w:bCs/>
          <w:sz w:val="28"/>
          <w:szCs w:val="28"/>
          <w:lang w:val="uk-UA"/>
        </w:rPr>
        <w:t xml:space="preserve"> кандидат педагогічних наук, доцент кафедри технічних дисциплін Бердянського державного педагогічного університету. </w:t>
      </w:r>
    </w:p>
    <w:p w:rsidR="00993D5D" w:rsidRPr="003D1171" w:rsidRDefault="00DE68CC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ідготовка вчителя технологій з  вивчення дисциплін циклу машинознавства у сучасних умовах.</w:t>
      </w:r>
    </w:p>
    <w:p w:rsidR="00E23861" w:rsidRPr="003D1171" w:rsidRDefault="00993D5D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Опанасенко </w:t>
      </w:r>
      <w:r w:rsidR="00A2149C" w:rsidRPr="003D1171">
        <w:rPr>
          <w:b/>
          <w:sz w:val="28"/>
          <w:szCs w:val="28"/>
          <w:lang w:val="uk-UA"/>
        </w:rPr>
        <w:t>А.С.,</w:t>
      </w:r>
      <w:r w:rsidR="00A2149C" w:rsidRPr="003D1171">
        <w:rPr>
          <w:sz w:val="28"/>
          <w:szCs w:val="28"/>
          <w:lang w:val="uk-UA"/>
        </w:rPr>
        <w:t xml:space="preserve"> викладач спеціальних дисциплін, майстер виробничого навчання</w:t>
      </w:r>
      <w:r w:rsidR="00A2149C" w:rsidRPr="003D1171">
        <w:rPr>
          <w:bCs/>
          <w:sz w:val="28"/>
          <w:szCs w:val="28"/>
          <w:lang w:val="uk-UA"/>
        </w:rPr>
        <w:t xml:space="preserve"> кафедри технології харчування Вищого професійного училища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идактична гра в системі організаційних форм навчання</w:t>
      </w:r>
      <w:r w:rsidR="00A2149C" w:rsidRPr="003D1171">
        <w:rPr>
          <w:sz w:val="28"/>
          <w:szCs w:val="28"/>
          <w:lang w:val="uk-UA"/>
        </w:rPr>
        <w:t>.</w:t>
      </w:r>
    </w:p>
    <w:p w:rsidR="00E23861" w:rsidRPr="003D1171" w:rsidRDefault="00A2149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Пагута М.В., </w:t>
      </w:r>
      <w:r w:rsidRPr="003D1171">
        <w:rPr>
          <w:bCs/>
          <w:sz w:val="28"/>
          <w:szCs w:val="28"/>
          <w:lang w:val="uk-UA"/>
        </w:rPr>
        <w:t xml:space="preserve">кандидат педагогічних наук, доцент кафедри методики трудового і професійного навчання та ДУМ Дрогобицького державного педагогічного університету імені Івана Франка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нноваційні педагогічні технології у профорієнтаційній роботі вчителя трудового навчання</w:t>
      </w:r>
      <w:r w:rsidR="00A2149C" w:rsidRPr="003D1171">
        <w:rPr>
          <w:sz w:val="28"/>
          <w:szCs w:val="28"/>
          <w:lang w:val="uk-UA"/>
        </w:rPr>
        <w:t>.</w:t>
      </w:r>
    </w:p>
    <w:p w:rsidR="00E23861" w:rsidRPr="003D1171" w:rsidRDefault="00A2149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Перегудова В.І.,</w:t>
      </w:r>
      <w:r w:rsidRPr="003D1171">
        <w:rPr>
          <w:bCs/>
          <w:sz w:val="28"/>
          <w:szCs w:val="28"/>
          <w:lang w:val="uk-UA"/>
        </w:rPr>
        <w:t xml:space="preserve"> кандидат педагогічних наук, доцент кафедри технічних дисциплін Бердянського державного педагог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Використання Macromedia Flash у викладанні технічних дисциплін</w:t>
      </w:r>
      <w:r w:rsidR="00A2149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A2149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Пилипишко Т.М., </w:t>
      </w:r>
      <w:r w:rsidRPr="003D1171">
        <w:rPr>
          <w:bCs/>
          <w:sz w:val="28"/>
          <w:szCs w:val="28"/>
          <w:lang w:val="uk-UA"/>
        </w:rPr>
        <w:t xml:space="preserve">кандидат педагогічних наук, старший викладач. </w:t>
      </w:r>
    </w:p>
    <w:p w:rsidR="00A2149C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Формування ціннісного ставлення у майбутніх учителів технологій до вивчення технічних дисциплін.</w:t>
      </w:r>
    </w:p>
    <w:p w:rsidR="00E23861" w:rsidRPr="003D1171" w:rsidRDefault="00A2149C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Пліско</w:t>
      </w:r>
      <w:r w:rsidRPr="003D1171">
        <w:rPr>
          <w:b/>
          <w:sz w:val="28"/>
          <w:szCs w:val="28"/>
          <w:lang w:val="uk-UA"/>
        </w:rPr>
        <w:t xml:space="preserve"> Ю.В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Cs/>
          <w:sz w:val="28"/>
          <w:szCs w:val="28"/>
          <w:lang w:val="uk-UA"/>
        </w:rPr>
        <w:t xml:space="preserve">старший викладач. </w:t>
      </w:r>
    </w:p>
    <w:p w:rsidR="00A2149C" w:rsidRPr="003D1171" w:rsidRDefault="0059084A" w:rsidP="004030C6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еякі аспекти формування технологічних компетенцій на заняттях з «Технологічного практикуму» майбутніх вчителів трудового навчання</w:t>
      </w:r>
      <w:r w:rsidR="00A2149C" w:rsidRPr="003D1171">
        <w:rPr>
          <w:sz w:val="28"/>
          <w:szCs w:val="28"/>
          <w:lang w:val="uk-UA"/>
        </w:rPr>
        <w:t>.</w:t>
      </w:r>
    </w:p>
    <w:p w:rsidR="00E23861" w:rsidRPr="003D1171" w:rsidRDefault="0059084A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 xml:space="preserve"> </w:t>
      </w:r>
      <w:r w:rsidR="00A2149C" w:rsidRPr="003D1171">
        <w:rPr>
          <w:b/>
          <w:bCs/>
          <w:sz w:val="28"/>
          <w:szCs w:val="28"/>
          <w:lang w:val="uk-UA"/>
        </w:rPr>
        <w:t>Рубцова Л.О.,</w:t>
      </w:r>
      <w:r w:rsidR="00A2149C" w:rsidRPr="003D1171">
        <w:rPr>
          <w:bCs/>
          <w:sz w:val="28"/>
          <w:szCs w:val="28"/>
          <w:lang w:val="uk-UA"/>
        </w:rPr>
        <w:t xml:space="preserve"> викладач вищої кваліфікаційної категорії Слов’янського енергобудівного технікуму, голова циклової комісії загально технічних дисциплін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Організація контролю і диференційованого навчання при викладанні дисципліни «Технічні основи електрики (ТОЕ)»</w:t>
      </w:r>
      <w:r w:rsidR="00A2149C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521911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Рудинець М.В., </w:t>
      </w:r>
      <w:r w:rsidRPr="003D1171">
        <w:rPr>
          <w:bCs/>
          <w:sz w:val="28"/>
          <w:szCs w:val="28"/>
          <w:lang w:val="uk-UA"/>
        </w:rPr>
        <w:t xml:space="preserve">кандидат технічних наук, доцент кафедри туризму та цивільної безпеки Луцького національного техн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lastRenderedPageBreak/>
        <w:t>Використання сучасних педагогічних технологій у навчально-виховному процесі вищих навчальних закладів</w:t>
      </w:r>
      <w:r w:rsidR="00521911" w:rsidRPr="003D1171">
        <w:rPr>
          <w:bCs/>
          <w:sz w:val="28"/>
          <w:szCs w:val="28"/>
          <w:lang w:val="uk-UA"/>
        </w:rPr>
        <w:t>.</w:t>
      </w:r>
      <w:r w:rsidRPr="003D1171">
        <w:rPr>
          <w:bCs/>
          <w:sz w:val="28"/>
          <w:szCs w:val="28"/>
          <w:lang w:val="uk-UA"/>
        </w:rPr>
        <w:t xml:space="preserve"> </w:t>
      </w:r>
    </w:p>
    <w:p w:rsidR="00E23861" w:rsidRPr="003D1171" w:rsidRDefault="00521911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Сергієнко Н.В.,</w:t>
      </w:r>
      <w:r w:rsidRPr="003D1171">
        <w:rPr>
          <w:bCs/>
          <w:sz w:val="28"/>
          <w:szCs w:val="28"/>
          <w:lang w:val="uk-UA"/>
        </w:rPr>
        <w:t xml:space="preserve"> викладач загально технічних дисциплін ВП «Лисичанський педагогічний коледж ЛНУ імені Тараса Шевченка»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нтеграція наукової та навчальної роботи  як засіб підвищення ефективності викладання предметів БЖД та ЦО</w:t>
      </w:r>
      <w:r w:rsidR="00521911" w:rsidRPr="003D1171">
        <w:rPr>
          <w:sz w:val="28"/>
          <w:szCs w:val="28"/>
          <w:lang w:val="uk-UA"/>
        </w:rPr>
        <w:t>.</w:t>
      </w:r>
    </w:p>
    <w:p w:rsidR="00E23861" w:rsidRPr="003D1171" w:rsidRDefault="00521911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Стасюк В.М.,</w:t>
      </w:r>
      <w:r w:rsidRPr="003D1171">
        <w:rPr>
          <w:bCs/>
          <w:sz w:val="28"/>
          <w:szCs w:val="28"/>
          <w:lang w:val="uk-UA"/>
        </w:rPr>
        <w:t xml:space="preserve"> кандидат технічних наук, доцент кафедри туризму та цивільної безпеки Луцького національного техн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Обґрунтування системи педагогічних технологій при викладанні технічних дисциплін у вищій школі</w:t>
      </w:r>
      <w:r w:rsidR="00521911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521911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Федорчук-Мороз В.І.,</w:t>
      </w:r>
      <w:r w:rsidRPr="003D1171">
        <w:rPr>
          <w:bCs/>
          <w:sz w:val="28"/>
          <w:szCs w:val="28"/>
          <w:lang w:val="uk-UA"/>
        </w:rPr>
        <w:t xml:space="preserve"> кандидат технічних наук, доцент кафедри туризму та цивільної безпеки Луцького національного технічного університету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Формування моделі професійної адаптації сучасних фахівців інженерних спеціальностей</w:t>
      </w:r>
      <w:r w:rsidR="00521911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521911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Цимбал О.В.,</w:t>
      </w:r>
      <w:r w:rsidRPr="003D1171">
        <w:rPr>
          <w:bCs/>
          <w:sz w:val="28"/>
          <w:szCs w:val="28"/>
          <w:lang w:val="uk-UA"/>
        </w:rPr>
        <w:t xml:space="preserve"> викладач загально технічних дисциплін ВП «Лисичанський педагогічний коледж ЛНУ імені Тараса Шевченка». </w:t>
      </w:r>
    </w:p>
    <w:p w:rsidR="00540786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ль інформаційної компетентності вчителя у вирішенні завдань національного становлення особистості учня у процесі трудового навчання</w:t>
      </w:r>
      <w:r w:rsidR="00521911" w:rsidRPr="003D1171">
        <w:rPr>
          <w:sz w:val="28"/>
          <w:szCs w:val="28"/>
          <w:lang w:val="uk-UA"/>
        </w:rPr>
        <w:t>.</w:t>
      </w:r>
    </w:p>
    <w:p w:rsidR="00E23861" w:rsidRPr="003D1171" w:rsidRDefault="00540786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 xml:space="preserve">Чуприна С.О., </w:t>
      </w:r>
      <w:r w:rsidRPr="003D1171">
        <w:rPr>
          <w:bCs/>
          <w:sz w:val="28"/>
          <w:szCs w:val="28"/>
          <w:lang w:val="uk-UA"/>
        </w:rPr>
        <w:t xml:space="preserve">учитель трудового навчання вищої категорії ЗОШ I-III ступенів (с. Єлизаветівка, Мар'їнський район, Донецька область). </w:t>
      </w:r>
    </w:p>
    <w:p w:rsidR="0059084A" w:rsidRPr="003D1171" w:rsidRDefault="0059084A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/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Використання методу проектів у профорієнтаційній роботі</w:t>
      </w:r>
      <w:r w:rsidR="00540786" w:rsidRPr="003D1171">
        <w:rPr>
          <w:bCs/>
          <w:sz w:val="28"/>
          <w:szCs w:val="28"/>
          <w:lang w:val="uk-UA"/>
        </w:rPr>
        <w:t>.</w:t>
      </w:r>
    </w:p>
    <w:p w:rsidR="00E23861" w:rsidRPr="003D1171" w:rsidRDefault="00540786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bCs/>
          <w:sz w:val="28"/>
          <w:szCs w:val="28"/>
          <w:lang w:val="uk-UA"/>
        </w:rPr>
        <w:t>Ягупець Ю.І.,</w:t>
      </w:r>
      <w:r w:rsidRPr="003D1171">
        <w:rPr>
          <w:bCs/>
          <w:sz w:val="28"/>
          <w:szCs w:val="28"/>
          <w:lang w:val="uk-UA"/>
        </w:rPr>
        <w:t xml:space="preserve"> кандидат педагогічних наук, доцент. </w:t>
      </w:r>
    </w:p>
    <w:p w:rsidR="00540786" w:rsidRPr="003D1171" w:rsidRDefault="00540786" w:rsidP="00E23861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І</w:t>
      </w:r>
      <w:r w:rsidR="0059084A" w:rsidRPr="003D1171">
        <w:rPr>
          <w:bCs/>
          <w:sz w:val="28"/>
          <w:szCs w:val="28"/>
          <w:lang w:val="uk-UA"/>
        </w:rPr>
        <w:t>нженерна компетентність як складова професійної компетентності майбутнього вчителя технологій</w:t>
      </w:r>
      <w:r w:rsidRPr="003D1171">
        <w:rPr>
          <w:bCs/>
          <w:sz w:val="28"/>
          <w:szCs w:val="28"/>
          <w:lang w:val="uk-UA"/>
        </w:rPr>
        <w:t>.</w:t>
      </w:r>
    </w:p>
    <w:p w:rsidR="0075005E" w:rsidRPr="003D1171" w:rsidRDefault="00773A09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ирошниченко Ю.О.,</w:t>
      </w:r>
      <w:r w:rsidRPr="003D1171">
        <w:rPr>
          <w:sz w:val="28"/>
          <w:szCs w:val="28"/>
          <w:lang w:val="uk-UA"/>
        </w:rPr>
        <w:t xml:space="preserve"> вчитель трудового навчання Олексієво-Дружківської загальноосвітньої санаторної школи-інтернату № 13 І-ІІІ ст</w:t>
      </w:r>
      <w:r w:rsidR="0075005E" w:rsidRPr="003D1171">
        <w:rPr>
          <w:sz w:val="28"/>
          <w:szCs w:val="28"/>
          <w:lang w:val="uk-UA"/>
        </w:rPr>
        <w:t>упенів Донецької обласної ради.</w:t>
      </w:r>
    </w:p>
    <w:p w:rsidR="00773A09" w:rsidRPr="003D1171" w:rsidRDefault="00773A09" w:rsidP="0075005E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мпетентнісний підхід до змістового наповнення загально технічних дисциплін у підготовці майбутнього вчителя трудового навчання.</w:t>
      </w:r>
    </w:p>
    <w:p w:rsidR="0075005E" w:rsidRPr="003D1171" w:rsidRDefault="00773A09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Яковл</w:t>
      </w:r>
      <w:r w:rsidR="004030C6" w:rsidRPr="003D1171">
        <w:rPr>
          <w:b/>
          <w:sz w:val="28"/>
          <w:szCs w:val="28"/>
          <w:lang w:val="uk-UA"/>
        </w:rPr>
        <w:t>є</w:t>
      </w:r>
      <w:r w:rsidRPr="003D1171">
        <w:rPr>
          <w:b/>
          <w:sz w:val="28"/>
          <w:szCs w:val="28"/>
          <w:lang w:val="uk-UA"/>
        </w:rPr>
        <w:t>в Є.К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Cs/>
          <w:sz w:val="28"/>
          <w:szCs w:val="28"/>
          <w:lang w:val="uk-UA"/>
        </w:rPr>
        <w:t xml:space="preserve">викладач загально технічних дисциплін Красноармійського педагогічного училища. </w:t>
      </w:r>
    </w:p>
    <w:p w:rsidR="00773A09" w:rsidRPr="003D1171" w:rsidRDefault="00773A09" w:rsidP="0075005E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709" w:firstLine="0"/>
        <w:jc w:val="both"/>
        <w:rPr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самоосвітньої компетентності засобами загальнотехнічних дисциплін.</w:t>
      </w:r>
    </w:p>
    <w:p w:rsidR="0075005E" w:rsidRPr="003D1171" w:rsidRDefault="00433859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ндаренко Н.Ю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. </w:t>
      </w:r>
    </w:p>
    <w:p w:rsidR="00433859" w:rsidRPr="003D1171" w:rsidRDefault="00773A09" w:rsidP="0075005E">
      <w:pPr>
        <w:pStyle w:val="a5"/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національної культури у студентів вищих навчальних закладів засобами народної художньої творчості</w:t>
      </w:r>
    </w:p>
    <w:p w:rsidR="00773A09" w:rsidRPr="003D1171" w:rsidRDefault="00433859" w:rsidP="00130217">
      <w:pPr>
        <w:pStyle w:val="a5"/>
        <w:numPr>
          <w:ilvl w:val="3"/>
          <w:numId w:val="37"/>
        </w:numPr>
        <w:tabs>
          <w:tab w:val="left" w:pos="851"/>
          <w:tab w:val="left" w:pos="993"/>
          <w:tab w:val="left" w:pos="1134"/>
          <w:tab w:val="left" w:pos="5529"/>
        </w:tabs>
        <w:autoSpaceDE w:val="0"/>
        <w:autoSpaceDN w:val="0"/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єрікова Г.С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«магістр» технологічного факультету. </w:t>
      </w:r>
    </w:p>
    <w:p w:rsidR="0075005E" w:rsidRPr="003D1171" w:rsidRDefault="00433859" w:rsidP="00E23861">
      <w:pPr>
        <w:pStyle w:val="a5"/>
        <w:tabs>
          <w:tab w:val="left" w:pos="851"/>
          <w:tab w:val="left" w:pos="993"/>
          <w:tab w:val="left" w:pos="5529"/>
        </w:tabs>
        <w:autoSpaceDE w:val="0"/>
        <w:autoSpaceDN w:val="0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педагогічних наук, доцент Бутиріна М.В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33859" w:rsidRPr="003D1171" w:rsidRDefault="0075005E" w:rsidP="00E23861">
      <w:pPr>
        <w:pStyle w:val="a5"/>
        <w:tabs>
          <w:tab w:val="left" w:pos="851"/>
          <w:tab w:val="left" w:pos="993"/>
          <w:tab w:val="left" w:pos="5529"/>
        </w:tabs>
        <w:autoSpaceDE w:val="0"/>
        <w:autoSpaceDN w:val="0"/>
        <w:ind w:left="0" w:firstLine="709"/>
        <w:jc w:val="both"/>
        <w:rPr>
          <w:bCs/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хнологічна готовність викладача до організації гурткової роботи з декоративно-прикладної творчості з дітьми-біженцями із зони АТО.</w:t>
      </w:r>
    </w:p>
    <w:p w:rsidR="00773A09" w:rsidRPr="003D1171" w:rsidRDefault="00433859" w:rsidP="00130217">
      <w:pPr>
        <w:pStyle w:val="a5"/>
        <w:numPr>
          <w:ilvl w:val="3"/>
          <w:numId w:val="37"/>
        </w:numPr>
        <w:tabs>
          <w:tab w:val="left" w:pos="426"/>
          <w:tab w:val="left" w:pos="851"/>
          <w:tab w:val="left" w:pos="1134"/>
          <w:tab w:val="left" w:pos="1276"/>
        </w:tabs>
        <w:suppressAutoHyphens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ищук І.В.,</w:t>
      </w:r>
      <w:r w:rsidRPr="003D1171">
        <w:rPr>
          <w:sz w:val="28"/>
          <w:szCs w:val="28"/>
          <w:lang w:val="uk-UA"/>
        </w:rPr>
        <w:t xml:space="preserve"> здобувач вищої освіти Луцького національного технічного університету. </w:t>
      </w:r>
    </w:p>
    <w:p w:rsidR="0075005E" w:rsidRPr="003D1171" w:rsidRDefault="00433859" w:rsidP="00E23861">
      <w:pPr>
        <w:tabs>
          <w:tab w:val="left" w:pos="426"/>
          <w:tab w:val="left" w:pos="851"/>
        </w:tabs>
        <w:suppressAutoHyphens/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доктор, професор, завідувач кафедри туризму та цивільного захисту Луцького національного технічного університету Матвійчук Л.Ю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33859" w:rsidRPr="003D1171" w:rsidRDefault="0075005E" w:rsidP="00E23861">
      <w:pPr>
        <w:tabs>
          <w:tab w:val="left" w:pos="426"/>
          <w:tab w:val="left" w:pos="851"/>
        </w:tabs>
        <w:suppressAutoHyphens/>
        <w:ind w:firstLine="709"/>
        <w:jc w:val="both"/>
        <w:rPr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Методологічні підходи до використання новітніх технологій у процесі </w:t>
      </w:r>
      <w:r w:rsidRPr="003D1171">
        <w:rPr>
          <w:sz w:val="28"/>
          <w:szCs w:val="28"/>
          <w:lang w:val="uk-UA"/>
        </w:rPr>
        <w:lastRenderedPageBreak/>
        <w:t>вивчення технічних дисциплін.</w:t>
      </w:r>
    </w:p>
    <w:p w:rsidR="00773A09" w:rsidRPr="003D1171" w:rsidRDefault="00433859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Федорусь М.Ю.,</w:t>
      </w:r>
      <w:r w:rsidRPr="003D1171">
        <w:rPr>
          <w:sz w:val="28"/>
          <w:szCs w:val="28"/>
          <w:lang w:val="uk-UA"/>
        </w:rPr>
        <w:t xml:space="preserve"> здобувач </w:t>
      </w:r>
      <w:r w:rsidR="00A250A2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гр. ОПБ-41 Луцького національного технічного університету. </w:t>
      </w:r>
    </w:p>
    <w:p w:rsidR="0075005E" w:rsidRPr="003D1171" w:rsidRDefault="00433859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доктор, професор, завідувач кафедри туризму та цивільного захисту Луцького національного технічного університету Матвійчук Л.Ю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33859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Технічні знання – ключовий компонент підготовки інженерів з охорони праці.</w:t>
      </w:r>
    </w:p>
    <w:p w:rsidR="00773A09" w:rsidRPr="003D1171" w:rsidRDefault="00433859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Щербін С.Я.,</w:t>
      </w:r>
      <w:r w:rsidRPr="003D1171">
        <w:rPr>
          <w:sz w:val="28"/>
          <w:szCs w:val="28"/>
          <w:lang w:val="uk-UA"/>
        </w:rPr>
        <w:t xml:space="preserve"> здобувач </w:t>
      </w:r>
      <w:r w:rsidR="00A250A2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технологічного факультету. </w:t>
      </w:r>
    </w:p>
    <w:p w:rsidR="0075005E" w:rsidRPr="003D1171" w:rsidRDefault="00433859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старший викладач Ніколайчук Ю.В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33859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Енергетичні проблеми людства у сьогоденні.</w:t>
      </w:r>
    </w:p>
    <w:p w:rsidR="0075005E" w:rsidRPr="003D1171" w:rsidRDefault="00433859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Оніщенко А.А.,</w:t>
      </w:r>
      <w:r w:rsidRPr="003D1171">
        <w:rPr>
          <w:sz w:val="28"/>
          <w:szCs w:val="28"/>
          <w:lang w:val="uk-UA"/>
        </w:rPr>
        <w:t xml:space="preserve"> аспірант.</w:t>
      </w:r>
    </w:p>
    <w:p w:rsidR="00433859" w:rsidRPr="003D1171" w:rsidRDefault="00433859" w:rsidP="0075005E">
      <w:pPr>
        <w:pStyle w:val="a5"/>
        <w:tabs>
          <w:tab w:val="left" w:pos="0"/>
          <w:tab w:val="left" w:pos="426"/>
          <w:tab w:val="left" w:pos="851"/>
          <w:tab w:val="left" w:pos="1134"/>
        </w:tabs>
        <w:suppressAutoHyphens/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міст технічної підготовки майбутніх організаторів і керівників технічної творчості до гурткової роботи в позашкільних закладах.</w:t>
      </w:r>
    </w:p>
    <w:p w:rsidR="00773A09" w:rsidRPr="003D1171" w:rsidRDefault="00433859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Єремеєвич М.О.,</w:t>
      </w:r>
      <w:r w:rsidRPr="003D1171">
        <w:rPr>
          <w:sz w:val="28"/>
          <w:szCs w:val="28"/>
          <w:lang w:val="uk-UA"/>
        </w:rPr>
        <w:t xml:space="preserve"> здобувач </w:t>
      </w:r>
      <w:r w:rsidR="00160338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с «магістр» технологічного факультету. </w:t>
      </w:r>
    </w:p>
    <w:p w:rsidR="0075005E" w:rsidRPr="003D1171" w:rsidRDefault="00433859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андидат педагогічних наук, старший викладач Перейма В.В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33859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suppressAutoHyphens/>
        <w:ind w:left="0" w:firstLine="709"/>
        <w:jc w:val="both"/>
        <w:rPr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учасні системи автоматизованого проектування графічних проектів у підготовці майбутніх викладачів загальнотехнічних дисциплін та технологій.</w:t>
      </w:r>
    </w:p>
    <w:p w:rsidR="00773A09" w:rsidRPr="003D1171" w:rsidRDefault="00433859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єліков</w:t>
      </w:r>
      <w:r w:rsidR="00773A09"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>О.В.,</w:t>
      </w:r>
      <w:r w:rsidRPr="003D1171">
        <w:rPr>
          <w:sz w:val="28"/>
          <w:szCs w:val="28"/>
          <w:lang w:val="uk-UA"/>
        </w:rPr>
        <w:t xml:space="preserve"> здобувач </w:t>
      </w:r>
      <w:r w:rsidR="00160338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«магістр» технологічного факультету. </w:t>
      </w:r>
    </w:p>
    <w:p w:rsidR="0075005E" w:rsidRPr="003D1171" w:rsidRDefault="00433859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старший викладач Погорєлов М.Г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33859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амостійна робота здобувачів на заняттях з технологічного практикуму.</w:t>
      </w:r>
    </w:p>
    <w:p w:rsidR="00773A09" w:rsidRPr="003D1171" w:rsidRDefault="004921CB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ирогов В.Б.,</w:t>
      </w:r>
      <w:r w:rsidRPr="003D1171">
        <w:rPr>
          <w:sz w:val="28"/>
          <w:szCs w:val="28"/>
          <w:lang w:val="uk-UA"/>
        </w:rPr>
        <w:t xml:space="preserve"> здобувач </w:t>
      </w:r>
      <w:r w:rsidR="00160338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«магістр» технологічного факультету. </w:t>
      </w:r>
    </w:p>
    <w:p w:rsidR="0075005E" w:rsidRPr="003D1171" w:rsidRDefault="004921CB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технічних наук, доцент Шумілова Е.Д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773A09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астосування сучасного обладнання з питань збереження електроенергії в навчальному процесі.</w:t>
      </w:r>
    </w:p>
    <w:p w:rsidR="00773A09" w:rsidRPr="003D1171" w:rsidRDefault="004921CB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иддиков Р.О.,</w:t>
      </w:r>
      <w:r w:rsidRPr="003D1171">
        <w:rPr>
          <w:sz w:val="28"/>
          <w:szCs w:val="28"/>
          <w:lang w:val="uk-UA"/>
        </w:rPr>
        <w:t xml:space="preserve"> здобувач </w:t>
      </w:r>
      <w:r w:rsidR="00160338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«магістр» технологічного факультету. </w:t>
      </w:r>
    </w:p>
    <w:p w:rsidR="0075005E" w:rsidRPr="003D1171" w:rsidRDefault="004921CB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технічних наук, доцент Шумілова Е.Д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921CB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етодика використання навчального стенду з пристроєм захисного відключення (ПЗВ) на заняттях здобувачів технологічного факультету.</w:t>
      </w:r>
    </w:p>
    <w:p w:rsidR="00773A09" w:rsidRPr="003D1171" w:rsidRDefault="004921CB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окарев В.С.,</w:t>
      </w:r>
      <w:r w:rsidRPr="003D1171">
        <w:rPr>
          <w:sz w:val="28"/>
          <w:szCs w:val="28"/>
          <w:lang w:val="uk-UA"/>
        </w:rPr>
        <w:t xml:space="preserve"> здобувач </w:t>
      </w:r>
      <w:r w:rsidR="00160338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групи ТО-12 технологічного факультету. </w:t>
      </w:r>
    </w:p>
    <w:p w:rsidR="0075005E" w:rsidRPr="003D1171" w:rsidRDefault="004921CB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кандидат технічних наук, доцент Шумілова Е.Д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4921CB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сучасних інформаційних машин в процесі вивчення здобувачами вищої освіти технічних дисциплін.</w:t>
      </w:r>
    </w:p>
    <w:p w:rsidR="00773A09" w:rsidRPr="003D1171" w:rsidRDefault="00773A09" w:rsidP="00130217">
      <w:pPr>
        <w:pStyle w:val="a5"/>
        <w:numPr>
          <w:ilvl w:val="3"/>
          <w:numId w:val="37"/>
        </w:numPr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4921CB" w:rsidRPr="003D1171">
        <w:rPr>
          <w:b/>
          <w:sz w:val="28"/>
          <w:szCs w:val="28"/>
          <w:lang w:val="uk-UA"/>
        </w:rPr>
        <w:t>Усенко Р.Ю.,</w:t>
      </w:r>
      <w:r w:rsidR="004921CB"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</w:t>
      </w:r>
      <w:r w:rsidR="00160338" w:rsidRPr="003D1171">
        <w:rPr>
          <w:sz w:val="28"/>
          <w:szCs w:val="28"/>
          <w:lang w:val="uk-UA"/>
        </w:rPr>
        <w:t xml:space="preserve">ступеня </w:t>
      </w:r>
      <w:r w:rsidR="00050838" w:rsidRPr="003D1171">
        <w:rPr>
          <w:sz w:val="28"/>
          <w:szCs w:val="28"/>
          <w:lang w:val="uk-UA"/>
        </w:rPr>
        <w:t xml:space="preserve">ступеня вищої освіти </w:t>
      </w:r>
      <w:r w:rsidR="004921CB" w:rsidRPr="003D1171">
        <w:rPr>
          <w:sz w:val="28"/>
          <w:szCs w:val="28"/>
          <w:lang w:val="uk-UA"/>
        </w:rPr>
        <w:t xml:space="preserve">«магістр» технологічного факультету. </w:t>
      </w:r>
    </w:p>
    <w:p w:rsidR="0075005E" w:rsidRPr="003D1171" w:rsidRDefault="006445B0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 xml:space="preserve">асистент Штереб В.О. </w:t>
      </w:r>
    </w:p>
    <w:p w:rsidR="00773A09" w:rsidRPr="003D1171" w:rsidRDefault="0075005E" w:rsidP="00E23861">
      <w:pPr>
        <w:pStyle w:val="a5"/>
        <w:tabs>
          <w:tab w:val="left" w:pos="426"/>
          <w:tab w:val="left" w:pos="709"/>
          <w:tab w:val="left" w:pos="851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«творчого смаку» у студентів технологічного факультету на заняттях з художньої обробки матеріалів.</w:t>
      </w:r>
    </w:p>
    <w:p w:rsidR="00912903" w:rsidRPr="003D1171" w:rsidRDefault="00912903" w:rsidP="002A4949">
      <w:pPr>
        <w:pStyle w:val="a3"/>
        <w:ind w:left="0" w:firstLine="0"/>
        <w:jc w:val="both"/>
        <w:rPr>
          <w:i/>
          <w:sz w:val="28"/>
          <w:szCs w:val="28"/>
          <w:lang w:val="uk-UA"/>
        </w:rPr>
      </w:pPr>
    </w:p>
    <w:p w:rsidR="003444E9" w:rsidRPr="003D1171" w:rsidRDefault="007307A6" w:rsidP="00160338">
      <w:pPr>
        <w:pStyle w:val="11"/>
        <w:ind w:left="104" w:right="105" w:firstLine="1"/>
        <w:jc w:val="center"/>
        <w:rPr>
          <w:lang w:val="ru-RU"/>
        </w:rPr>
      </w:pPr>
      <w:r w:rsidRPr="003D1171">
        <w:rPr>
          <w:lang w:val="ru-RU"/>
        </w:rPr>
        <w:t xml:space="preserve">Напрямки роботи секції: </w:t>
      </w:r>
      <w:r w:rsidRPr="003D1171">
        <w:rPr>
          <w:spacing w:val="-3"/>
          <w:lang w:val="ru-RU"/>
        </w:rPr>
        <w:t xml:space="preserve">«Упровадження </w:t>
      </w:r>
      <w:r w:rsidRPr="003D1171">
        <w:rPr>
          <w:lang w:val="ru-RU"/>
        </w:rPr>
        <w:t xml:space="preserve">ідей педагогічної філософії у практику вищої школи. Теоретико-методологічні засади </w:t>
      </w:r>
      <w:r w:rsidRPr="003D1171">
        <w:rPr>
          <w:spacing w:val="-3"/>
          <w:lang w:val="ru-RU"/>
        </w:rPr>
        <w:t xml:space="preserve">підготовки </w:t>
      </w:r>
      <w:r w:rsidRPr="003D1171">
        <w:rPr>
          <w:lang w:val="ru-RU"/>
        </w:rPr>
        <w:t xml:space="preserve">сучасного </w:t>
      </w:r>
      <w:r w:rsidRPr="003D1171">
        <w:rPr>
          <w:spacing w:val="-3"/>
          <w:lang w:val="ru-RU"/>
        </w:rPr>
        <w:t xml:space="preserve">вчителя </w:t>
      </w:r>
      <w:r w:rsidRPr="003D1171">
        <w:rPr>
          <w:spacing w:val="-4"/>
          <w:lang w:val="ru-RU"/>
        </w:rPr>
        <w:t xml:space="preserve">початкової </w:t>
      </w:r>
      <w:r w:rsidRPr="003D1171">
        <w:rPr>
          <w:lang w:val="ru-RU"/>
        </w:rPr>
        <w:t xml:space="preserve">школи. Особливості фундаментальної </w:t>
      </w:r>
      <w:r w:rsidRPr="003D1171">
        <w:rPr>
          <w:spacing w:val="-3"/>
          <w:lang w:val="ru-RU"/>
        </w:rPr>
        <w:t xml:space="preserve">підготовки </w:t>
      </w:r>
      <w:r w:rsidRPr="003D1171">
        <w:rPr>
          <w:spacing w:val="-3"/>
          <w:lang w:val="ru-RU"/>
        </w:rPr>
        <w:lastRenderedPageBreak/>
        <w:t xml:space="preserve">майбутнього вчителя </w:t>
      </w:r>
      <w:r w:rsidRPr="003D1171">
        <w:rPr>
          <w:spacing w:val="-4"/>
          <w:lang w:val="ru-RU"/>
        </w:rPr>
        <w:t xml:space="preserve">початкової </w:t>
      </w:r>
      <w:r w:rsidRPr="003D1171">
        <w:rPr>
          <w:lang w:val="ru-RU"/>
        </w:rPr>
        <w:t xml:space="preserve">школи. Формування </w:t>
      </w:r>
      <w:r w:rsidRPr="003D1171">
        <w:rPr>
          <w:spacing w:val="-3"/>
          <w:lang w:val="ru-RU"/>
        </w:rPr>
        <w:t xml:space="preserve">ключових </w:t>
      </w:r>
      <w:r w:rsidRPr="003D1171">
        <w:rPr>
          <w:lang w:val="ru-RU"/>
        </w:rPr>
        <w:t xml:space="preserve">та предметних компетентностей </w:t>
      </w:r>
      <w:r w:rsidRPr="003D1171">
        <w:rPr>
          <w:spacing w:val="-3"/>
          <w:lang w:val="ru-RU"/>
        </w:rPr>
        <w:t xml:space="preserve">молодшого </w:t>
      </w:r>
      <w:r w:rsidRPr="003D1171">
        <w:rPr>
          <w:lang w:val="ru-RU"/>
        </w:rPr>
        <w:t xml:space="preserve">школяра. Інноваційні технології формування </w:t>
      </w:r>
      <w:r w:rsidRPr="003D1171">
        <w:rPr>
          <w:spacing w:val="-3"/>
          <w:lang w:val="ru-RU"/>
        </w:rPr>
        <w:t xml:space="preserve">фахових </w:t>
      </w:r>
      <w:r w:rsidRPr="003D1171">
        <w:rPr>
          <w:lang w:val="ru-RU"/>
        </w:rPr>
        <w:t xml:space="preserve">компетентностей </w:t>
      </w:r>
      <w:r w:rsidRPr="003D1171">
        <w:rPr>
          <w:spacing w:val="-3"/>
          <w:lang w:val="ru-RU"/>
        </w:rPr>
        <w:t xml:space="preserve">майбутнього </w:t>
      </w:r>
      <w:r w:rsidRPr="003D1171">
        <w:rPr>
          <w:lang w:val="ru-RU"/>
        </w:rPr>
        <w:t>вчителя».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A16E0E" w:rsidRPr="00912903" w:rsidRDefault="00A16E0E" w:rsidP="00912903">
      <w:pPr>
        <w:ind w:right="-13" w:firstLine="66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Pr="00912903">
        <w:rPr>
          <w:sz w:val="28"/>
          <w:szCs w:val="28"/>
          <w:lang w:val="ru-RU"/>
        </w:rPr>
        <w:t>доктор педагогічних наук, професор Гаврілова</w:t>
      </w:r>
      <w:r w:rsidRPr="00912903">
        <w:rPr>
          <w:sz w:val="28"/>
          <w:szCs w:val="28"/>
        </w:rPr>
        <w:t> </w:t>
      </w:r>
      <w:r w:rsidRPr="00912903">
        <w:rPr>
          <w:sz w:val="28"/>
          <w:szCs w:val="28"/>
          <w:lang w:val="ru-RU"/>
        </w:rPr>
        <w:t>Л.</w:t>
      </w:r>
      <w:r w:rsidRPr="00912903">
        <w:rPr>
          <w:sz w:val="28"/>
          <w:szCs w:val="28"/>
        </w:rPr>
        <w:t> </w:t>
      </w:r>
      <w:r w:rsidRPr="00912903">
        <w:rPr>
          <w:sz w:val="28"/>
          <w:szCs w:val="28"/>
          <w:lang w:val="ru-RU"/>
        </w:rPr>
        <w:t>Г.</w:t>
      </w:r>
    </w:p>
    <w:p w:rsidR="003444E9" w:rsidRPr="00912903" w:rsidRDefault="007307A6" w:rsidP="002A4949">
      <w:pPr>
        <w:spacing w:before="1"/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="006A78BA" w:rsidRPr="00912903">
        <w:rPr>
          <w:sz w:val="28"/>
          <w:szCs w:val="28"/>
          <w:lang w:val="ru-RU"/>
        </w:rPr>
        <w:t>19 тр</w:t>
      </w:r>
      <w:r w:rsidR="006A78BA" w:rsidRPr="00912903">
        <w:rPr>
          <w:sz w:val="28"/>
          <w:szCs w:val="28"/>
          <w:lang w:val="uk-UA"/>
        </w:rPr>
        <w:t>авня</w:t>
      </w:r>
      <w:r w:rsidR="006A78BA" w:rsidRPr="00912903">
        <w:rPr>
          <w:sz w:val="28"/>
          <w:szCs w:val="28"/>
          <w:lang w:val="ru-RU"/>
        </w:rPr>
        <w:t xml:space="preserve"> 2016</w:t>
      </w:r>
      <w:r w:rsidRPr="00912903">
        <w:rPr>
          <w:sz w:val="28"/>
          <w:szCs w:val="28"/>
          <w:lang w:val="ru-RU"/>
        </w:rPr>
        <w:t xml:space="preserve"> року</w:t>
      </w:r>
      <w:r w:rsidR="006A78BA" w:rsidRPr="00912903">
        <w:rPr>
          <w:sz w:val="28"/>
          <w:szCs w:val="28"/>
          <w:lang w:val="ru-RU"/>
        </w:rPr>
        <w:t>.</w:t>
      </w:r>
    </w:p>
    <w:p w:rsidR="003444E9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75005E" w:rsidRPr="003D1171" w:rsidRDefault="007307A6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ротяєв </w:t>
      </w:r>
      <w:r w:rsidRPr="003D1171">
        <w:rPr>
          <w:b/>
          <w:sz w:val="28"/>
          <w:szCs w:val="28"/>
          <w:lang w:val="ru-RU"/>
        </w:rPr>
        <w:t>Б.І.,</w:t>
      </w:r>
      <w:r w:rsidRPr="003D1171">
        <w:rPr>
          <w:color w:val="FF0000"/>
          <w:sz w:val="28"/>
          <w:szCs w:val="28"/>
          <w:lang w:val="ru-RU"/>
        </w:rPr>
        <w:t xml:space="preserve"> </w:t>
      </w:r>
      <w:r w:rsidR="00A16E0E" w:rsidRPr="003D1171">
        <w:rPr>
          <w:sz w:val="28"/>
          <w:szCs w:val="28"/>
          <w:lang w:val="ru-RU"/>
        </w:rPr>
        <w:t xml:space="preserve">доктор педагогічних наук, </w:t>
      </w:r>
      <w:r w:rsidR="0075005E" w:rsidRPr="003D1171">
        <w:rPr>
          <w:sz w:val="28"/>
          <w:szCs w:val="28"/>
          <w:lang w:val="ru-RU"/>
        </w:rPr>
        <w:t>профессор.</w:t>
      </w:r>
    </w:p>
    <w:p w:rsidR="006A78BA" w:rsidRPr="003D1171" w:rsidRDefault="006A78BA" w:rsidP="0075005E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Теория педагогической философии как методологическая основа научно-педагогических знаний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75005E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авріл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Л.</w:t>
      </w:r>
      <w:r w:rsidR="00A16E0E" w:rsidRPr="003D1171">
        <w:rPr>
          <w:b/>
          <w:sz w:val="28"/>
          <w:szCs w:val="28"/>
          <w:lang w:val="ru-RU"/>
        </w:rPr>
        <w:t xml:space="preserve">Г., </w:t>
      </w:r>
      <w:r w:rsidR="00A16E0E" w:rsidRPr="003D1171">
        <w:rPr>
          <w:sz w:val="28"/>
          <w:szCs w:val="28"/>
          <w:lang w:val="ru-RU"/>
        </w:rPr>
        <w:t>доктор педагогічних наук, професор.</w:t>
      </w:r>
      <w:r w:rsidRPr="003D1171">
        <w:rPr>
          <w:sz w:val="28"/>
          <w:szCs w:val="28"/>
          <w:lang w:val="ru-RU"/>
        </w:rPr>
        <w:t xml:space="preserve"> </w:t>
      </w:r>
    </w:p>
    <w:p w:rsidR="003A5AC5" w:rsidRPr="003D1171" w:rsidRDefault="003A5AC5" w:rsidP="0075005E">
      <w:pPr>
        <w:pStyle w:val="a5"/>
        <w:widowControl/>
        <w:tabs>
          <w:tab w:val="left" w:pos="-142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труктурно-функціональний зміст інформаційно-комунікаційної компетенції у складі професійної компетентності майбутніх учителів музики</w:t>
      </w:r>
      <w:r w:rsidRPr="003D1171">
        <w:rPr>
          <w:bCs/>
          <w:sz w:val="28"/>
          <w:szCs w:val="28"/>
          <w:lang w:val="ru-RU"/>
        </w:rPr>
        <w:t xml:space="preserve">. </w:t>
      </w:r>
    </w:p>
    <w:p w:rsidR="0075005E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Федь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І.</w:t>
      </w:r>
      <w:r w:rsidR="00811AC6" w:rsidRPr="003D1171">
        <w:rPr>
          <w:b/>
          <w:sz w:val="28"/>
          <w:szCs w:val="28"/>
          <w:lang w:val="ru-RU"/>
        </w:rPr>
        <w:t xml:space="preserve">, </w:t>
      </w:r>
      <w:r w:rsidR="00811AC6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811AC6" w:rsidRPr="003D1171">
        <w:rPr>
          <w:rFonts w:eastAsiaTheme="minorHAnsi"/>
          <w:spacing w:val="-3"/>
          <w:sz w:val="28"/>
          <w:szCs w:val="28"/>
          <w:lang w:val="ru-RU"/>
        </w:rPr>
        <w:t>наук, доцент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3A5AC5" w:rsidRPr="003D1171" w:rsidRDefault="003A5AC5" w:rsidP="0075005E">
      <w:pPr>
        <w:pStyle w:val="a5"/>
        <w:widowControl/>
        <w:tabs>
          <w:tab w:val="left" w:pos="709"/>
          <w:tab w:val="left" w:pos="851"/>
          <w:tab w:val="left" w:pos="993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Західноєвропейські ідеї виховання в освіті молодших школярів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75005E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ругов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М.</w:t>
      </w:r>
      <w:r w:rsidR="00811AC6" w:rsidRPr="003D1171">
        <w:rPr>
          <w:b/>
          <w:sz w:val="28"/>
          <w:szCs w:val="28"/>
          <w:lang w:val="ru-RU"/>
        </w:rPr>
        <w:t xml:space="preserve">, </w:t>
      </w:r>
      <w:r w:rsidR="00811AC6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811AC6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старший викладач. </w:t>
      </w:r>
    </w:p>
    <w:p w:rsidR="003A5AC5" w:rsidRPr="003D1171" w:rsidRDefault="003A5AC5" w:rsidP="0075005E">
      <w:pPr>
        <w:pStyle w:val="a5"/>
        <w:widowControl/>
        <w:tabs>
          <w:tab w:val="left" w:pos="709"/>
          <w:tab w:val="left" w:pos="851"/>
          <w:tab w:val="left" w:pos="993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Принципи створення і діяльності центрів соціальних служб для </w:t>
      </w:r>
      <w:r w:rsidR="0075005E" w:rsidRPr="003D1171">
        <w:rPr>
          <w:sz w:val="28"/>
          <w:szCs w:val="28"/>
          <w:lang w:val="ru-RU"/>
        </w:rPr>
        <w:t>сім'ї, дітей і молоді в Україні.</w:t>
      </w:r>
    </w:p>
    <w:p w:rsidR="0045742F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ршин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А.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4 курсу факультету ПВПК. </w:t>
      </w:r>
    </w:p>
    <w:p w:rsidR="004365B0" w:rsidRPr="003D1171" w:rsidRDefault="003A5AC5" w:rsidP="0045742F">
      <w:pPr>
        <w:pStyle w:val="a5"/>
        <w:widowControl/>
        <w:tabs>
          <w:tab w:val="left" w:pos="709"/>
          <w:tab w:val="left" w:pos="851"/>
          <w:tab w:val="left" w:pos="993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асистент Ішутін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О.</w:t>
      </w:r>
      <w:r w:rsidR="00FF42A2" w:rsidRPr="003D1171">
        <w:rPr>
          <w:sz w:val="28"/>
          <w:szCs w:val="28"/>
          <w:lang w:val="ru-RU"/>
        </w:rPr>
        <w:t>Є.</w:t>
      </w:r>
      <w:r w:rsidR="004365B0" w:rsidRPr="003D1171">
        <w:rPr>
          <w:sz w:val="28"/>
          <w:szCs w:val="28"/>
          <w:lang w:val="ru-RU"/>
        </w:rPr>
        <w:t xml:space="preserve"> </w:t>
      </w:r>
    </w:p>
    <w:p w:rsidR="003A5AC5" w:rsidRPr="003D1171" w:rsidRDefault="004365B0" w:rsidP="0045742F">
      <w:pPr>
        <w:pStyle w:val="a5"/>
        <w:widowControl/>
        <w:tabs>
          <w:tab w:val="left" w:pos="709"/>
          <w:tab w:val="left" w:pos="851"/>
          <w:tab w:val="left" w:pos="993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етодичні аспекти використання пісень у навчанні молодих школярів англійської мови.</w:t>
      </w:r>
    </w:p>
    <w:p w:rsidR="0045742F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ергієнко Ю.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4365B0" w:rsidRPr="003D1171" w:rsidRDefault="003A5AC5" w:rsidP="0045742F">
      <w:pPr>
        <w:pStyle w:val="a5"/>
        <w:widowControl/>
        <w:tabs>
          <w:tab w:val="left" w:pos="709"/>
          <w:tab w:val="left" w:pos="851"/>
          <w:tab w:val="left" w:pos="993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ru-RU"/>
        </w:rPr>
        <w:t>:</w:t>
      </w:r>
      <w:r w:rsidRPr="003D1171">
        <w:rPr>
          <w:i/>
          <w:sz w:val="28"/>
          <w:szCs w:val="28"/>
          <w:lang w:val="ru-RU"/>
        </w:rPr>
        <w:t xml:space="preserve"> </w:t>
      </w:r>
      <w:r w:rsidR="00811AC6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811AC6" w:rsidRPr="003D1171">
        <w:rPr>
          <w:rFonts w:eastAsiaTheme="minorHAnsi"/>
          <w:spacing w:val="-3"/>
          <w:sz w:val="28"/>
          <w:szCs w:val="28"/>
          <w:lang w:val="ru-RU"/>
        </w:rPr>
        <w:t>наук,</w:t>
      </w:r>
      <w:r w:rsidR="00811AC6" w:rsidRPr="003D1171">
        <w:rPr>
          <w:rFonts w:eastAsiaTheme="minorHAnsi"/>
          <w:spacing w:val="-4"/>
          <w:sz w:val="28"/>
          <w:szCs w:val="28"/>
          <w:lang w:val="ru-RU"/>
        </w:rPr>
        <w:t xml:space="preserve"> доцент</w:t>
      </w:r>
      <w:r w:rsidR="00811AC6" w:rsidRPr="003D1171">
        <w:rPr>
          <w:rFonts w:asciiTheme="minorHAnsi" w:eastAsiaTheme="minorHAnsi" w:hAnsiTheme="minorHAnsi" w:cstheme="minorBid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Помирч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С.</w:t>
      </w:r>
      <w:r w:rsidR="00FF42A2" w:rsidRPr="003D1171">
        <w:rPr>
          <w:sz w:val="28"/>
          <w:szCs w:val="28"/>
          <w:lang w:val="ru-RU"/>
        </w:rPr>
        <w:t>В.</w:t>
      </w:r>
      <w:r w:rsidR="004365B0" w:rsidRPr="003D1171">
        <w:rPr>
          <w:sz w:val="28"/>
          <w:szCs w:val="28"/>
          <w:lang w:val="ru-RU"/>
        </w:rPr>
        <w:t xml:space="preserve"> </w:t>
      </w:r>
    </w:p>
    <w:p w:rsidR="003A5AC5" w:rsidRPr="003D1171" w:rsidRDefault="004365B0" w:rsidP="004365B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готовності майбутнього вчителя початкової школи до розвитку діалогічного мовлення молодших школярів.</w:t>
      </w:r>
    </w:p>
    <w:p w:rsidR="0045742F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рніє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Є.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4365B0" w:rsidRPr="003D1171" w:rsidRDefault="003A5AC5" w:rsidP="004365B0">
      <w:pPr>
        <w:pStyle w:val="a5"/>
        <w:widowControl/>
        <w:tabs>
          <w:tab w:val="left" w:pos="709"/>
          <w:tab w:val="left" w:pos="851"/>
          <w:tab w:val="left" w:pos="993"/>
          <w:tab w:val="left" w:pos="1134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ru-RU"/>
        </w:rPr>
        <w:t>:</w:t>
      </w:r>
      <w:r w:rsidR="0045742F" w:rsidRPr="003D1171">
        <w:rPr>
          <w:sz w:val="28"/>
          <w:szCs w:val="28"/>
          <w:lang w:val="ru-RU"/>
        </w:rPr>
        <w:t xml:space="preserve"> </w:t>
      </w:r>
      <w:r w:rsidR="00AF1214" w:rsidRPr="003D1171">
        <w:rPr>
          <w:rFonts w:eastAsiaTheme="minorHAnsi"/>
          <w:sz w:val="28"/>
          <w:szCs w:val="28"/>
          <w:lang w:val="ru-RU"/>
        </w:rPr>
        <w:t>доктор педагогічних наук, професор</w:t>
      </w:r>
      <w:r w:rsidR="00AF1214" w:rsidRPr="003D1171">
        <w:rPr>
          <w:rFonts w:asciiTheme="minorHAnsi" w:eastAsiaTheme="minorHAnsi" w:hAnsiTheme="minorHAnsi" w:cstheme="minorBidi"/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Коротяєв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Б.</w:t>
      </w:r>
      <w:r w:rsidR="00FF42A2" w:rsidRPr="003D1171">
        <w:rPr>
          <w:sz w:val="28"/>
          <w:szCs w:val="28"/>
          <w:lang w:val="ru-RU"/>
        </w:rPr>
        <w:t>І.</w:t>
      </w:r>
    </w:p>
    <w:p w:rsidR="003A5AC5" w:rsidRPr="003D1171" w:rsidRDefault="004365B0" w:rsidP="004365B0">
      <w:pPr>
        <w:pStyle w:val="a5"/>
        <w:widowControl/>
        <w:tabs>
          <w:tab w:val="left" w:pos="0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професійно-педагогічних ціннісних орієнтацій майбутніх учителів початкової школи.</w:t>
      </w:r>
    </w:p>
    <w:p w:rsidR="0045742F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ущ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М.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5 курсу факультету ПВПК. </w:t>
      </w:r>
    </w:p>
    <w:p w:rsidR="004365B0" w:rsidRPr="003D1171" w:rsidRDefault="003A5AC5" w:rsidP="004365B0">
      <w:pPr>
        <w:pStyle w:val="a5"/>
        <w:widowControl/>
        <w:tabs>
          <w:tab w:val="left" w:pos="709"/>
          <w:tab w:val="left" w:pos="851"/>
          <w:tab w:val="left" w:pos="993"/>
          <w:tab w:val="left" w:pos="1134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</w:t>
      </w:r>
      <w:r w:rsidR="00AF1214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AF1214" w:rsidRPr="003D1171">
        <w:rPr>
          <w:rFonts w:eastAsiaTheme="minorHAnsi"/>
          <w:spacing w:val="-3"/>
          <w:sz w:val="28"/>
          <w:szCs w:val="28"/>
          <w:lang w:val="ru-RU"/>
        </w:rPr>
        <w:t>наук</w:t>
      </w:r>
      <w:r w:rsidR="00AF1214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>,</w:t>
      </w:r>
      <w:r w:rsidR="00AF1214" w:rsidRPr="003D1171">
        <w:rPr>
          <w:rFonts w:eastAsiaTheme="minorHAnsi"/>
          <w:spacing w:val="-3"/>
          <w:sz w:val="28"/>
          <w:szCs w:val="28"/>
          <w:lang w:val="ru-RU"/>
        </w:rPr>
        <w:t xml:space="preserve"> доцент </w:t>
      </w:r>
      <w:r w:rsidRPr="003D1171">
        <w:rPr>
          <w:sz w:val="28"/>
          <w:szCs w:val="28"/>
          <w:lang w:val="ru-RU"/>
        </w:rPr>
        <w:t>Вікторенко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І.</w:t>
      </w:r>
      <w:r w:rsidR="00FF42A2" w:rsidRPr="003D1171">
        <w:rPr>
          <w:sz w:val="28"/>
          <w:szCs w:val="28"/>
          <w:lang w:val="ru-RU"/>
        </w:rPr>
        <w:t>Л.</w:t>
      </w:r>
      <w:r w:rsidR="004365B0" w:rsidRPr="003D1171">
        <w:rPr>
          <w:sz w:val="28"/>
          <w:szCs w:val="28"/>
          <w:lang w:val="ru-RU"/>
        </w:rPr>
        <w:t xml:space="preserve"> </w:t>
      </w:r>
    </w:p>
    <w:p w:rsidR="003A5AC5" w:rsidRPr="003D1171" w:rsidRDefault="004365B0" w:rsidP="004365B0">
      <w:pPr>
        <w:pStyle w:val="a5"/>
        <w:widowControl/>
        <w:tabs>
          <w:tab w:val="left" w:pos="709"/>
          <w:tab w:val="left" w:pos="851"/>
          <w:tab w:val="left" w:pos="993"/>
          <w:tab w:val="left" w:pos="1134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позитивних мотивів учіння студентів засобами активних методів навчання.</w:t>
      </w:r>
    </w:p>
    <w:p w:rsidR="004365B0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ікул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О.</w:t>
      </w:r>
      <w:r w:rsidRPr="003D1171">
        <w:rPr>
          <w:sz w:val="28"/>
          <w:szCs w:val="28"/>
          <w:lang w:val="ru-RU"/>
        </w:rPr>
        <w:t xml:space="preserve">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4365B0" w:rsidRPr="003D1171" w:rsidRDefault="003A5AC5" w:rsidP="004365B0">
      <w:pPr>
        <w:pStyle w:val="a5"/>
        <w:widowControl/>
        <w:tabs>
          <w:tab w:val="left" w:pos="142"/>
          <w:tab w:val="left" w:pos="851"/>
          <w:tab w:val="left" w:pos="993"/>
          <w:tab w:val="left" w:pos="1134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</w:t>
      </w:r>
      <w:r w:rsidR="00AF1214" w:rsidRPr="003D1171">
        <w:rPr>
          <w:rFonts w:eastAsiaTheme="minorHAnsi"/>
          <w:sz w:val="28"/>
          <w:szCs w:val="28"/>
          <w:lang w:val="ru-RU"/>
        </w:rPr>
        <w:t>доктор педагогічних наук, професор</w:t>
      </w:r>
      <w:r w:rsidR="00AF1214" w:rsidRPr="003D1171">
        <w:rPr>
          <w:rFonts w:asciiTheme="minorHAnsi" w:eastAsiaTheme="minorHAnsi" w:hAnsiTheme="minorHAnsi" w:cstheme="minorBidi"/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Гавріл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.</w:t>
      </w:r>
      <w:r w:rsidR="00AF1214" w:rsidRPr="003D1171">
        <w:rPr>
          <w:sz w:val="28"/>
          <w:szCs w:val="28"/>
          <w:lang w:val="ru-RU"/>
        </w:rPr>
        <w:t>Г.</w:t>
      </w:r>
      <w:r w:rsidR="004365B0" w:rsidRPr="003D1171">
        <w:rPr>
          <w:sz w:val="28"/>
          <w:szCs w:val="28"/>
          <w:lang w:val="ru-RU"/>
        </w:rPr>
        <w:t xml:space="preserve"> </w:t>
      </w:r>
    </w:p>
    <w:p w:rsidR="004365B0" w:rsidRPr="003D1171" w:rsidRDefault="004365B0" w:rsidP="004365B0">
      <w:pPr>
        <w:pStyle w:val="a5"/>
        <w:widowControl/>
        <w:tabs>
          <w:tab w:val="left" w:pos="142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Формування професійної компетентності майбутнього вчителя музики у процесі самостійної навчальної діяльності. </w:t>
      </w:r>
    </w:p>
    <w:p w:rsidR="004365B0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кробал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В.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4365B0" w:rsidRPr="003D1171" w:rsidRDefault="003A5AC5" w:rsidP="004365B0">
      <w:pPr>
        <w:pStyle w:val="a5"/>
        <w:widowControl/>
        <w:tabs>
          <w:tab w:val="left" w:pos="142"/>
          <w:tab w:val="left" w:pos="851"/>
          <w:tab w:val="left" w:pos="993"/>
          <w:tab w:val="left" w:pos="1134"/>
          <w:tab w:val="left" w:pos="1418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</w:t>
      </w:r>
      <w:r w:rsidR="00AF1214" w:rsidRPr="003D1171">
        <w:rPr>
          <w:rFonts w:eastAsiaTheme="minorHAnsi"/>
          <w:sz w:val="28"/>
          <w:szCs w:val="28"/>
          <w:lang w:val="ru-RU"/>
        </w:rPr>
        <w:t>доктор педагогічних наук, професор</w:t>
      </w:r>
      <w:r w:rsidR="00AF1214" w:rsidRPr="003D1171">
        <w:rPr>
          <w:rFonts w:asciiTheme="minorHAnsi" w:eastAsiaTheme="minorHAnsi" w:hAnsiTheme="minorHAnsi" w:cstheme="minorBidi"/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Гавріл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.</w:t>
      </w:r>
      <w:r w:rsidR="00AF1214" w:rsidRPr="003D1171">
        <w:rPr>
          <w:sz w:val="28"/>
          <w:szCs w:val="28"/>
          <w:lang w:val="ru-RU"/>
        </w:rPr>
        <w:t>Г.</w:t>
      </w:r>
      <w:r w:rsidR="004365B0" w:rsidRPr="003D1171">
        <w:rPr>
          <w:sz w:val="28"/>
          <w:szCs w:val="28"/>
          <w:lang w:val="ru-RU"/>
        </w:rPr>
        <w:t xml:space="preserve"> </w:t>
      </w:r>
    </w:p>
    <w:p w:rsidR="004365B0" w:rsidRPr="003D1171" w:rsidRDefault="004365B0" w:rsidP="004365B0">
      <w:pPr>
        <w:pStyle w:val="a5"/>
        <w:widowControl/>
        <w:tabs>
          <w:tab w:val="left" w:pos="142"/>
          <w:tab w:val="left" w:pos="851"/>
          <w:tab w:val="left" w:pos="993"/>
          <w:tab w:val="left" w:pos="1134"/>
          <w:tab w:val="left" w:pos="1418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Використання традицій української музичної педагогіки 1-ї половини </w:t>
      </w:r>
      <w:r w:rsidRPr="003D1171">
        <w:rPr>
          <w:sz w:val="28"/>
          <w:szCs w:val="28"/>
        </w:rPr>
        <w:t>XX</w:t>
      </w:r>
      <w:r w:rsidRPr="003D1171">
        <w:rPr>
          <w:sz w:val="28"/>
          <w:szCs w:val="28"/>
          <w:lang w:val="ru-RU"/>
        </w:rPr>
        <w:t xml:space="preserve"> ст. на уроках музики в початкових класах. </w:t>
      </w:r>
    </w:p>
    <w:p w:rsidR="004365B0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709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Онищ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Т.</w:t>
      </w:r>
      <w:r w:rsidRPr="003D1171">
        <w:rPr>
          <w:sz w:val="28"/>
          <w:szCs w:val="28"/>
          <w:lang w:val="ru-RU"/>
        </w:rPr>
        <w:t xml:space="preserve"> </w:t>
      </w:r>
      <w:r w:rsidR="004365B0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4365B0" w:rsidRPr="003D1171" w:rsidRDefault="003A5AC5" w:rsidP="004365B0">
      <w:pPr>
        <w:pStyle w:val="a5"/>
        <w:widowControl/>
        <w:tabs>
          <w:tab w:val="left" w:pos="142"/>
          <w:tab w:val="left" w:pos="851"/>
          <w:tab w:val="left" w:pos="993"/>
          <w:tab w:val="left" w:pos="1134"/>
          <w:tab w:val="left" w:pos="1418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45742F" w:rsidRPr="003D1171">
        <w:rPr>
          <w:i/>
          <w:sz w:val="28"/>
          <w:szCs w:val="28"/>
          <w:lang w:val="ru-RU"/>
        </w:rPr>
        <w:t>:</w:t>
      </w:r>
      <w:r w:rsidR="0045742F" w:rsidRPr="003D1171">
        <w:rPr>
          <w:sz w:val="28"/>
          <w:szCs w:val="28"/>
          <w:lang w:val="ru-RU"/>
        </w:rPr>
        <w:t xml:space="preserve"> </w:t>
      </w:r>
      <w:r w:rsidR="00AF1214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AF1214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AF1214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Хижняк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І.</w:t>
      </w:r>
      <w:r w:rsidR="00FF42A2" w:rsidRPr="003D1171">
        <w:rPr>
          <w:sz w:val="28"/>
          <w:szCs w:val="28"/>
          <w:lang w:val="ru-RU"/>
        </w:rPr>
        <w:t>А.</w:t>
      </w:r>
      <w:r w:rsidR="004365B0" w:rsidRPr="003D1171">
        <w:rPr>
          <w:sz w:val="28"/>
          <w:szCs w:val="28"/>
          <w:lang w:val="ru-RU"/>
        </w:rPr>
        <w:t xml:space="preserve"> </w:t>
      </w:r>
    </w:p>
    <w:p w:rsidR="004365B0" w:rsidRPr="003D1171" w:rsidRDefault="004365B0" w:rsidP="004365B0">
      <w:pPr>
        <w:pStyle w:val="a5"/>
        <w:widowControl/>
        <w:tabs>
          <w:tab w:val="left" w:pos="142"/>
          <w:tab w:val="left" w:pos="851"/>
          <w:tab w:val="left" w:pos="993"/>
          <w:tab w:val="left" w:pos="1134"/>
          <w:tab w:val="left" w:pos="1418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lastRenderedPageBreak/>
        <w:t xml:space="preserve">Методичні умови формування в майбутніх учителів початкової школи граматичного ладу мовлення на заняттях із сучасної української мови. </w:t>
      </w:r>
    </w:p>
    <w:p w:rsidR="003A5AC5" w:rsidRPr="003D1171" w:rsidRDefault="003A5AC5" w:rsidP="0045742F">
      <w:pPr>
        <w:pStyle w:val="a5"/>
        <w:widowControl/>
        <w:tabs>
          <w:tab w:val="left" w:pos="142"/>
          <w:tab w:val="left" w:pos="851"/>
          <w:tab w:val="left" w:pos="993"/>
          <w:tab w:val="left" w:pos="1276"/>
          <w:tab w:val="left" w:pos="1418"/>
        </w:tabs>
        <w:suppressAutoHyphens/>
        <w:ind w:left="709" w:firstLine="0"/>
        <w:contextualSpacing/>
        <w:jc w:val="both"/>
        <w:rPr>
          <w:sz w:val="28"/>
          <w:szCs w:val="28"/>
          <w:lang w:val="ru-RU"/>
        </w:rPr>
      </w:pPr>
    </w:p>
    <w:p w:rsidR="003A5AC5" w:rsidRPr="003D1171" w:rsidRDefault="00DE135B" w:rsidP="003A5AC5">
      <w:pPr>
        <w:ind w:firstLine="142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Напрямки роботи секції: </w:t>
      </w:r>
      <w:r w:rsidRPr="003D1171">
        <w:rPr>
          <w:b/>
          <w:spacing w:val="-3"/>
          <w:sz w:val="28"/>
          <w:szCs w:val="28"/>
          <w:lang w:val="ru-RU"/>
        </w:rPr>
        <w:t>«</w:t>
      </w:r>
      <w:r w:rsidR="003A5AC5" w:rsidRPr="003D1171">
        <w:rPr>
          <w:b/>
          <w:sz w:val="28"/>
          <w:szCs w:val="28"/>
          <w:lang w:val="ru-RU"/>
        </w:rPr>
        <w:t>А</w:t>
      </w:r>
      <w:r w:rsidRPr="003D1171">
        <w:rPr>
          <w:b/>
          <w:sz w:val="28"/>
          <w:szCs w:val="28"/>
          <w:lang w:val="ru-RU"/>
        </w:rPr>
        <w:t>ктуальні проблеми професійно-педагогічної освіти»</w:t>
      </w:r>
    </w:p>
    <w:p w:rsidR="003A5AC5" w:rsidRPr="003D1171" w:rsidRDefault="003A5AC5" w:rsidP="003A5AC5">
      <w:pPr>
        <w:ind w:firstLine="142"/>
        <w:jc w:val="center"/>
        <w:rPr>
          <w:b/>
          <w:sz w:val="28"/>
          <w:szCs w:val="28"/>
          <w:lang w:val="ru-RU"/>
        </w:rPr>
      </w:pPr>
    </w:p>
    <w:p w:rsidR="003A5AC5" w:rsidRPr="0021574D" w:rsidRDefault="00DE135B" w:rsidP="00912903">
      <w:pPr>
        <w:ind w:firstLine="567"/>
        <w:jc w:val="both"/>
        <w:rPr>
          <w:sz w:val="28"/>
          <w:szCs w:val="28"/>
          <w:lang w:val="ru-RU"/>
        </w:rPr>
      </w:pPr>
      <w:r w:rsidRPr="003D1171">
        <w:rPr>
          <w:rFonts w:eastAsiaTheme="minorHAnsi"/>
          <w:b/>
          <w:sz w:val="28"/>
          <w:szCs w:val="28"/>
          <w:lang w:val="ru-RU"/>
        </w:rPr>
        <w:t xml:space="preserve">Керівник напрямку роботи: </w:t>
      </w:r>
      <w:r w:rsidR="000E4938" w:rsidRPr="0021574D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0E4938" w:rsidRPr="0021574D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0E4938" w:rsidRPr="0021574D">
        <w:rPr>
          <w:sz w:val="28"/>
          <w:szCs w:val="28"/>
          <w:lang w:val="ru-RU"/>
        </w:rPr>
        <w:t xml:space="preserve"> </w:t>
      </w:r>
      <w:r w:rsidRPr="0021574D">
        <w:rPr>
          <w:sz w:val="28"/>
          <w:szCs w:val="28"/>
          <w:lang w:val="ru-RU"/>
        </w:rPr>
        <w:t>Сиротенко</w:t>
      </w:r>
      <w:r w:rsidR="00912903" w:rsidRPr="0021574D">
        <w:rPr>
          <w:sz w:val="28"/>
          <w:szCs w:val="28"/>
          <w:lang w:val="ru-RU"/>
        </w:rPr>
        <w:t> </w:t>
      </w:r>
      <w:r w:rsidRPr="0021574D">
        <w:rPr>
          <w:sz w:val="28"/>
          <w:szCs w:val="28"/>
          <w:lang w:val="ru-RU"/>
        </w:rPr>
        <w:t>В.П.</w:t>
      </w:r>
    </w:p>
    <w:p w:rsidR="00DE135B" w:rsidRPr="0021574D" w:rsidRDefault="00DE135B" w:rsidP="00DE135B">
      <w:pPr>
        <w:ind w:left="567"/>
        <w:rPr>
          <w:sz w:val="28"/>
          <w:szCs w:val="28"/>
          <w:lang w:val="ru-RU"/>
        </w:rPr>
      </w:pPr>
      <w:r w:rsidRPr="003D1171">
        <w:rPr>
          <w:rFonts w:eastAsiaTheme="minorHAnsi"/>
          <w:b/>
          <w:sz w:val="28"/>
          <w:szCs w:val="28"/>
          <w:lang w:val="ru-RU"/>
        </w:rPr>
        <w:t>Дата і місце проведення:</w:t>
      </w:r>
      <w:r w:rsidRPr="003D1171">
        <w:rPr>
          <w:b/>
          <w:sz w:val="28"/>
          <w:szCs w:val="28"/>
          <w:lang w:val="ru-RU"/>
        </w:rPr>
        <w:t xml:space="preserve"> </w:t>
      </w:r>
      <w:r w:rsidRPr="0021574D">
        <w:rPr>
          <w:sz w:val="28"/>
          <w:szCs w:val="28"/>
          <w:lang w:val="ru-RU"/>
        </w:rPr>
        <w:t>20 травня 2016 року об 10 год</w:t>
      </w:r>
      <w:r w:rsidR="0021574D">
        <w:rPr>
          <w:sz w:val="28"/>
          <w:szCs w:val="28"/>
          <w:lang w:val="ru-RU"/>
        </w:rPr>
        <w:t>.</w:t>
      </w:r>
    </w:p>
    <w:p w:rsidR="003A5AC5" w:rsidRPr="003D1171" w:rsidRDefault="003A5AC5" w:rsidP="001E2920">
      <w:pPr>
        <w:tabs>
          <w:tab w:val="left" w:pos="993"/>
        </w:tabs>
        <w:ind w:firstLine="709"/>
        <w:jc w:val="both"/>
        <w:rPr>
          <w:sz w:val="28"/>
          <w:szCs w:val="28"/>
          <w:lang w:val="ru-RU"/>
        </w:rPr>
      </w:pPr>
    </w:p>
    <w:p w:rsidR="0092637A" w:rsidRPr="003D1171" w:rsidRDefault="003A5AC5" w:rsidP="00130217">
      <w:pPr>
        <w:widowControl/>
        <w:numPr>
          <w:ilvl w:val="0"/>
          <w:numId w:val="39"/>
        </w:numPr>
        <w:tabs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>Lobachova І.</w:t>
      </w:r>
      <w:r w:rsidRPr="003D1171">
        <w:rPr>
          <w:sz w:val="28"/>
          <w:szCs w:val="28"/>
        </w:rPr>
        <w:t xml:space="preserve"> </w:t>
      </w:r>
    </w:p>
    <w:p w:rsidR="003A5AC5" w:rsidRPr="003D1171" w:rsidRDefault="003A5AC5" w:rsidP="0021574D">
      <w:pPr>
        <w:widowControl/>
        <w:tabs>
          <w:tab w:val="left" w:pos="993"/>
        </w:tabs>
        <w:suppressAutoHyphens/>
        <w:ind w:firstLine="709"/>
        <w:contextualSpacing/>
        <w:jc w:val="both"/>
        <w:rPr>
          <w:sz w:val="28"/>
          <w:szCs w:val="28"/>
        </w:rPr>
      </w:pPr>
      <w:r w:rsidRPr="003D1171">
        <w:rPr>
          <w:sz w:val="28"/>
          <w:szCs w:val="28"/>
        </w:rPr>
        <w:t>Developing Listening Skills for Improving Foreign Language Communicative Competence</w:t>
      </w:r>
      <w:r w:rsidRPr="003D1171">
        <w:rPr>
          <w:b/>
          <w:sz w:val="28"/>
          <w:szCs w:val="28"/>
        </w:rPr>
        <w:t xml:space="preserve"> </w:t>
      </w:r>
    </w:p>
    <w:p w:rsidR="0092637A" w:rsidRPr="003D1171" w:rsidRDefault="003A5AC5" w:rsidP="00130217">
      <w:pPr>
        <w:widowControl/>
        <w:numPr>
          <w:ilvl w:val="0"/>
          <w:numId w:val="39"/>
        </w:numPr>
        <w:tabs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ндар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О.,</w:t>
      </w:r>
      <w:r w:rsidRPr="003D1171">
        <w:rPr>
          <w:b/>
          <w:color w:val="FF0000"/>
          <w:sz w:val="28"/>
          <w:szCs w:val="28"/>
          <w:lang w:val="ru-RU"/>
        </w:rPr>
        <w:t xml:space="preserve"> </w:t>
      </w:r>
      <w:r w:rsidR="0092637A" w:rsidRPr="003D1171">
        <w:rPr>
          <w:sz w:val="28"/>
          <w:szCs w:val="28"/>
          <w:lang w:val="ru-RU"/>
        </w:rPr>
        <w:t>ст</w:t>
      </w:r>
      <w:r w:rsidR="0092637A" w:rsidRPr="003D1171">
        <w:rPr>
          <w:sz w:val="28"/>
          <w:szCs w:val="28"/>
          <w:lang w:val="uk-UA"/>
        </w:rPr>
        <w:t>арший викладач</w:t>
      </w:r>
      <w:r w:rsidR="0092637A" w:rsidRPr="003D1171">
        <w:rPr>
          <w:b/>
          <w:sz w:val="28"/>
          <w:szCs w:val="28"/>
          <w:lang w:val="ru-RU"/>
        </w:rPr>
        <w:t xml:space="preserve"> </w:t>
      </w:r>
      <w:r w:rsidR="0092637A" w:rsidRPr="00912903">
        <w:rPr>
          <w:sz w:val="28"/>
          <w:szCs w:val="28"/>
          <w:lang w:val="ru-RU"/>
        </w:rPr>
        <w:t>КЕГІ,</w:t>
      </w:r>
      <w:r w:rsidR="0092637A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Сиротенко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В.</w:t>
      </w:r>
      <w:r w:rsidR="0092637A" w:rsidRPr="003D1171">
        <w:rPr>
          <w:b/>
          <w:sz w:val="28"/>
          <w:szCs w:val="28"/>
          <w:lang w:val="ru-RU"/>
        </w:rPr>
        <w:t xml:space="preserve">, </w:t>
      </w:r>
      <w:r w:rsidR="0092637A" w:rsidRPr="003D1171">
        <w:rPr>
          <w:sz w:val="28"/>
          <w:szCs w:val="28"/>
          <w:lang w:val="ru-RU"/>
        </w:rPr>
        <w:t>кандидат філологічних наук, доцент.</w:t>
      </w:r>
      <w:r w:rsidRPr="003D1171">
        <w:rPr>
          <w:color w:val="FF0000"/>
          <w:sz w:val="28"/>
          <w:szCs w:val="28"/>
          <w:lang w:val="ru-RU"/>
        </w:rPr>
        <w:t xml:space="preserve"> </w:t>
      </w:r>
    </w:p>
    <w:p w:rsidR="003A5AC5" w:rsidRPr="003D1171" w:rsidRDefault="003A5AC5" w:rsidP="0021574D">
      <w:pPr>
        <w:widowControl/>
        <w:tabs>
          <w:tab w:val="left" w:pos="993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ідбиття естетичних поглядів Лесі Українки в її епістолярній спадщині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E2920" w:rsidRPr="003D1171" w:rsidRDefault="003A5AC5" w:rsidP="00130217">
      <w:pPr>
        <w:widowControl/>
        <w:numPr>
          <w:ilvl w:val="0"/>
          <w:numId w:val="39"/>
        </w:numPr>
        <w:tabs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авріл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Л.</w:t>
      </w:r>
      <w:r w:rsidR="00AF53B7" w:rsidRPr="003D1171">
        <w:rPr>
          <w:b/>
          <w:sz w:val="28"/>
          <w:szCs w:val="28"/>
          <w:lang w:val="ru-RU"/>
        </w:rPr>
        <w:t>Г.</w:t>
      </w:r>
      <w:r w:rsidRPr="003D1171">
        <w:rPr>
          <w:b/>
          <w:sz w:val="28"/>
          <w:szCs w:val="28"/>
          <w:lang w:val="ru-RU"/>
        </w:rPr>
        <w:t>,</w:t>
      </w:r>
      <w:r w:rsidR="0092637A" w:rsidRPr="003D1171">
        <w:rPr>
          <w:sz w:val="28"/>
          <w:szCs w:val="28"/>
          <w:lang w:val="ru-RU"/>
        </w:rPr>
        <w:t>кандидат педагогічних наук, доцент</w:t>
      </w:r>
      <w:r w:rsidR="0092637A" w:rsidRPr="003D1171">
        <w:rPr>
          <w:b/>
          <w:sz w:val="28"/>
          <w:szCs w:val="28"/>
          <w:lang w:val="ru-RU"/>
        </w:rPr>
        <w:t>.</w:t>
      </w:r>
      <w:r w:rsidRPr="003D1171">
        <w:rPr>
          <w:b/>
          <w:sz w:val="28"/>
          <w:szCs w:val="28"/>
          <w:lang w:val="ru-RU"/>
        </w:rPr>
        <w:t xml:space="preserve"> Псарь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Л.</w:t>
      </w:r>
      <w:r w:rsidR="0092637A" w:rsidRPr="003D1171">
        <w:rPr>
          <w:sz w:val="28"/>
          <w:szCs w:val="28"/>
          <w:lang w:val="ru-RU"/>
        </w:rPr>
        <w:t>, концертмейстер школи</w:t>
      </w:r>
      <w:r w:rsidR="0092637A" w:rsidRPr="003D1171">
        <w:rPr>
          <w:b/>
          <w:sz w:val="28"/>
          <w:szCs w:val="28"/>
          <w:lang w:val="ru-RU"/>
        </w:rPr>
        <w:t xml:space="preserve"> </w:t>
      </w:r>
      <w:r w:rsidR="0092637A" w:rsidRPr="003D1171">
        <w:rPr>
          <w:sz w:val="28"/>
          <w:szCs w:val="28"/>
          <w:lang w:val="ru-RU"/>
        </w:rPr>
        <w:t>мистецтв</w:t>
      </w:r>
      <w:r w:rsidR="001E2920" w:rsidRPr="003D1171">
        <w:rPr>
          <w:sz w:val="28"/>
          <w:szCs w:val="28"/>
          <w:lang w:val="ru-RU"/>
        </w:rPr>
        <w:t>.</w:t>
      </w:r>
    </w:p>
    <w:p w:rsidR="003A5AC5" w:rsidRPr="003D1171" w:rsidRDefault="003A5AC5" w:rsidP="001E2920">
      <w:pPr>
        <w:widowControl/>
        <w:tabs>
          <w:tab w:val="left" w:pos="993"/>
        </w:tabs>
        <w:suppressAutoHyphens/>
        <w:ind w:left="426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Інтерпретація музичного твору: теоретичні аспекти. </w:t>
      </w:r>
    </w:p>
    <w:p w:rsidR="001E2920" w:rsidRPr="003D1171" w:rsidRDefault="003A5AC5" w:rsidP="00130217">
      <w:pPr>
        <w:widowControl/>
        <w:numPr>
          <w:ilvl w:val="0"/>
          <w:numId w:val="39"/>
        </w:numPr>
        <w:tabs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абунець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В.</w:t>
      </w:r>
      <w:r w:rsidR="0092637A" w:rsidRPr="003D1171">
        <w:rPr>
          <w:b/>
          <w:sz w:val="28"/>
          <w:szCs w:val="28"/>
          <w:lang w:val="uk-UA"/>
        </w:rPr>
        <w:t>,</w:t>
      </w:r>
      <w:r w:rsidR="0092637A" w:rsidRPr="003D1171">
        <w:rPr>
          <w:b/>
          <w:sz w:val="28"/>
          <w:szCs w:val="28"/>
          <w:lang w:val="ru-RU"/>
        </w:rPr>
        <w:t xml:space="preserve"> </w:t>
      </w:r>
      <w:r w:rsidR="0092637A" w:rsidRPr="003D1171">
        <w:rPr>
          <w:sz w:val="28"/>
          <w:szCs w:val="28"/>
          <w:lang w:val="ru-RU"/>
        </w:rPr>
        <w:t>доктор педагогічних наук, професор Камянець – Подільського національного університету ім. І.</w:t>
      </w:r>
      <w:r w:rsidR="0092637A" w:rsidRPr="003D1171">
        <w:rPr>
          <w:sz w:val="28"/>
          <w:szCs w:val="28"/>
        </w:rPr>
        <w:t> </w:t>
      </w:r>
      <w:r w:rsidR="0092637A" w:rsidRPr="003D1171">
        <w:rPr>
          <w:sz w:val="28"/>
          <w:szCs w:val="28"/>
          <w:lang w:val="ru-RU"/>
        </w:rPr>
        <w:t>Огієнко</w:t>
      </w:r>
      <w:r w:rsidR="001E2920" w:rsidRPr="003D1171">
        <w:rPr>
          <w:sz w:val="28"/>
          <w:szCs w:val="28"/>
          <w:lang w:val="ru-RU"/>
        </w:rPr>
        <w:t>.</w:t>
      </w:r>
    </w:p>
    <w:p w:rsidR="003A5AC5" w:rsidRPr="003D1171" w:rsidRDefault="003A5AC5" w:rsidP="001E2920">
      <w:pPr>
        <w:widowControl/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пецифіка інструментально-виконавської підготовки майбутніх учителів музики в інноваційному вимірі.</w:t>
      </w:r>
    </w:p>
    <w:p w:rsidR="001E2920" w:rsidRPr="003D1171" w:rsidRDefault="003A5AC5" w:rsidP="00130217">
      <w:pPr>
        <w:widowControl/>
        <w:numPr>
          <w:ilvl w:val="0"/>
          <w:numId w:val="39"/>
        </w:numPr>
        <w:tabs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лахотський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О.,</w:t>
      </w:r>
      <w:r w:rsidR="001E2920" w:rsidRPr="003D1171">
        <w:rPr>
          <w:b/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старший викладач</w:t>
      </w:r>
      <w:r w:rsidR="001E2920" w:rsidRPr="003D1171">
        <w:rPr>
          <w:b/>
          <w:sz w:val="28"/>
          <w:szCs w:val="28"/>
          <w:lang w:val="ru-RU"/>
        </w:rPr>
        <w:t xml:space="preserve">. </w:t>
      </w:r>
      <w:r w:rsidRPr="003D1171">
        <w:rPr>
          <w:b/>
          <w:sz w:val="28"/>
          <w:szCs w:val="28"/>
          <w:lang w:val="ru-RU"/>
        </w:rPr>
        <w:t>Шейкаш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А.</w:t>
      </w:r>
      <w:r w:rsidR="001E2920" w:rsidRPr="003D1171">
        <w:rPr>
          <w:b/>
          <w:sz w:val="28"/>
          <w:szCs w:val="28"/>
          <w:lang w:val="ru-RU"/>
        </w:rPr>
        <w:t xml:space="preserve">, </w:t>
      </w:r>
      <w:r w:rsidR="001E2920" w:rsidRPr="003D1171">
        <w:rPr>
          <w:sz w:val="28"/>
          <w:szCs w:val="28"/>
          <w:lang w:val="ru-RU"/>
        </w:rPr>
        <w:t>здобувач ступеня вищої освіти 1 курсу факультету ПВПК.</w:t>
      </w:r>
    </w:p>
    <w:p w:rsidR="003A5AC5" w:rsidRPr="003D1171" w:rsidRDefault="003A5AC5" w:rsidP="001E2920">
      <w:pPr>
        <w:widowControl/>
        <w:tabs>
          <w:tab w:val="left" w:pos="993"/>
        </w:tabs>
        <w:suppressAutoHyphens/>
        <w:ind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рганізація самостійної роботи майбутніх учителів початкових класів у курсі «Образотворчого мистецтва з методикою навчання».</w:t>
      </w:r>
    </w:p>
    <w:p w:rsidR="001E2920" w:rsidRPr="003D1171" w:rsidRDefault="003A5AC5" w:rsidP="00130217">
      <w:pPr>
        <w:pStyle w:val="a5"/>
        <w:widowControl/>
        <w:numPr>
          <w:ilvl w:val="0"/>
          <w:numId w:val="39"/>
        </w:numPr>
        <w:tabs>
          <w:tab w:val="left" w:pos="0"/>
          <w:tab w:val="left" w:pos="142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омирч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С.</w:t>
      </w:r>
      <w:r w:rsidR="00AF53B7" w:rsidRPr="003D1171">
        <w:rPr>
          <w:b/>
          <w:sz w:val="28"/>
          <w:szCs w:val="28"/>
          <w:lang w:val="ru-RU"/>
        </w:rPr>
        <w:t>В.</w:t>
      </w:r>
      <w:r w:rsidRPr="003D1171">
        <w:rPr>
          <w:b/>
          <w:sz w:val="28"/>
          <w:szCs w:val="28"/>
          <w:lang w:val="ru-RU"/>
        </w:rPr>
        <w:t>,</w:t>
      </w:r>
      <w:r w:rsidR="001E2920" w:rsidRPr="003D1171">
        <w:rPr>
          <w:b/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кандидат філологічних наук, доцент</w:t>
      </w:r>
      <w:r w:rsidR="001E2920" w:rsidRPr="003D1171">
        <w:rPr>
          <w:b/>
          <w:sz w:val="28"/>
          <w:szCs w:val="28"/>
          <w:lang w:val="ru-RU"/>
        </w:rPr>
        <w:t>.</w:t>
      </w:r>
      <w:r w:rsidRPr="003D1171">
        <w:rPr>
          <w:b/>
          <w:sz w:val="28"/>
          <w:szCs w:val="28"/>
          <w:lang w:val="ru-RU"/>
        </w:rPr>
        <w:t xml:space="preserve"> Бєльськ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Т</w:t>
      </w:r>
      <w:r w:rsidR="001E2920" w:rsidRPr="003D1171">
        <w:rPr>
          <w:b/>
          <w:sz w:val="28"/>
          <w:szCs w:val="28"/>
          <w:lang w:val="ru-RU"/>
        </w:rPr>
        <w:t xml:space="preserve">., </w:t>
      </w:r>
      <w:r w:rsidR="001E2920" w:rsidRPr="003D1171">
        <w:rPr>
          <w:sz w:val="28"/>
          <w:szCs w:val="28"/>
          <w:lang w:val="ru-RU"/>
        </w:rPr>
        <w:t>здобувач ступеня вищої освіти, магістр, факультету ПВПК.</w:t>
      </w:r>
      <w:r w:rsidR="001E2920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 </w:t>
      </w:r>
    </w:p>
    <w:p w:rsidR="003A5AC5" w:rsidRPr="003D1171" w:rsidRDefault="003A5AC5" w:rsidP="001E2920">
      <w:pPr>
        <w:pStyle w:val="a5"/>
        <w:widowControl/>
        <w:tabs>
          <w:tab w:val="left" w:pos="0"/>
          <w:tab w:val="left" w:pos="142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Індивідуально-авторська пунктуація як засіб формування синтаксичної компетенції у майбутніх учителів початкової школи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E57733" w:rsidRPr="003D1171" w:rsidRDefault="003A5AC5" w:rsidP="00130217">
      <w:pPr>
        <w:pStyle w:val="a5"/>
        <w:widowControl/>
        <w:numPr>
          <w:ilvl w:val="0"/>
          <w:numId w:val="39"/>
        </w:numPr>
        <w:tabs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Фербер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І.</w:t>
      </w:r>
      <w:r w:rsidRPr="003D1171">
        <w:rPr>
          <w:b/>
          <w:color w:val="FF0000"/>
          <w:sz w:val="28"/>
          <w:szCs w:val="28"/>
          <w:lang w:val="ru-RU"/>
        </w:rPr>
        <w:t xml:space="preserve">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E57733" w:rsidRPr="003D1171" w:rsidRDefault="003A5AC5" w:rsidP="001E2920">
      <w:pPr>
        <w:pStyle w:val="a5"/>
        <w:widowControl/>
        <w:tabs>
          <w:tab w:val="left" w:pos="142"/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725D28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Гавріл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.</w:t>
      </w:r>
      <w:r w:rsidR="00AF53B7" w:rsidRPr="003D1171">
        <w:rPr>
          <w:sz w:val="28"/>
          <w:szCs w:val="28"/>
          <w:lang w:val="uk-UA"/>
        </w:rPr>
        <w:t>Г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142"/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аксіологічної компетентності майбутніх учителів початкової школи.</w:t>
      </w:r>
    </w:p>
    <w:p w:rsidR="00E57733" w:rsidRPr="003D1171" w:rsidRDefault="003A5AC5" w:rsidP="00130217">
      <w:pPr>
        <w:pStyle w:val="a5"/>
        <w:widowControl/>
        <w:numPr>
          <w:ilvl w:val="0"/>
          <w:numId w:val="39"/>
        </w:numPr>
        <w:tabs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єльськ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Т.</w:t>
      </w:r>
      <w:r w:rsidRPr="003D1171">
        <w:rPr>
          <w:sz w:val="28"/>
          <w:szCs w:val="28"/>
          <w:lang w:val="ru-RU"/>
        </w:rPr>
        <w:t xml:space="preserve">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E57733" w:rsidRPr="003D1171" w:rsidRDefault="003A5AC5" w:rsidP="001E2920">
      <w:pPr>
        <w:pStyle w:val="a5"/>
        <w:widowControl/>
        <w:tabs>
          <w:tab w:val="left" w:pos="142"/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725D28" w:rsidRPr="003D1171">
        <w:rPr>
          <w:i/>
          <w:sz w:val="28"/>
          <w:szCs w:val="28"/>
          <w:lang w:val="ru-RU"/>
        </w:rPr>
        <w:t>:</w:t>
      </w:r>
      <w:r w:rsidRPr="003D1171">
        <w:rPr>
          <w:sz w:val="28"/>
          <w:szCs w:val="28"/>
          <w:lang w:val="ru-RU"/>
        </w:rPr>
        <w:t xml:space="preserve"> </w:t>
      </w:r>
      <w:r w:rsidR="009062D2" w:rsidRPr="003D1171">
        <w:rPr>
          <w:rFonts w:eastAsiaTheme="minorHAnsi"/>
          <w:sz w:val="28"/>
          <w:szCs w:val="28"/>
          <w:lang w:val="ru-RU"/>
        </w:rPr>
        <w:t xml:space="preserve">кандидат філологічних </w:t>
      </w:r>
      <w:r w:rsidR="009062D2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9062D2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Помирч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С.</w:t>
      </w:r>
      <w:r w:rsidR="00AF53B7" w:rsidRPr="003D1171">
        <w:rPr>
          <w:sz w:val="28"/>
          <w:szCs w:val="28"/>
          <w:lang w:val="ru-RU"/>
        </w:rPr>
        <w:t>В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142"/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Твори Т.Г. Шевченка як ефективний засіб формування пунктуаційної грамотності майбутніх учителів початкової школи.</w:t>
      </w:r>
    </w:p>
    <w:p w:rsidR="00E57733" w:rsidRPr="003D1171" w:rsidRDefault="003A5AC5" w:rsidP="00130217">
      <w:pPr>
        <w:pStyle w:val="a5"/>
        <w:widowControl/>
        <w:numPr>
          <w:ilvl w:val="0"/>
          <w:numId w:val="39"/>
        </w:numPr>
        <w:tabs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андрик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І.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E57733" w:rsidRPr="003D1171" w:rsidRDefault="003A5AC5" w:rsidP="001E2920">
      <w:pPr>
        <w:pStyle w:val="a5"/>
        <w:widowControl/>
        <w:tabs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725D28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</w:t>
      </w:r>
      <w:r w:rsidR="009062D2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9062D2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9062D2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Вікторенко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І.</w:t>
      </w:r>
      <w:r w:rsidR="00AF53B7" w:rsidRPr="003D1171">
        <w:rPr>
          <w:sz w:val="28"/>
          <w:szCs w:val="28"/>
          <w:lang w:val="ru-RU"/>
        </w:rPr>
        <w:t>Л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567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Умови формування педагогічної майстерності майбутнього вчителя початкової школи. </w:t>
      </w:r>
    </w:p>
    <w:p w:rsidR="00E57733" w:rsidRPr="003D1171" w:rsidRDefault="003A5AC5" w:rsidP="00130217">
      <w:pPr>
        <w:pStyle w:val="a5"/>
        <w:widowControl/>
        <w:numPr>
          <w:ilvl w:val="0"/>
          <w:numId w:val="39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есів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А.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5 курсу факультету ПВПК. </w:t>
      </w:r>
    </w:p>
    <w:p w:rsidR="00E57733" w:rsidRPr="003D1171" w:rsidRDefault="003A5AC5" w:rsidP="001E292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="00725D28" w:rsidRPr="003D1171">
        <w:rPr>
          <w:i/>
          <w:sz w:val="28"/>
          <w:szCs w:val="28"/>
          <w:lang w:val="ru-RU"/>
        </w:rPr>
        <w:t>:</w:t>
      </w:r>
      <w:r w:rsidRPr="003D1171">
        <w:rPr>
          <w:sz w:val="28"/>
          <w:szCs w:val="28"/>
          <w:lang w:val="ru-RU"/>
        </w:rPr>
        <w:t xml:space="preserve"> доц.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Сиротенко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В.</w:t>
      </w:r>
      <w:r w:rsidR="00AF53B7" w:rsidRPr="003D1171">
        <w:rPr>
          <w:sz w:val="28"/>
          <w:szCs w:val="28"/>
          <w:lang w:val="ru-RU"/>
        </w:rPr>
        <w:t>П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lastRenderedPageBreak/>
        <w:t>Методичні аспекти підготовки вчителя початкової школи до викладання пропедевтичних основ літературознавства в початковій школі.</w:t>
      </w:r>
    </w:p>
    <w:p w:rsidR="00E57733" w:rsidRPr="003D1171" w:rsidRDefault="003A5AC5" w:rsidP="00130217">
      <w:pPr>
        <w:pStyle w:val="a5"/>
        <w:widowControl/>
        <w:numPr>
          <w:ilvl w:val="0"/>
          <w:numId w:val="39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алазан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С.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E57733" w:rsidRPr="003D1171" w:rsidRDefault="003A5AC5" w:rsidP="001E292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проф.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Гавріл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.</w:t>
      </w:r>
      <w:r w:rsidR="00AF53B7" w:rsidRPr="003D1171">
        <w:rPr>
          <w:sz w:val="28"/>
          <w:szCs w:val="28"/>
          <w:lang w:val="ru-RU"/>
        </w:rPr>
        <w:t>Г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едагогічні умови формування готовності майбутнього вчителя початкової школи до особистісно орієнтованого навчання молодших школярів.</w:t>
      </w:r>
    </w:p>
    <w:p w:rsidR="00E57733" w:rsidRPr="003D1171" w:rsidRDefault="003A5AC5" w:rsidP="00130217">
      <w:pPr>
        <w:pStyle w:val="a5"/>
        <w:widowControl/>
        <w:numPr>
          <w:ilvl w:val="0"/>
          <w:numId w:val="38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ренн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К.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2 курсу факультету ПВПК. </w:t>
      </w:r>
    </w:p>
    <w:p w:rsidR="00E57733" w:rsidRPr="003D1171" w:rsidRDefault="003A5AC5" w:rsidP="001E292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ст</w:t>
      </w:r>
      <w:r w:rsidR="00AF53B7" w:rsidRPr="003D1171">
        <w:rPr>
          <w:sz w:val="28"/>
          <w:szCs w:val="28"/>
          <w:lang w:val="ru-RU"/>
        </w:rPr>
        <w:t xml:space="preserve">арший </w:t>
      </w:r>
      <w:r w:rsidRPr="003D1171">
        <w:rPr>
          <w:sz w:val="28"/>
          <w:szCs w:val="28"/>
          <w:lang w:val="ru-RU"/>
        </w:rPr>
        <w:t>викл</w:t>
      </w:r>
      <w:r w:rsidR="00AF53B7" w:rsidRPr="003D1171">
        <w:rPr>
          <w:sz w:val="28"/>
          <w:szCs w:val="28"/>
          <w:lang w:val="ru-RU"/>
        </w:rPr>
        <w:t xml:space="preserve">адач </w:t>
      </w:r>
      <w:r w:rsidRPr="003D1171">
        <w:rPr>
          <w:sz w:val="28"/>
          <w:szCs w:val="28"/>
          <w:lang w:val="ru-RU"/>
        </w:rPr>
        <w:t>Лобач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І.</w:t>
      </w:r>
      <w:r w:rsidR="00AF53B7" w:rsidRPr="003D1171">
        <w:rPr>
          <w:sz w:val="28"/>
          <w:szCs w:val="28"/>
          <w:lang w:val="ru-RU"/>
        </w:rPr>
        <w:t>М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Технологія створення мультимедійної презентації як підґрунтя для розвитку мовленнєвої компетентності особистості. </w:t>
      </w:r>
    </w:p>
    <w:p w:rsidR="00680416" w:rsidRPr="003D1171" w:rsidRDefault="00680416" w:rsidP="003A5AC5">
      <w:pPr>
        <w:pStyle w:val="a5"/>
        <w:widowControl/>
        <w:tabs>
          <w:tab w:val="left" w:pos="709"/>
          <w:tab w:val="left" w:pos="851"/>
          <w:tab w:val="left" w:pos="993"/>
        </w:tabs>
        <w:suppressAutoHyphens/>
        <w:ind w:left="0" w:firstLine="0"/>
        <w:contextualSpacing/>
        <w:jc w:val="both"/>
        <w:rPr>
          <w:sz w:val="28"/>
          <w:szCs w:val="28"/>
          <w:lang w:val="ru-RU"/>
        </w:rPr>
      </w:pPr>
    </w:p>
    <w:p w:rsidR="00725D28" w:rsidRPr="003D1171" w:rsidRDefault="00D46716" w:rsidP="00725D28">
      <w:pPr>
        <w:pStyle w:val="a5"/>
        <w:tabs>
          <w:tab w:val="left" w:pos="142"/>
          <w:tab w:val="left" w:pos="851"/>
          <w:tab w:val="left" w:pos="993"/>
        </w:tabs>
        <w:ind w:left="0"/>
        <w:jc w:val="center"/>
        <w:rPr>
          <w:b/>
          <w:sz w:val="28"/>
          <w:szCs w:val="28"/>
          <w:lang w:val="ru-RU"/>
        </w:rPr>
      </w:pPr>
      <w:r w:rsidRPr="003D1171">
        <w:rPr>
          <w:rFonts w:eastAsiaTheme="minorHAnsi"/>
          <w:b/>
          <w:sz w:val="28"/>
          <w:szCs w:val="28"/>
          <w:lang w:val="ru-RU"/>
        </w:rPr>
        <w:t xml:space="preserve">Напрямки роботи секції: </w:t>
      </w:r>
      <w:r w:rsidRPr="003D1171">
        <w:rPr>
          <w:rFonts w:eastAsiaTheme="minorHAnsi"/>
          <w:b/>
          <w:spacing w:val="-3"/>
          <w:sz w:val="28"/>
          <w:szCs w:val="28"/>
          <w:lang w:val="ru-RU"/>
        </w:rPr>
        <w:t>«І</w:t>
      </w:r>
      <w:r w:rsidRPr="003D1171">
        <w:rPr>
          <w:b/>
          <w:sz w:val="28"/>
          <w:szCs w:val="28"/>
          <w:lang w:val="ru-RU"/>
        </w:rPr>
        <w:t>нноваційні технології в професійній освіті»</w:t>
      </w:r>
    </w:p>
    <w:p w:rsidR="00D46716" w:rsidRPr="003D1171" w:rsidRDefault="00D46716" w:rsidP="00725D28">
      <w:pPr>
        <w:pStyle w:val="a5"/>
        <w:tabs>
          <w:tab w:val="left" w:pos="142"/>
          <w:tab w:val="left" w:pos="851"/>
          <w:tab w:val="left" w:pos="993"/>
        </w:tabs>
        <w:ind w:left="0"/>
        <w:jc w:val="center"/>
        <w:rPr>
          <w:b/>
          <w:sz w:val="28"/>
          <w:szCs w:val="28"/>
          <w:lang w:val="ru-RU"/>
        </w:rPr>
      </w:pPr>
    </w:p>
    <w:p w:rsidR="00D46716" w:rsidRPr="0021574D" w:rsidRDefault="00D46716" w:rsidP="00D46716">
      <w:pPr>
        <w:pStyle w:val="a5"/>
        <w:tabs>
          <w:tab w:val="left" w:pos="142"/>
          <w:tab w:val="left" w:pos="851"/>
          <w:tab w:val="left" w:pos="993"/>
        </w:tabs>
        <w:ind w:left="0"/>
        <w:jc w:val="both"/>
        <w:rPr>
          <w:sz w:val="28"/>
          <w:szCs w:val="28"/>
          <w:lang w:val="ru-RU"/>
        </w:rPr>
      </w:pPr>
      <w:r w:rsidRPr="003D1171">
        <w:rPr>
          <w:rFonts w:eastAsiaTheme="minorHAnsi"/>
          <w:b/>
          <w:sz w:val="28"/>
          <w:szCs w:val="28"/>
          <w:lang w:val="ru-RU"/>
        </w:rPr>
        <w:t xml:space="preserve">Керівник напрямку роботи: </w:t>
      </w:r>
      <w:r w:rsidRPr="0021574D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Pr="0021574D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Pr="0021574D">
        <w:rPr>
          <w:sz w:val="28"/>
          <w:szCs w:val="28"/>
          <w:lang w:val="ru-RU"/>
        </w:rPr>
        <w:t>Хижняк</w:t>
      </w:r>
      <w:r w:rsidRPr="0021574D">
        <w:rPr>
          <w:sz w:val="28"/>
          <w:szCs w:val="28"/>
        </w:rPr>
        <w:t> </w:t>
      </w:r>
      <w:r w:rsidRPr="0021574D">
        <w:rPr>
          <w:sz w:val="28"/>
          <w:szCs w:val="28"/>
          <w:lang w:val="ru-RU"/>
        </w:rPr>
        <w:t>І.</w:t>
      </w:r>
      <w:r w:rsidRPr="0021574D">
        <w:rPr>
          <w:sz w:val="28"/>
          <w:szCs w:val="28"/>
        </w:rPr>
        <w:t> </w:t>
      </w:r>
      <w:r w:rsidRPr="0021574D">
        <w:rPr>
          <w:sz w:val="28"/>
          <w:szCs w:val="28"/>
          <w:lang w:val="ru-RU"/>
        </w:rPr>
        <w:t>А.</w:t>
      </w:r>
    </w:p>
    <w:p w:rsidR="00D46716" w:rsidRPr="0021574D" w:rsidRDefault="00D46716" w:rsidP="00D46716">
      <w:pPr>
        <w:pStyle w:val="a5"/>
        <w:tabs>
          <w:tab w:val="left" w:pos="142"/>
          <w:tab w:val="left" w:pos="851"/>
          <w:tab w:val="left" w:pos="993"/>
        </w:tabs>
        <w:ind w:left="0"/>
        <w:jc w:val="both"/>
        <w:rPr>
          <w:sz w:val="28"/>
          <w:szCs w:val="28"/>
          <w:lang w:val="ru-RU"/>
        </w:rPr>
      </w:pPr>
      <w:r w:rsidRPr="003D1171">
        <w:rPr>
          <w:rFonts w:eastAsiaTheme="minorHAnsi"/>
          <w:b/>
          <w:sz w:val="28"/>
          <w:szCs w:val="28"/>
          <w:lang w:val="ru-RU"/>
        </w:rPr>
        <w:t xml:space="preserve">Дата і місце проведення: </w:t>
      </w:r>
      <w:r w:rsidRPr="0021574D">
        <w:rPr>
          <w:sz w:val="28"/>
          <w:szCs w:val="28"/>
          <w:lang w:val="ru-RU"/>
        </w:rPr>
        <w:t>20 травня 2016 року об 11 годині.</w:t>
      </w:r>
    </w:p>
    <w:p w:rsidR="00725D28" w:rsidRPr="003D1171" w:rsidRDefault="00725D28" w:rsidP="00725D28">
      <w:pPr>
        <w:pStyle w:val="a5"/>
        <w:tabs>
          <w:tab w:val="left" w:pos="142"/>
          <w:tab w:val="left" w:pos="851"/>
          <w:tab w:val="left" w:pos="993"/>
        </w:tabs>
        <w:ind w:left="0"/>
        <w:jc w:val="center"/>
        <w:rPr>
          <w:b/>
          <w:sz w:val="28"/>
          <w:szCs w:val="28"/>
          <w:lang w:val="ru-RU"/>
        </w:rPr>
      </w:pPr>
    </w:p>
    <w:p w:rsidR="00725D28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993"/>
        </w:tabs>
        <w:suppressAutoHyphens/>
        <w:ind w:left="0" w:firstLine="709"/>
        <w:contextualSpacing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Beskorsa O. </w:t>
      </w:r>
      <w:r w:rsidRPr="003D1171">
        <w:rPr>
          <w:sz w:val="28"/>
          <w:szCs w:val="28"/>
        </w:rPr>
        <w:t>Forming Primary School Children’s Sociocultural Competence by Using Linguistic Country Studying Content</w:t>
      </w:r>
      <w:r w:rsidR="00D46716" w:rsidRPr="003D1171">
        <w:rPr>
          <w:sz w:val="28"/>
          <w:szCs w:val="28"/>
          <w:lang w:val="uk-UA"/>
        </w:rPr>
        <w:t>.</w:t>
      </w:r>
    </w:p>
    <w:p w:rsidR="00725D28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993"/>
        </w:tabs>
        <w:suppressAutoHyphens/>
        <w:ind w:left="0" w:firstLine="709"/>
        <w:contextualSpacing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Ishutina O. </w:t>
      </w:r>
      <w:r w:rsidRPr="003D1171">
        <w:rPr>
          <w:sz w:val="28"/>
          <w:szCs w:val="28"/>
        </w:rPr>
        <w:t>Prospective Primary School Teachers’ Foreign Language Sociocultural Competence: Monitoring Principles</w:t>
      </w:r>
      <w:r w:rsidR="00D46716" w:rsidRPr="003D1171">
        <w:rPr>
          <w:sz w:val="28"/>
          <w:szCs w:val="28"/>
          <w:lang w:val="uk-UA"/>
        </w:rPr>
        <w:t>.</w:t>
      </w:r>
    </w:p>
    <w:p w:rsidR="00725D28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Хижняк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І.</w:t>
      </w:r>
      <w:r w:rsidR="00D46716" w:rsidRPr="003D1171">
        <w:rPr>
          <w:b/>
          <w:sz w:val="28"/>
          <w:szCs w:val="28"/>
          <w:lang w:val="ru-RU"/>
        </w:rPr>
        <w:t xml:space="preserve">А., </w:t>
      </w:r>
      <w:r w:rsidR="00D205B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D205BF" w:rsidRPr="003D1171">
        <w:rPr>
          <w:rFonts w:eastAsiaTheme="minorHAnsi"/>
          <w:spacing w:val="-3"/>
          <w:sz w:val="28"/>
          <w:szCs w:val="28"/>
          <w:lang w:val="ru-RU"/>
        </w:rPr>
        <w:t>наук, доцент.</w:t>
      </w:r>
      <w:r w:rsidRPr="003D1171">
        <w:rPr>
          <w:sz w:val="28"/>
          <w:szCs w:val="28"/>
          <w:lang w:val="ru-RU"/>
        </w:rPr>
        <w:t xml:space="preserve"> Класифікація засобів електронної лінгвометодики для ВНЗ</w:t>
      </w:r>
    </w:p>
    <w:p w:rsidR="001E2920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Ябур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О</w:t>
      </w:r>
      <w:r w:rsidRPr="003D1171">
        <w:rPr>
          <w:sz w:val="28"/>
          <w:szCs w:val="28"/>
          <w:lang w:val="ru-RU"/>
        </w:rPr>
        <w:t>.</w:t>
      </w:r>
      <w:r w:rsidR="00D205BF" w:rsidRPr="003D1171">
        <w:rPr>
          <w:sz w:val="28"/>
          <w:szCs w:val="28"/>
          <w:lang w:val="ru-RU"/>
        </w:rPr>
        <w:t xml:space="preserve">В., 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1E2920" w:rsidRPr="003D1171">
        <w:rPr>
          <w:rFonts w:eastAsiaTheme="minorHAnsi"/>
          <w:spacing w:val="-3"/>
          <w:sz w:val="28"/>
          <w:szCs w:val="28"/>
          <w:lang w:val="ru-RU"/>
        </w:rPr>
        <w:t>наук, доцент.</w:t>
      </w:r>
      <w:r w:rsidR="001E2920" w:rsidRPr="003D1171">
        <w:rPr>
          <w:sz w:val="28"/>
          <w:szCs w:val="28"/>
          <w:lang w:val="ru-RU"/>
        </w:rPr>
        <w:t xml:space="preserve"> </w:t>
      </w:r>
    </w:p>
    <w:p w:rsidR="00725D28" w:rsidRPr="003D1171" w:rsidRDefault="00725D28" w:rsidP="001E2920">
      <w:pPr>
        <w:pStyle w:val="a5"/>
        <w:widowControl/>
        <w:tabs>
          <w:tab w:val="left" w:pos="993"/>
        </w:tabs>
        <w:suppressAutoHyphens/>
        <w:ind w:left="709" w:firstLine="0"/>
        <w:contextualSpacing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учасні засоби навчання іноземної мови в початковій школі</w:t>
      </w:r>
    </w:p>
    <w:p w:rsidR="00E57733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jc w:val="both"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Хмарськ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В.</w:t>
      </w:r>
      <w:r w:rsidR="00E57733" w:rsidRPr="003D1171">
        <w:rPr>
          <w:sz w:val="28"/>
          <w:szCs w:val="28"/>
          <w:lang w:val="ru-RU"/>
        </w:rPr>
        <w:t xml:space="preserve"> здобувач ступеня вищої освіти магістр факультету ПВПК. </w:t>
      </w:r>
    </w:p>
    <w:p w:rsidR="00725D28" w:rsidRPr="003D1171" w:rsidRDefault="00725D28" w:rsidP="001E2920">
      <w:pPr>
        <w:pStyle w:val="a5"/>
        <w:widowControl/>
        <w:tabs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Дистанційні технології формування лінгвометодичної компетентності майбутніх учителів початкової школи</w:t>
      </w:r>
    </w:p>
    <w:p w:rsidR="001E2920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зл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О.</w:t>
      </w:r>
      <w:r w:rsidR="001E2920" w:rsidRPr="003D1171">
        <w:rPr>
          <w:b/>
          <w:sz w:val="28"/>
          <w:szCs w:val="28"/>
          <w:lang w:val="ru-RU"/>
        </w:rPr>
        <w:t xml:space="preserve">, </w:t>
      </w:r>
      <w:r w:rsidR="001E2920" w:rsidRPr="003D1171">
        <w:rPr>
          <w:sz w:val="28"/>
          <w:szCs w:val="28"/>
          <w:lang w:val="ru-RU"/>
        </w:rPr>
        <w:t>здобувач ступеня вищої освіти, магістр, факультету ПВПК.</w:t>
      </w:r>
      <w:r w:rsidRPr="003D1171">
        <w:rPr>
          <w:sz w:val="28"/>
          <w:szCs w:val="28"/>
          <w:lang w:val="ru-RU"/>
        </w:rPr>
        <w:t xml:space="preserve"> </w:t>
      </w:r>
    </w:p>
    <w:p w:rsidR="00725D28" w:rsidRPr="003D1171" w:rsidRDefault="00725D28" w:rsidP="001E2920">
      <w:pPr>
        <w:pStyle w:val="a5"/>
        <w:widowControl/>
        <w:tabs>
          <w:tab w:val="left" w:pos="993"/>
        </w:tabs>
        <w:suppressAutoHyphens/>
        <w:ind w:left="709" w:firstLine="0"/>
        <w:contextualSpacing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оніторинг музичних знань молодших школярів засобами комп'ютерного тестування.</w:t>
      </w:r>
    </w:p>
    <w:p w:rsidR="00E57733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учеря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Н</w:t>
      </w:r>
      <w:r w:rsidRPr="003D1171">
        <w:rPr>
          <w:sz w:val="28"/>
          <w:szCs w:val="28"/>
          <w:lang w:val="ru-RU"/>
        </w:rPr>
        <w:t>.</w:t>
      </w:r>
      <w:r w:rsidR="00E57733" w:rsidRPr="003D1171">
        <w:rPr>
          <w:sz w:val="28"/>
          <w:szCs w:val="28"/>
          <w:lang w:val="ru-RU"/>
        </w:rPr>
        <w:t xml:space="preserve"> здобувач ступеня вищої освіти 4 курсу факультету ПВПК. </w:t>
      </w:r>
    </w:p>
    <w:p w:rsidR="00E57733" w:rsidRPr="003D1171" w:rsidRDefault="00725D28" w:rsidP="001E2920">
      <w:pPr>
        <w:pStyle w:val="a5"/>
        <w:widowControl/>
        <w:tabs>
          <w:tab w:val="left" w:pos="0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B551CF" w:rsidRPr="003D1171">
        <w:rPr>
          <w:sz w:val="28"/>
          <w:szCs w:val="28"/>
          <w:lang w:val="ru-RU"/>
        </w:rPr>
        <w:t>ас</w:t>
      </w:r>
      <w:r w:rsidR="00D205BF" w:rsidRPr="003D1171">
        <w:rPr>
          <w:sz w:val="28"/>
          <w:szCs w:val="28"/>
          <w:lang w:val="ru-RU"/>
        </w:rPr>
        <w:t xml:space="preserve">истент </w:t>
      </w:r>
      <w:r w:rsidRPr="003D1171">
        <w:rPr>
          <w:sz w:val="28"/>
          <w:szCs w:val="28"/>
          <w:lang w:val="ru-RU"/>
        </w:rPr>
        <w:t>Ішутін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О.</w:t>
      </w:r>
      <w:r w:rsidR="00D205BF" w:rsidRPr="003D1171">
        <w:rPr>
          <w:sz w:val="28"/>
          <w:szCs w:val="28"/>
          <w:lang w:val="ru-RU"/>
        </w:rPr>
        <w:t>Є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0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Меотодика використання інтерактивних плакатів пвд час начання молодших школярів іноземної мови.</w:t>
      </w:r>
    </w:p>
    <w:p w:rsidR="00E57733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Євтухов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Т.</w:t>
      </w:r>
      <w:r w:rsidR="00D205BF" w:rsidRPr="003D1171">
        <w:rPr>
          <w:b/>
          <w:sz w:val="28"/>
          <w:szCs w:val="28"/>
          <w:lang w:val="ru-RU"/>
        </w:rPr>
        <w:t xml:space="preserve">А.,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E57733" w:rsidRPr="003D1171" w:rsidRDefault="00725D28" w:rsidP="001E2920">
      <w:pPr>
        <w:pStyle w:val="a5"/>
        <w:widowControl/>
        <w:tabs>
          <w:tab w:val="left" w:pos="0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проф.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Гаврілов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Л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0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едагогічні умови застосування медіаосвіти в процесі професійної підготовки майбутніх учителів початкової школи.</w:t>
      </w:r>
    </w:p>
    <w:p w:rsidR="00E57733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0"/>
          <w:tab w:val="left" w:pos="851"/>
          <w:tab w:val="left" w:pos="993"/>
        </w:tabs>
        <w:suppressAutoHyphens/>
        <w:ind w:left="0" w:firstLine="709"/>
        <w:contextualSpacing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Величковська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>І.</w:t>
      </w:r>
      <w:r w:rsidRPr="003D1171">
        <w:rPr>
          <w:sz w:val="28"/>
          <w:szCs w:val="28"/>
          <w:lang w:val="ru-RU"/>
        </w:rPr>
        <w:t xml:space="preserve">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магістр факультету ПВПК. </w:t>
      </w:r>
    </w:p>
    <w:p w:rsidR="00E57733" w:rsidRPr="003D1171" w:rsidRDefault="00725D28" w:rsidP="001E2920">
      <w:pPr>
        <w:pStyle w:val="a5"/>
        <w:widowControl/>
        <w:tabs>
          <w:tab w:val="left" w:pos="0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="00B551CF" w:rsidRPr="003D1171">
        <w:rPr>
          <w:rFonts w:eastAsiaTheme="minorHAnsi"/>
          <w:sz w:val="28"/>
          <w:szCs w:val="28"/>
          <w:lang w:val="ru-RU"/>
        </w:rPr>
        <w:t>доктор педагогічних наук, професор</w:t>
      </w:r>
      <w:r w:rsidR="00B551CF" w:rsidRPr="003D1171">
        <w:rPr>
          <w:rFonts w:asciiTheme="minorHAnsi" w:eastAsiaTheme="minorHAnsi" w:hAnsiTheme="minorHAnsi" w:cstheme="minorBidi"/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Коротяєв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Б.</w:t>
      </w:r>
      <w:r w:rsidR="00B551CF" w:rsidRPr="003D1171">
        <w:rPr>
          <w:sz w:val="28"/>
          <w:szCs w:val="28"/>
          <w:lang w:val="ru-RU"/>
        </w:rPr>
        <w:t>І.</w:t>
      </w:r>
      <w:r w:rsidR="00E57733" w:rsidRPr="003D1171">
        <w:rPr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0"/>
          <w:tab w:val="left" w:pos="993"/>
        </w:tabs>
        <w:suppressAutoHyphens/>
        <w:ind w:left="0" w:firstLine="709"/>
        <w:contextualSpacing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едагогічні умови застосування інформаційно-комунікаційних технологій у підготовці майбутніх учителів початкової школи.</w:t>
      </w:r>
    </w:p>
    <w:p w:rsidR="00E57733" w:rsidRPr="003D1171" w:rsidRDefault="00725D28" w:rsidP="00130217">
      <w:pPr>
        <w:pStyle w:val="a5"/>
        <w:widowControl/>
        <w:numPr>
          <w:ilvl w:val="0"/>
          <w:numId w:val="40"/>
        </w:numPr>
        <w:tabs>
          <w:tab w:val="left" w:pos="142"/>
          <w:tab w:val="left" w:pos="851"/>
          <w:tab w:val="left" w:pos="993"/>
          <w:tab w:val="left" w:pos="1134"/>
        </w:tabs>
        <w:suppressAutoHyphens/>
        <w:ind w:left="0" w:firstLine="709"/>
        <w:contextualSpacing/>
        <w:rPr>
          <w:color w:val="FF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авлович</w:t>
      </w:r>
      <w:r w:rsidRPr="003D1171">
        <w:rPr>
          <w:b/>
          <w:sz w:val="28"/>
          <w:szCs w:val="28"/>
        </w:rPr>
        <w:t> </w:t>
      </w:r>
      <w:r w:rsidRPr="003D1171">
        <w:rPr>
          <w:b/>
          <w:sz w:val="28"/>
          <w:szCs w:val="28"/>
          <w:lang w:val="ru-RU"/>
        </w:rPr>
        <w:t xml:space="preserve">Г. </w:t>
      </w:r>
      <w:r w:rsidR="00E57733" w:rsidRPr="003D1171">
        <w:rPr>
          <w:sz w:val="28"/>
          <w:szCs w:val="28"/>
          <w:lang w:val="ru-RU"/>
        </w:rPr>
        <w:t xml:space="preserve">здобувач ступеня вищої освіти 4 курсу факультету ПВПК. </w:t>
      </w:r>
    </w:p>
    <w:p w:rsidR="00E57733" w:rsidRPr="003D1171" w:rsidRDefault="00725D28" w:rsidP="00912903">
      <w:pPr>
        <w:pStyle w:val="a5"/>
        <w:widowControl/>
        <w:tabs>
          <w:tab w:val="left" w:pos="142"/>
          <w:tab w:val="left" w:pos="851"/>
          <w:tab w:val="left" w:pos="993"/>
          <w:tab w:val="left" w:pos="1134"/>
        </w:tabs>
        <w:suppressAutoHyphens/>
        <w:ind w:left="0" w:firstLine="709"/>
        <w:contextualSpacing/>
        <w:jc w:val="both"/>
        <w:rPr>
          <w:rStyle w:val="xfm57853861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ru-RU"/>
        </w:rPr>
        <w:t xml:space="preserve"> </w:t>
      </w:r>
      <w:r w:rsidR="00B551CF" w:rsidRPr="003D1171">
        <w:rPr>
          <w:sz w:val="28"/>
          <w:szCs w:val="28"/>
          <w:lang w:val="ru-RU"/>
        </w:rPr>
        <w:t xml:space="preserve">кандидат педагогічний наук, </w:t>
      </w:r>
      <w:r w:rsidRPr="003D1171">
        <w:rPr>
          <w:sz w:val="28"/>
          <w:szCs w:val="28"/>
          <w:lang w:val="ru-RU"/>
        </w:rPr>
        <w:t>ст</w:t>
      </w:r>
      <w:r w:rsidR="00B551CF" w:rsidRPr="003D1171">
        <w:rPr>
          <w:sz w:val="28"/>
          <w:szCs w:val="28"/>
          <w:lang w:val="ru-RU"/>
        </w:rPr>
        <w:t xml:space="preserve">арший </w:t>
      </w:r>
      <w:r w:rsidRPr="003D1171">
        <w:rPr>
          <w:sz w:val="28"/>
          <w:szCs w:val="28"/>
          <w:lang w:val="ru-RU"/>
        </w:rPr>
        <w:t>викл</w:t>
      </w:r>
      <w:r w:rsidR="00B551CF" w:rsidRPr="003D1171">
        <w:rPr>
          <w:sz w:val="28"/>
          <w:szCs w:val="28"/>
          <w:lang w:val="ru-RU"/>
        </w:rPr>
        <w:t xml:space="preserve">адач </w:t>
      </w:r>
      <w:r w:rsidRPr="003D1171">
        <w:rPr>
          <w:sz w:val="28"/>
          <w:szCs w:val="28"/>
          <w:lang w:val="ru-RU"/>
        </w:rPr>
        <w:t>Бескорса</w:t>
      </w:r>
      <w:r w:rsidRPr="003D1171">
        <w:rPr>
          <w:sz w:val="28"/>
          <w:szCs w:val="28"/>
        </w:rPr>
        <w:t> </w:t>
      </w:r>
      <w:r w:rsidRPr="003D1171">
        <w:rPr>
          <w:sz w:val="28"/>
          <w:szCs w:val="28"/>
          <w:lang w:val="ru-RU"/>
        </w:rPr>
        <w:t>О.</w:t>
      </w:r>
      <w:r w:rsidR="00B551CF" w:rsidRPr="003D1171">
        <w:rPr>
          <w:sz w:val="28"/>
          <w:szCs w:val="28"/>
          <w:lang w:val="ru-RU"/>
        </w:rPr>
        <w:t>С.</w:t>
      </w:r>
      <w:r w:rsidR="00E57733" w:rsidRPr="003D1171">
        <w:rPr>
          <w:rStyle w:val="xfm57853861"/>
          <w:sz w:val="28"/>
          <w:szCs w:val="28"/>
          <w:lang w:val="ru-RU"/>
        </w:rPr>
        <w:t xml:space="preserve"> </w:t>
      </w:r>
    </w:p>
    <w:p w:rsidR="00E57733" w:rsidRPr="003D1171" w:rsidRDefault="00E57733" w:rsidP="001E2920">
      <w:pPr>
        <w:pStyle w:val="a5"/>
        <w:widowControl/>
        <w:tabs>
          <w:tab w:val="left" w:pos="142"/>
          <w:tab w:val="left" w:pos="851"/>
          <w:tab w:val="left" w:pos="993"/>
          <w:tab w:val="left" w:pos="1134"/>
        </w:tabs>
        <w:suppressAutoHyphens/>
        <w:ind w:left="0" w:firstLine="709"/>
        <w:contextualSpacing/>
        <w:rPr>
          <w:rStyle w:val="xfm57853861"/>
          <w:sz w:val="28"/>
          <w:szCs w:val="28"/>
          <w:lang w:val="ru-RU"/>
        </w:rPr>
      </w:pPr>
      <w:r w:rsidRPr="003D1171">
        <w:rPr>
          <w:rStyle w:val="xfm57853861"/>
          <w:sz w:val="28"/>
          <w:szCs w:val="28"/>
          <w:lang w:val="ru-RU"/>
        </w:rPr>
        <w:lastRenderedPageBreak/>
        <w:t xml:space="preserve">Дидактична гра як метод навчання германомовної комунікативної компетентності молодших школярів. </w:t>
      </w:r>
    </w:p>
    <w:p w:rsidR="00912903" w:rsidRDefault="00912903" w:rsidP="00B551CF">
      <w:pPr>
        <w:pStyle w:val="11"/>
        <w:ind w:left="192" w:right="174" w:firstLine="3"/>
        <w:jc w:val="center"/>
        <w:rPr>
          <w:lang w:val="ru-RU"/>
        </w:rPr>
      </w:pPr>
    </w:p>
    <w:p w:rsidR="003444E9" w:rsidRPr="003D1171" w:rsidRDefault="007307A6" w:rsidP="00B551CF">
      <w:pPr>
        <w:pStyle w:val="11"/>
        <w:ind w:left="192" w:right="174" w:firstLine="3"/>
        <w:jc w:val="center"/>
        <w:rPr>
          <w:lang w:val="ru-RU"/>
        </w:rPr>
      </w:pPr>
      <w:r w:rsidRPr="003D1171">
        <w:rPr>
          <w:lang w:val="ru-RU"/>
        </w:rPr>
        <w:t>Напрямок роботи секції: «</w:t>
      </w:r>
      <w:r w:rsidR="00CE41DF" w:rsidRPr="003D1171">
        <w:rPr>
          <w:lang w:val="uk-UA"/>
        </w:rPr>
        <w:t>Система виховання і навчання дітей з особливими освітінми потребами в умовах корекційної та інклюзивної освіти</w:t>
      </w:r>
      <w:r w:rsidRPr="003D1171">
        <w:rPr>
          <w:lang w:val="ru-RU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22422C" w:rsidRPr="003D1171" w:rsidRDefault="0022422C" w:rsidP="00912903">
      <w:pPr>
        <w:ind w:firstLine="70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Pr="003D1171">
        <w:rPr>
          <w:sz w:val="28"/>
          <w:szCs w:val="28"/>
          <w:lang w:val="ru-RU"/>
        </w:rPr>
        <w:t>доктор педагогічних наук, професор Дмитрієва</w:t>
      </w:r>
      <w:r w:rsidR="00912903">
        <w:rPr>
          <w:sz w:val="28"/>
          <w:szCs w:val="28"/>
          <w:lang w:val="ru-RU"/>
        </w:rPr>
        <w:t> </w:t>
      </w:r>
      <w:r w:rsidRPr="003D1171">
        <w:rPr>
          <w:sz w:val="28"/>
          <w:szCs w:val="28"/>
          <w:lang w:val="ru-RU"/>
        </w:rPr>
        <w:t>І.В.</w:t>
      </w:r>
    </w:p>
    <w:p w:rsidR="003444E9" w:rsidRPr="003D1171" w:rsidRDefault="007307A6" w:rsidP="002A4949">
      <w:pPr>
        <w:spacing w:before="1"/>
        <w:ind w:left="70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та і місце проведення секційного засідання</w:t>
      </w:r>
      <w:r w:rsidRPr="003D1171">
        <w:rPr>
          <w:sz w:val="28"/>
          <w:szCs w:val="28"/>
          <w:lang w:val="ru-RU"/>
        </w:rPr>
        <w:t xml:space="preserve">: </w:t>
      </w:r>
      <w:r w:rsidR="00CE41DF" w:rsidRPr="003D1171">
        <w:rPr>
          <w:sz w:val="28"/>
          <w:szCs w:val="28"/>
          <w:lang w:val="ru-RU"/>
        </w:rPr>
        <w:t>20 травня 2016</w:t>
      </w:r>
      <w:r w:rsidRPr="003D1171">
        <w:rPr>
          <w:sz w:val="28"/>
          <w:szCs w:val="28"/>
          <w:lang w:val="ru-RU"/>
        </w:rPr>
        <w:t>, ауд 808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75005E" w:rsidRPr="003D1171" w:rsidRDefault="007307A6" w:rsidP="00130217">
      <w:pPr>
        <w:pStyle w:val="a5"/>
        <w:numPr>
          <w:ilvl w:val="0"/>
          <w:numId w:val="14"/>
        </w:numPr>
        <w:tabs>
          <w:tab w:val="left" w:pos="952"/>
        </w:tabs>
        <w:ind w:left="0" w:right="14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митрієва І.В.,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3444E9" w:rsidRPr="003D1171" w:rsidRDefault="00CE41DF" w:rsidP="0075005E">
      <w:pPr>
        <w:pStyle w:val="a5"/>
        <w:tabs>
          <w:tab w:val="left" w:pos="952"/>
        </w:tabs>
        <w:ind w:left="709" w:right="147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омандна взаємодія фахівців в інклюзивному просторі</w:t>
      </w:r>
      <w:r w:rsidR="007307A6" w:rsidRPr="003D1171">
        <w:rPr>
          <w:sz w:val="28"/>
          <w:szCs w:val="28"/>
          <w:lang w:val="ru-RU"/>
        </w:rPr>
        <w:t>.</w:t>
      </w:r>
    </w:p>
    <w:p w:rsidR="0075005E" w:rsidRPr="003D1171" w:rsidRDefault="007307A6" w:rsidP="00130217">
      <w:pPr>
        <w:pStyle w:val="a5"/>
        <w:numPr>
          <w:ilvl w:val="0"/>
          <w:numId w:val="14"/>
        </w:numPr>
        <w:tabs>
          <w:tab w:val="left" w:pos="950"/>
        </w:tabs>
        <w:ind w:left="0" w:right="143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Гіренко Н.А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CE41DF" w:rsidP="0075005E">
      <w:pPr>
        <w:pStyle w:val="a5"/>
        <w:tabs>
          <w:tab w:val="left" w:pos="950"/>
        </w:tabs>
        <w:ind w:left="0" w:right="143" w:firstLine="709"/>
        <w:jc w:val="both"/>
        <w:rPr>
          <w:i/>
          <w:sz w:val="28"/>
          <w:szCs w:val="28"/>
          <w:lang w:val="ru-RU"/>
        </w:rPr>
      </w:pPr>
      <w:r w:rsidRPr="003D1171">
        <w:rPr>
          <w:sz w:val="28"/>
          <w:szCs w:val="28"/>
          <w:shd w:val="clear" w:color="auto" w:fill="FFFFFF" w:themeFill="background1"/>
          <w:lang w:val="uk-UA"/>
        </w:rPr>
        <w:t>Особливості виконання практичних завдань з соціально-побутового орієнтування учнями допоміжної школи</w:t>
      </w:r>
      <w:r w:rsidR="007307A6" w:rsidRPr="003D1171">
        <w:rPr>
          <w:i/>
          <w:spacing w:val="-3"/>
          <w:sz w:val="28"/>
          <w:szCs w:val="28"/>
          <w:lang w:val="ru-RU"/>
        </w:rPr>
        <w:t>.</w:t>
      </w:r>
    </w:p>
    <w:p w:rsidR="0075005E" w:rsidRPr="003D1171" w:rsidRDefault="00CE41DF" w:rsidP="00130217">
      <w:pPr>
        <w:pStyle w:val="a5"/>
        <w:numPr>
          <w:ilvl w:val="0"/>
          <w:numId w:val="14"/>
        </w:numPr>
        <w:tabs>
          <w:tab w:val="left" w:pos="940"/>
        </w:tabs>
        <w:ind w:left="0" w:right="143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апустіна</w:t>
      </w:r>
      <w:r w:rsidR="007307A6" w:rsidRPr="003D1171">
        <w:rPr>
          <w:b/>
          <w:sz w:val="28"/>
          <w:szCs w:val="28"/>
          <w:lang w:val="ru-RU"/>
        </w:rPr>
        <w:t xml:space="preserve"> Н.В., </w:t>
      </w:r>
      <w:r w:rsidR="007307A6" w:rsidRPr="003D1171">
        <w:rPr>
          <w:sz w:val="28"/>
          <w:szCs w:val="28"/>
          <w:lang w:val="ru-RU"/>
        </w:rPr>
        <w:t xml:space="preserve">кандидат педагогічних </w:t>
      </w:r>
      <w:r w:rsidR="007307A6" w:rsidRPr="003D1171">
        <w:rPr>
          <w:spacing w:val="-3"/>
          <w:sz w:val="28"/>
          <w:szCs w:val="28"/>
          <w:lang w:val="ru-RU"/>
        </w:rPr>
        <w:t xml:space="preserve">наук, </w:t>
      </w:r>
      <w:r w:rsidR="007307A6"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CE41DF" w:rsidP="0075005E">
      <w:pPr>
        <w:pStyle w:val="a5"/>
        <w:tabs>
          <w:tab w:val="left" w:pos="940"/>
        </w:tabs>
        <w:ind w:left="0" w:right="143"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орекційно-розвиткові технології розвитку мовлення учнів старших класів спеціальної школи</w:t>
      </w:r>
      <w:r w:rsidR="007307A6" w:rsidRPr="003D1171">
        <w:rPr>
          <w:b/>
          <w:sz w:val="28"/>
          <w:szCs w:val="28"/>
          <w:lang w:val="ru-RU"/>
        </w:rPr>
        <w:t>.</w:t>
      </w:r>
    </w:p>
    <w:p w:rsidR="0075005E" w:rsidRPr="003D1171" w:rsidRDefault="007307A6" w:rsidP="00130217">
      <w:pPr>
        <w:pStyle w:val="a5"/>
        <w:numPr>
          <w:ilvl w:val="0"/>
          <w:numId w:val="14"/>
        </w:numPr>
        <w:tabs>
          <w:tab w:val="left" w:pos="1080"/>
        </w:tabs>
        <w:ind w:left="0" w:right="14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Одинченко Л.К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CE41DF" w:rsidP="0075005E">
      <w:pPr>
        <w:pStyle w:val="a5"/>
        <w:tabs>
          <w:tab w:val="left" w:pos="1080"/>
        </w:tabs>
        <w:ind w:left="0" w:right="14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shd w:val="clear" w:color="auto" w:fill="FFFFFF" w:themeFill="background1"/>
          <w:lang w:val="uk-UA"/>
        </w:rPr>
        <w:t>Навчально-методичний супровід реалізації компетентністно орієнтованого навчання в спеціальних загальноосвітніх закладах для розумово відсталих дітей</w:t>
      </w:r>
      <w:r w:rsidR="007307A6" w:rsidRPr="003D1171">
        <w:rPr>
          <w:sz w:val="28"/>
          <w:szCs w:val="28"/>
          <w:lang w:val="ru-RU"/>
        </w:rPr>
        <w:t>.</w:t>
      </w:r>
    </w:p>
    <w:p w:rsidR="0075005E" w:rsidRPr="003D1171" w:rsidRDefault="007307A6" w:rsidP="00130217">
      <w:pPr>
        <w:pStyle w:val="a5"/>
        <w:numPr>
          <w:ilvl w:val="0"/>
          <w:numId w:val="14"/>
        </w:numPr>
        <w:tabs>
          <w:tab w:val="left" w:pos="986"/>
        </w:tabs>
        <w:ind w:left="0" w:right="12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півак Л.А</w:t>
      </w:r>
      <w:r w:rsidRPr="003D1171">
        <w:rPr>
          <w:b/>
          <w:i/>
          <w:sz w:val="28"/>
          <w:szCs w:val="28"/>
          <w:lang w:val="ru-RU"/>
        </w:rPr>
        <w:t xml:space="preserve">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CE41DF" w:rsidRPr="003D1171" w:rsidRDefault="00CE41DF" w:rsidP="0075005E">
      <w:pPr>
        <w:pStyle w:val="a5"/>
        <w:tabs>
          <w:tab w:val="left" w:pos="986"/>
        </w:tabs>
        <w:ind w:left="709" w:right="120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блеми формування природознавчих понять в учнів з інтелектуальними вадами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75005E" w:rsidRPr="003D1171" w:rsidRDefault="007307A6" w:rsidP="00130217">
      <w:pPr>
        <w:pStyle w:val="a5"/>
        <w:numPr>
          <w:ilvl w:val="0"/>
          <w:numId w:val="14"/>
        </w:numPr>
        <w:tabs>
          <w:tab w:val="left" w:pos="1136"/>
        </w:tabs>
        <w:ind w:left="0" w:right="15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Манько </w:t>
      </w:r>
      <w:r w:rsidRPr="003D1171">
        <w:rPr>
          <w:b/>
          <w:spacing w:val="-6"/>
          <w:sz w:val="28"/>
          <w:szCs w:val="28"/>
          <w:lang w:val="ru-RU"/>
        </w:rPr>
        <w:t xml:space="preserve">О.Г.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3444E9" w:rsidRPr="003D1171" w:rsidRDefault="00CE41DF" w:rsidP="0075005E">
      <w:pPr>
        <w:pStyle w:val="a5"/>
        <w:tabs>
          <w:tab w:val="left" w:pos="1136"/>
        </w:tabs>
        <w:ind w:left="0" w:right="151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Образотворча діяльність як засіб корекції  мовлення молодших розумово відсталих школярів</w:t>
      </w:r>
      <w:r w:rsidR="0075005E" w:rsidRPr="003D1171">
        <w:rPr>
          <w:sz w:val="28"/>
          <w:szCs w:val="28"/>
          <w:lang w:val="ru-RU"/>
        </w:rPr>
        <w:t>.</w:t>
      </w:r>
    </w:p>
    <w:p w:rsidR="0075005E" w:rsidRPr="003D1171" w:rsidRDefault="007307A6" w:rsidP="00130217">
      <w:pPr>
        <w:pStyle w:val="a5"/>
        <w:numPr>
          <w:ilvl w:val="0"/>
          <w:numId w:val="13"/>
        </w:numPr>
        <w:tabs>
          <w:tab w:val="left" w:pos="993"/>
        </w:tabs>
        <w:ind w:left="0" w:right="14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Татьянчикова І.В., </w:t>
      </w:r>
      <w:r w:rsidR="007E5D1A" w:rsidRPr="003D1171">
        <w:rPr>
          <w:sz w:val="28"/>
          <w:szCs w:val="28"/>
          <w:lang w:val="ru-RU"/>
        </w:rPr>
        <w:t>доктор</w:t>
      </w:r>
      <w:r w:rsidRPr="003D1171">
        <w:rPr>
          <w:sz w:val="28"/>
          <w:szCs w:val="28"/>
          <w:lang w:val="ru-RU"/>
        </w:rPr>
        <w:t xml:space="preserve">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3444E9" w:rsidRPr="003D1171" w:rsidRDefault="007E5D1A" w:rsidP="0075005E">
      <w:pPr>
        <w:pStyle w:val="a5"/>
        <w:tabs>
          <w:tab w:val="left" w:pos="993"/>
        </w:tabs>
        <w:ind w:left="0" w:right="14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shd w:val="clear" w:color="auto" w:fill="FFFFFF" w:themeFill="background1"/>
          <w:lang w:val="ru-RU"/>
        </w:rPr>
        <w:t>Актуальність проблеми соціалізації дітей з вадами розвитку в нових соціально-економічних умовах розвитку суспільства.</w:t>
      </w:r>
    </w:p>
    <w:p w:rsidR="0075005E" w:rsidRPr="003D1171" w:rsidRDefault="007307A6" w:rsidP="00130217">
      <w:pPr>
        <w:pStyle w:val="a5"/>
        <w:numPr>
          <w:ilvl w:val="0"/>
          <w:numId w:val="13"/>
        </w:numPr>
        <w:tabs>
          <w:tab w:val="left" w:pos="142"/>
          <w:tab w:val="left" w:pos="993"/>
          <w:tab w:val="left" w:pos="1276"/>
        </w:tabs>
        <w:ind w:left="0" w:right="14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Іваненко А.С., </w:t>
      </w:r>
      <w:r w:rsidRPr="003D1171">
        <w:rPr>
          <w:sz w:val="28"/>
          <w:szCs w:val="28"/>
          <w:lang w:val="ru-RU"/>
        </w:rPr>
        <w:t xml:space="preserve">молодий вчений. </w:t>
      </w:r>
    </w:p>
    <w:p w:rsidR="007E5D1A" w:rsidRPr="003D1171" w:rsidRDefault="007E5D1A" w:rsidP="0075005E">
      <w:pPr>
        <w:pStyle w:val="a5"/>
        <w:tabs>
          <w:tab w:val="left" w:pos="142"/>
          <w:tab w:val="left" w:pos="993"/>
          <w:tab w:val="left" w:pos="1276"/>
        </w:tabs>
        <w:ind w:left="709" w:right="14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блеми та досягнення у сфері аутизму у світовому досвіді та в Україні</w:t>
      </w:r>
      <w:r w:rsidRPr="003D1171">
        <w:rPr>
          <w:i/>
          <w:sz w:val="28"/>
          <w:szCs w:val="28"/>
          <w:lang w:val="uk-UA"/>
        </w:rPr>
        <w:t>.</w:t>
      </w:r>
    </w:p>
    <w:p w:rsidR="003444E9" w:rsidRPr="003D1171" w:rsidRDefault="007E5D1A" w:rsidP="00130217">
      <w:pPr>
        <w:pStyle w:val="a5"/>
        <w:numPr>
          <w:ilvl w:val="0"/>
          <w:numId w:val="13"/>
        </w:numPr>
        <w:tabs>
          <w:tab w:val="left" w:pos="142"/>
          <w:tab w:val="left" w:pos="1134"/>
        </w:tabs>
        <w:ind w:left="0" w:right="14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жко Д.І</w:t>
      </w:r>
      <w:r w:rsidR="007307A6" w:rsidRPr="003D1171">
        <w:rPr>
          <w:b/>
          <w:spacing w:val="-11"/>
          <w:sz w:val="28"/>
          <w:szCs w:val="28"/>
          <w:lang w:val="ru-RU"/>
        </w:rPr>
        <w:t>.,</w:t>
      </w:r>
      <w:r w:rsidRPr="003D1171">
        <w:rPr>
          <w:b/>
          <w:spacing w:val="-11"/>
          <w:sz w:val="28"/>
          <w:szCs w:val="28"/>
          <w:lang w:val="ru-RU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uk-UA"/>
        </w:rPr>
        <w:t xml:space="preserve"> 5 курсу факультету спеціальної освіти заочного відділення</w:t>
      </w:r>
      <w:r w:rsidR="007307A6" w:rsidRPr="003D1171">
        <w:rPr>
          <w:spacing w:val="-6"/>
          <w:sz w:val="28"/>
          <w:szCs w:val="28"/>
          <w:lang w:val="ru-RU"/>
        </w:rPr>
        <w:t>.</w:t>
      </w:r>
      <w:r w:rsidRPr="003D1171">
        <w:rPr>
          <w:spacing w:val="-6"/>
          <w:sz w:val="28"/>
          <w:szCs w:val="28"/>
          <w:lang w:val="ru-RU"/>
        </w:rPr>
        <w:t xml:space="preserve"> </w:t>
      </w:r>
    </w:p>
    <w:p w:rsidR="0075005E" w:rsidRPr="003D1171" w:rsidRDefault="007E5D1A" w:rsidP="0075005E">
      <w:pPr>
        <w:tabs>
          <w:tab w:val="left" w:pos="142"/>
          <w:tab w:val="left" w:pos="1134"/>
        </w:tabs>
        <w:ind w:right="148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Татьянчикова І.В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7E5D1A" w:rsidRPr="003D1171" w:rsidRDefault="0075005E" w:rsidP="0075005E">
      <w:pPr>
        <w:tabs>
          <w:tab w:val="left" w:pos="142"/>
          <w:tab w:val="left" w:pos="1134"/>
        </w:tabs>
        <w:ind w:right="14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самооцінки учнів з інтелектуальними порушеннями в процесі їхньої соціалізації.</w:t>
      </w:r>
    </w:p>
    <w:p w:rsidR="003444E9" w:rsidRPr="003D1171" w:rsidRDefault="007E5D1A" w:rsidP="00130217">
      <w:pPr>
        <w:pStyle w:val="a5"/>
        <w:numPr>
          <w:ilvl w:val="0"/>
          <w:numId w:val="13"/>
        </w:numPr>
        <w:tabs>
          <w:tab w:val="left" w:pos="1134"/>
        </w:tabs>
        <w:ind w:left="0" w:right="123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>Демидова</w:t>
      </w:r>
      <w:r w:rsidR="007307A6" w:rsidRPr="003D1171">
        <w:rPr>
          <w:b/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b/>
          <w:sz w:val="28"/>
          <w:szCs w:val="28"/>
          <w:lang w:val="ru-RU"/>
        </w:rPr>
        <w:t xml:space="preserve">І.В., </w:t>
      </w:r>
      <w:r w:rsidR="0022422C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22422C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5 курсу факультету спеціальної освіти заочного відділення</w:t>
      </w:r>
      <w:r w:rsidR="007307A6" w:rsidRPr="003D1171">
        <w:rPr>
          <w:spacing w:val="-6"/>
          <w:sz w:val="28"/>
          <w:szCs w:val="28"/>
          <w:lang w:val="ru-RU"/>
        </w:rPr>
        <w:t xml:space="preserve">. </w:t>
      </w:r>
    </w:p>
    <w:p w:rsidR="0075005E" w:rsidRPr="003D1171" w:rsidRDefault="007E5D1A" w:rsidP="0075005E">
      <w:pPr>
        <w:pStyle w:val="a5"/>
        <w:tabs>
          <w:tab w:val="left" w:pos="142"/>
          <w:tab w:val="left" w:pos="1134"/>
        </w:tabs>
        <w:ind w:left="0" w:right="148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Татьянчикова І.В.</w:t>
      </w:r>
    </w:p>
    <w:p w:rsidR="007E5D1A" w:rsidRPr="003D1171" w:rsidRDefault="0075005E" w:rsidP="0075005E">
      <w:pPr>
        <w:pStyle w:val="a5"/>
        <w:tabs>
          <w:tab w:val="left" w:pos="142"/>
          <w:tab w:val="left" w:pos="1134"/>
        </w:tabs>
        <w:ind w:left="0" w:right="14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Корекційна спрямованість уроків математики в пропедевтичний період в спеціальній загальноосвітній школі</w:t>
      </w:r>
      <w:r w:rsidRPr="003D1171">
        <w:rPr>
          <w:i/>
          <w:spacing w:val="-3"/>
          <w:sz w:val="28"/>
          <w:szCs w:val="28"/>
          <w:lang w:val="ru-RU"/>
        </w:rPr>
        <w:t>.</w:t>
      </w:r>
    </w:p>
    <w:p w:rsidR="003444E9" w:rsidRPr="003D1171" w:rsidRDefault="007E5D1A" w:rsidP="00130217">
      <w:pPr>
        <w:pStyle w:val="a5"/>
        <w:numPr>
          <w:ilvl w:val="0"/>
          <w:numId w:val="13"/>
        </w:numPr>
        <w:tabs>
          <w:tab w:val="left" w:pos="1206"/>
        </w:tabs>
        <w:ind w:left="0" w:right="123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ртемяк О.В</w:t>
      </w:r>
      <w:r w:rsidR="007307A6" w:rsidRPr="003D1171">
        <w:rPr>
          <w:b/>
          <w:sz w:val="28"/>
          <w:szCs w:val="28"/>
          <w:lang w:val="ru-RU"/>
        </w:rPr>
        <w:t xml:space="preserve">., </w:t>
      </w:r>
      <w:r w:rsidR="0022422C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uk-UA"/>
        </w:rPr>
        <w:t xml:space="preserve"> 4 курсу факультету спеціальної освіти денного відділення</w:t>
      </w:r>
      <w:r w:rsidR="007307A6" w:rsidRPr="003D1171">
        <w:rPr>
          <w:spacing w:val="-6"/>
          <w:sz w:val="28"/>
          <w:szCs w:val="28"/>
          <w:lang w:val="ru-RU"/>
        </w:rPr>
        <w:t xml:space="preserve">. </w:t>
      </w:r>
    </w:p>
    <w:p w:rsidR="0075005E" w:rsidRPr="003D1171" w:rsidRDefault="007E5D1A" w:rsidP="0075005E">
      <w:pPr>
        <w:pStyle w:val="a5"/>
        <w:tabs>
          <w:tab w:val="left" w:pos="1206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="003C1B7E" w:rsidRPr="003D1171">
        <w:rPr>
          <w:b/>
          <w:sz w:val="28"/>
          <w:szCs w:val="28"/>
          <w:lang w:val="uk-UA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22422C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="003C1B7E" w:rsidRPr="003D1171">
        <w:rPr>
          <w:sz w:val="28"/>
          <w:szCs w:val="28"/>
          <w:lang w:val="uk-UA"/>
        </w:rPr>
        <w:t>Гіренко Н.А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7E5D1A" w:rsidRPr="003D1171" w:rsidRDefault="0075005E" w:rsidP="0075005E">
      <w:pPr>
        <w:pStyle w:val="a5"/>
        <w:tabs>
          <w:tab w:val="left" w:pos="1206"/>
        </w:tabs>
        <w:ind w:left="0" w:right="123" w:firstLine="709"/>
        <w:jc w:val="both"/>
        <w:rPr>
          <w:i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Особливості сенсомоторного розвитку учнів з інтелектуальними вадами на </w:t>
      </w:r>
      <w:r w:rsidRPr="003D1171">
        <w:rPr>
          <w:sz w:val="28"/>
          <w:szCs w:val="28"/>
          <w:lang w:val="uk-UA"/>
        </w:rPr>
        <w:lastRenderedPageBreak/>
        <w:t>уроках праці в спеціальній школі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0"/>
          <w:tab w:val="left" w:pos="1134"/>
        </w:tabs>
        <w:ind w:left="0" w:right="122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>Букартик С.В</w:t>
      </w:r>
      <w:r w:rsidR="007307A6" w:rsidRPr="003D1171">
        <w:rPr>
          <w:b/>
          <w:sz w:val="28"/>
          <w:szCs w:val="28"/>
          <w:lang w:val="ru-RU"/>
        </w:rPr>
        <w:t xml:space="preserve">., </w:t>
      </w:r>
      <w:r w:rsidR="0022422C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uk-UA"/>
        </w:rPr>
        <w:t xml:space="preserve"> 3 курсу факультету спеціальної освіти денного відділення.  </w:t>
      </w:r>
    </w:p>
    <w:p w:rsidR="0075005E" w:rsidRPr="003D1171" w:rsidRDefault="003C1B7E" w:rsidP="0075005E">
      <w:pPr>
        <w:tabs>
          <w:tab w:val="left" w:pos="1184"/>
        </w:tabs>
        <w:ind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22422C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Pr="003D1171">
        <w:rPr>
          <w:sz w:val="28"/>
          <w:szCs w:val="28"/>
          <w:lang w:val="uk-UA"/>
        </w:rPr>
        <w:t>Співак Л.А.</w:t>
      </w:r>
    </w:p>
    <w:p w:rsidR="003C1B7E" w:rsidRPr="003D1171" w:rsidRDefault="0075005E" w:rsidP="0075005E">
      <w:pPr>
        <w:tabs>
          <w:tab w:val="left" w:pos="1184"/>
        </w:tabs>
        <w:ind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рекція в учнів з інтелектуальними вадами розумових дій в процесі вичення природознавства</w:t>
      </w:r>
      <w:r w:rsidRPr="003D1171">
        <w:rPr>
          <w:b/>
          <w:sz w:val="28"/>
          <w:szCs w:val="28"/>
          <w:lang w:val="ru-RU"/>
        </w:rPr>
        <w:t xml:space="preserve"> 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709"/>
          <w:tab w:val="left" w:pos="1134"/>
        </w:tabs>
        <w:ind w:left="0" w:right="122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Чепіжко Ю.Є., </w:t>
      </w:r>
      <w:r w:rsidR="0022422C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uk-UA"/>
        </w:rPr>
        <w:t xml:space="preserve"> 4 курсу факультету спеціальної освіти денного відділення.</w:t>
      </w:r>
    </w:p>
    <w:p w:rsidR="0075005E" w:rsidRPr="003D1171" w:rsidRDefault="003C1B7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22422C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 </w:t>
      </w:r>
      <w:r w:rsidRPr="003D1171">
        <w:rPr>
          <w:sz w:val="28"/>
          <w:szCs w:val="28"/>
          <w:lang w:val="uk-UA"/>
        </w:rPr>
        <w:t>Співак Л.А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3C1B7E" w:rsidRPr="003D1171" w:rsidRDefault="0075005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природознавчих уявлень учнів спеціальної школи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ук’яненко В.І.,</w:t>
      </w:r>
      <w:r w:rsidRPr="003D1171">
        <w:rPr>
          <w:sz w:val="28"/>
          <w:szCs w:val="28"/>
          <w:lang w:val="uk-UA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>4 курсу факультету спеціальної освіти денного відділення</w:t>
      </w:r>
      <w:r w:rsidR="0075005E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 </w:t>
      </w:r>
    </w:p>
    <w:p w:rsidR="0075005E" w:rsidRPr="003D1171" w:rsidRDefault="003C1B7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22422C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22422C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Капустіна Н.В.</w:t>
      </w:r>
      <w:r w:rsidR="0075005E" w:rsidRPr="003D1171">
        <w:rPr>
          <w:sz w:val="28"/>
          <w:szCs w:val="28"/>
          <w:lang w:val="uk-UA"/>
        </w:rPr>
        <w:t xml:space="preserve"> </w:t>
      </w:r>
    </w:p>
    <w:p w:rsidR="003C1B7E" w:rsidRPr="003D1171" w:rsidRDefault="0075005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ийоми роботи над образом літературного героя в старших класах спеціальної школи</w:t>
      </w:r>
      <w:r w:rsidRPr="003D1171">
        <w:rPr>
          <w:i/>
          <w:sz w:val="28"/>
          <w:szCs w:val="28"/>
          <w:lang w:val="uk-UA"/>
        </w:rPr>
        <w:t>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нюшенко І.А.,</w:t>
      </w:r>
      <w:r w:rsidRPr="003D1171">
        <w:rPr>
          <w:sz w:val="28"/>
          <w:szCs w:val="28"/>
          <w:lang w:val="uk-UA"/>
        </w:rPr>
        <w:t xml:space="preserve"> </w:t>
      </w:r>
      <w:r w:rsidR="0022422C" w:rsidRPr="003D1171">
        <w:rPr>
          <w:rFonts w:eastAsiaTheme="minorHAnsi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5 курсу факультету спеціальної освіти заочного відділення. </w:t>
      </w:r>
    </w:p>
    <w:p w:rsidR="004C4336" w:rsidRPr="003D1171" w:rsidRDefault="003C1B7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7C3A60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7C3A6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Одинченко Л.К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C1B7E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о питання організації самостійної роботи учнів з вадами розумового розвитку у процесі вивчення географії</w:t>
      </w:r>
      <w:r w:rsidRPr="003D1171">
        <w:rPr>
          <w:i/>
          <w:sz w:val="28"/>
          <w:szCs w:val="28"/>
          <w:lang w:val="uk-UA"/>
        </w:rPr>
        <w:t>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Худик О.С.,</w:t>
      </w:r>
      <w:r w:rsidRPr="003D1171">
        <w:rPr>
          <w:i/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C3A60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5 курсу факультету спеціальної освіти заочного відділення. </w:t>
      </w:r>
    </w:p>
    <w:p w:rsidR="004C4336" w:rsidRPr="003D1171" w:rsidRDefault="003C1B7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7C3A60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7C3A6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Одинченко Л.К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C1B7E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Географічна пропедевтика як складова системи формування уявлень і понять у школярів з вадами розумового розвитку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іятовська О.О.,</w:t>
      </w:r>
      <w:r w:rsidRPr="003D1171">
        <w:rPr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Pr="003D1171">
        <w:rPr>
          <w:sz w:val="28"/>
          <w:szCs w:val="28"/>
          <w:lang w:val="uk-UA"/>
        </w:rPr>
        <w:t xml:space="preserve"> 5 </w:t>
      </w:r>
      <w:r w:rsidR="007C3A60" w:rsidRPr="003D1171">
        <w:rPr>
          <w:sz w:val="28"/>
          <w:szCs w:val="28"/>
          <w:lang w:val="uk-UA"/>
        </w:rPr>
        <w:t xml:space="preserve">курсу факультету спеціальної освіти </w:t>
      </w:r>
      <w:r w:rsidRPr="003D1171">
        <w:rPr>
          <w:sz w:val="28"/>
          <w:szCs w:val="28"/>
          <w:lang w:val="uk-UA"/>
        </w:rPr>
        <w:t>«Корекційна педагогіка.</w:t>
      </w:r>
      <w:r w:rsidRPr="003D1171">
        <w:rPr>
          <w:i/>
          <w:sz w:val="28"/>
          <w:szCs w:val="28"/>
          <w:lang w:val="uk-UA"/>
        </w:rPr>
        <w:t xml:space="preserve"> </w:t>
      </w:r>
    </w:p>
    <w:p w:rsidR="004C4336" w:rsidRPr="003D1171" w:rsidRDefault="003C1B7E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7C3A60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7C3A6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Одинченко Л.К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C1B7E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пізнавальних інтересів розумово відсталих молодших школярів у виховному процесі спеціальної школи-інтернату</w:t>
      </w:r>
      <w:r w:rsidRPr="003D1171">
        <w:rPr>
          <w:i/>
          <w:sz w:val="28"/>
          <w:szCs w:val="28"/>
          <w:lang w:val="uk-UA"/>
        </w:rPr>
        <w:t>.</w:t>
      </w:r>
    </w:p>
    <w:p w:rsidR="003C1B7E" w:rsidRPr="003D1171" w:rsidRDefault="003C1B7E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валенко Т.М.,</w:t>
      </w:r>
      <w:r w:rsidR="003B57CB" w:rsidRPr="003D1171">
        <w:rPr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C3A60" w:rsidRPr="003D1171">
        <w:rPr>
          <w:sz w:val="28"/>
          <w:szCs w:val="28"/>
          <w:lang w:val="uk-UA"/>
        </w:rPr>
        <w:t xml:space="preserve"> 5 курсу факультету спеціальної освіти.</w:t>
      </w:r>
      <w:r w:rsidR="003B57CB"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="007C3A60" w:rsidRPr="003D1171">
        <w:rPr>
          <w:rFonts w:eastAsiaTheme="minorHAnsi"/>
          <w:spacing w:val="-3"/>
          <w:sz w:val="28"/>
          <w:szCs w:val="28"/>
          <w:lang w:val="uk-UA"/>
        </w:rPr>
        <w:t>наук, доцент</w:t>
      </w:r>
      <w:r w:rsidR="007C3A60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Одинченко Л.К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рганізаційно-методичні особливості реалізації краєзнавчого  підходу в практиці роботи вчителів географії</w:t>
      </w:r>
      <w:r w:rsidRPr="003D1171">
        <w:rPr>
          <w:i/>
          <w:sz w:val="28"/>
          <w:szCs w:val="28"/>
          <w:lang w:val="uk-UA"/>
        </w:rPr>
        <w:t>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абіч Р.І.,</w:t>
      </w:r>
      <w:r w:rsidRPr="003D1171">
        <w:rPr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uk-UA"/>
        </w:rPr>
        <w:t>здобувач ступеня вищої освіти</w:t>
      </w:r>
      <w:r w:rsidR="007C3A60" w:rsidRPr="003D1171">
        <w:rPr>
          <w:sz w:val="28"/>
          <w:szCs w:val="28"/>
          <w:lang w:val="uk-UA"/>
        </w:rPr>
        <w:t xml:space="preserve"> 5 курсу факультету спеціальної освіти.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="00BE383D" w:rsidRPr="003D1171">
        <w:rPr>
          <w:spacing w:val="-4"/>
          <w:sz w:val="28"/>
          <w:szCs w:val="28"/>
          <w:lang w:val="uk-UA"/>
        </w:rPr>
        <w:t>професор</w:t>
      </w:r>
      <w:r w:rsidRPr="003D1171">
        <w:rPr>
          <w:spacing w:val="-4"/>
          <w:sz w:val="28"/>
          <w:szCs w:val="28"/>
          <w:lang w:val="uk-UA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C1B7E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орфографічних навичок у розумово відсталих учнів</w:t>
      </w:r>
      <w:r w:rsidRPr="003D1171">
        <w:rPr>
          <w:i/>
          <w:sz w:val="28"/>
          <w:szCs w:val="28"/>
          <w:lang w:val="uk-UA"/>
        </w:rPr>
        <w:t>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еташоп О.С.,</w:t>
      </w:r>
      <w:r w:rsidRPr="003D1171">
        <w:rPr>
          <w:sz w:val="28"/>
          <w:szCs w:val="28"/>
          <w:lang w:val="uk-UA"/>
        </w:rPr>
        <w:t xml:space="preserve"> </w:t>
      </w:r>
      <w:r w:rsidR="007C3A60" w:rsidRPr="003D1171">
        <w:rPr>
          <w:rFonts w:eastAsiaTheme="minorHAnsi"/>
          <w:sz w:val="28"/>
          <w:szCs w:val="28"/>
          <w:lang w:val="uk-UA"/>
        </w:rPr>
        <w:t>здобувач ступеня вищої освіти 5 курсу факультету спеціальної освіти</w:t>
      </w:r>
      <w:r w:rsidRPr="003D1171">
        <w:rPr>
          <w:sz w:val="28"/>
          <w:szCs w:val="28"/>
          <w:lang w:val="uk-UA"/>
        </w:rPr>
        <w:t xml:space="preserve"> заочного відділення.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="007C3A60" w:rsidRPr="003D1171">
        <w:rPr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pacing w:val="-4"/>
          <w:sz w:val="28"/>
          <w:szCs w:val="28"/>
          <w:lang w:val="uk-UA"/>
        </w:rPr>
        <w:t>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у розумово відсталих учнів сприймання творів образотворчого мистецтва</w:t>
      </w:r>
      <w:r w:rsidRPr="003D1171">
        <w:rPr>
          <w:i/>
          <w:sz w:val="28"/>
          <w:szCs w:val="28"/>
          <w:lang w:val="uk-UA"/>
        </w:rPr>
        <w:t>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враменко О.М.,</w:t>
      </w:r>
      <w:r w:rsidRPr="003D1171">
        <w:rPr>
          <w:sz w:val="28"/>
          <w:szCs w:val="28"/>
          <w:lang w:val="uk-UA"/>
        </w:rPr>
        <w:t xml:space="preserve"> </w:t>
      </w:r>
      <w:r w:rsidR="00BE383D" w:rsidRPr="003D1171">
        <w:rPr>
          <w:rFonts w:eastAsiaTheme="minorHAnsi"/>
          <w:sz w:val="28"/>
          <w:szCs w:val="28"/>
          <w:lang w:val="uk-UA"/>
        </w:rPr>
        <w:t>здобувач ступеня вищої освіти 5 курсу факультету спеціальної освіти</w:t>
      </w:r>
      <w:r w:rsidR="00BE383D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заочного відділення. </w:t>
      </w:r>
    </w:p>
    <w:p w:rsidR="004C4336" w:rsidRPr="003D1171" w:rsidRDefault="003B57CB" w:rsidP="004C4336">
      <w:pPr>
        <w:tabs>
          <w:tab w:val="left" w:pos="1184"/>
        </w:tabs>
        <w:ind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lastRenderedPageBreak/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="00BE383D" w:rsidRPr="003D1171">
        <w:rPr>
          <w:spacing w:val="-4"/>
          <w:sz w:val="28"/>
          <w:szCs w:val="28"/>
          <w:lang w:val="uk-UA"/>
        </w:rPr>
        <w:t>професор</w:t>
      </w:r>
      <w:r w:rsidRPr="003D1171">
        <w:rPr>
          <w:spacing w:val="-4"/>
          <w:sz w:val="28"/>
          <w:szCs w:val="28"/>
          <w:lang w:val="uk-UA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4C4336" w:rsidP="004C4336">
      <w:pPr>
        <w:tabs>
          <w:tab w:val="left" w:pos="1184"/>
        </w:tabs>
        <w:ind w:right="122" w:firstLine="709"/>
        <w:jc w:val="both"/>
        <w:rPr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у розумово відсталих учнів початкових класів моральних почуттів засобами казки</w:t>
      </w:r>
      <w:r w:rsidRPr="003D1171">
        <w:rPr>
          <w:i/>
          <w:sz w:val="28"/>
          <w:szCs w:val="28"/>
          <w:lang w:val="uk-UA"/>
        </w:rPr>
        <w:t>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враменко В.О.,</w:t>
      </w:r>
      <w:r w:rsidRPr="003D1171">
        <w:rPr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Pr="003D1171">
        <w:rPr>
          <w:sz w:val="28"/>
          <w:szCs w:val="28"/>
          <w:lang w:val="uk-UA"/>
        </w:rPr>
        <w:t xml:space="preserve">.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pacing w:val="-4"/>
          <w:sz w:val="28"/>
          <w:szCs w:val="28"/>
          <w:lang w:val="ru-RU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Естетичне виховання розумово відсталих дітей.</w:t>
      </w:r>
    </w:p>
    <w:p w:rsidR="003444E9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алкіна В.Д.</w:t>
      </w:r>
      <w:r w:rsidRPr="003D1171">
        <w:rPr>
          <w:sz w:val="28"/>
          <w:szCs w:val="28"/>
          <w:lang w:val="uk-UA"/>
        </w:rPr>
        <w:t xml:space="preserve">,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 xml:space="preserve">.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b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="00BE383D" w:rsidRPr="003D1171">
        <w:rPr>
          <w:spacing w:val="-4"/>
          <w:sz w:val="28"/>
          <w:szCs w:val="28"/>
          <w:lang w:val="uk-UA"/>
        </w:rPr>
        <w:t xml:space="preserve">професор </w:t>
      </w:r>
      <w:r w:rsidRPr="003D1171">
        <w:rPr>
          <w:spacing w:val="-4"/>
          <w:sz w:val="28"/>
          <w:szCs w:val="28"/>
          <w:lang w:val="uk-UA"/>
        </w:rPr>
        <w:t>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рекційні функції естетичного виховання та механізм їх</w:t>
      </w:r>
      <w:r w:rsidRPr="003D1171">
        <w:rPr>
          <w:i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реалізації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Гелетій І.М.,</w:t>
      </w:r>
      <w:r w:rsidRPr="003D1171">
        <w:rPr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 xml:space="preserve">.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pacing w:val="-4"/>
          <w:sz w:val="28"/>
          <w:szCs w:val="28"/>
          <w:lang w:val="ru-RU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Особливості впровадження інклюзивного навчання в загальноосвітній школі</w:t>
      </w:r>
      <w:r w:rsidRPr="003D1171">
        <w:rPr>
          <w:i/>
          <w:sz w:val="28"/>
          <w:szCs w:val="28"/>
          <w:lang w:val="uk-UA"/>
        </w:rPr>
        <w:t>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ітько А.С.,</w:t>
      </w:r>
      <w:r w:rsidRPr="003D1171">
        <w:rPr>
          <w:sz w:val="28"/>
          <w:szCs w:val="28"/>
          <w:lang w:val="ru-RU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 xml:space="preserve">професор </w:t>
      </w:r>
      <w:r w:rsidRPr="003D1171">
        <w:rPr>
          <w:spacing w:val="-4"/>
          <w:sz w:val="28"/>
          <w:szCs w:val="28"/>
          <w:lang w:val="ru-RU"/>
        </w:rPr>
        <w:t>Дмітрієва І.В.</w:t>
      </w:r>
      <w:r w:rsidR="004C4336" w:rsidRPr="003D1171">
        <w:rPr>
          <w:sz w:val="28"/>
          <w:szCs w:val="28"/>
          <w:lang w:val="ru-RU"/>
        </w:rPr>
        <w:t xml:space="preserve"> 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Розвиток зображувальних навичок в учнів спеціальної школи</w:t>
      </w:r>
      <w:r w:rsidRPr="003D1171">
        <w:rPr>
          <w:i/>
          <w:sz w:val="28"/>
          <w:szCs w:val="28"/>
          <w:lang w:val="ru-RU"/>
        </w:rPr>
        <w:t>.</w:t>
      </w:r>
    </w:p>
    <w:p w:rsidR="003B57CB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огребняк Ю.І.,</w:t>
      </w:r>
      <w:r w:rsidRPr="003D1171">
        <w:rPr>
          <w:sz w:val="28"/>
          <w:szCs w:val="28"/>
          <w:lang w:val="ru-RU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4C4336" w:rsidRPr="003D1171" w:rsidRDefault="003B57CB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 xml:space="preserve">професор </w:t>
      </w:r>
      <w:r w:rsidRPr="003D1171">
        <w:rPr>
          <w:spacing w:val="-4"/>
          <w:sz w:val="28"/>
          <w:szCs w:val="28"/>
          <w:lang w:val="ru-RU"/>
        </w:rPr>
        <w:t>Дмітрієва І.В.</w:t>
      </w:r>
    </w:p>
    <w:p w:rsidR="003B57CB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формування громадянськості у розумово відсталих учнів старших класів</w:t>
      </w:r>
      <w:r w:rsidRPr="003D1171">
        <w:rPr>
          <w:i/>
          <w:sz w:val="28"/>
          <w:szCs w:val="28"/>
          <w:lang w:val="ru-RU"/>
        </w:rPr>
        <w:t>.</w:t>
      </w:r>
    </w:p>
    <w:p w:rsidR="003A77DA" w:rsidRPr="003D1171" w:rsidRDefault="003B57CB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Захарова А.В.,</w:t>
      </w:r>
      <w:r w:rsidR="003A77DA" w:rsidRPr="003D1171">
        <w:rPr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="003A77DA"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3A77DA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pacing w:val="-4"/>
          <w:sz w:val="28"/>
          <w:szCs w:val="28"/>
          <w:lang w:val="ru-RU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A77DA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До проблеми формування самоконтролю в учнів допоміжної школи</w:t>
      </w:r>
      <w:r w:rsidRPr="003D1171">
        <w:rPr>
          <w:i/>
          <w:sz w:val="28"/>
          <w:szCs w:val="28"/>
          <w:lang w:val="uk-UA"/>
        </w:rPr>
        <w:t>.</w:t>
      </w:r>
    </w:p>
    <w:p w:rsidR="003B57CB" w:rsidRPr="003D1171" w:rsidRDefault="003A77DA" w:rsidP="00130217">
      <w:pPr>
        <w:pStyle w:val="a5"/>
        <w:numPr>
          <w:ilvl w:val="0"/>
          <w:numId w:val="13"/>
        </w:numPr>
        <w:tabs>
          <w:tab w:val="left" w:pos="567"/>
          <w:tab w:val="left" w:pos="1276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Ніконенко О.С.,</w:t>
      </w:r>
      <w:r w:rsidRPr="003D1171">
        <w:rPr>
          <w:i/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3A77DA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pacing w:val="-4"/>
          <w:sz w:val="28"/>
          <w:szCs w:val="28"/>
          <w:lang w:val="ru-RU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3A77DA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Діагностика обдарованості в умовах інклюзивного підходу.</w:t>
      </w:r>
    </w:p>
    <w:p w:rsidR="003A77DA" w:rsidRPr="003D1171" w:rsidRDefault="002C2BBA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Трухіна Є.Р.,</w:t>
      </w:r>
      <w:r w:rsidRPr="003D1171">
        <w:rPr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 xml:space="preserve">. </w:t>
      </w:r>
    </w:p>
    <w:p w:rsidR="004C4336" w:rsidRPr="003D1171" w:rsidRDefault="002C2BBA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 xml:space="preserve">професор </w:t>
      </w:r>
      <w:r w:rsidRPr="003D1171">
        <w:rPr>
          <w:spacing w:val="-4"/>
          <w:sz w:val="28"/>
          <w:szCs w:val="28"/>
          <w:lang w:val="ru-RU"/>
        </w:rPr>
        <w:t>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2C2BBA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Актуальні проблеми навчання та виховання дітей в інклюзивному освітньому середовищі</w:t>
      </w:r>
      <w:r w:rsidRPr="003D1171">
        <w:rPr>
          <w:i/>
          <w:sz w:val="28"/>
          <w:szCs w:val="28"/>
          <w:lang w:val="uk-UA"/>
        </w:rPr>
        <w:t>.</w:t>
      </w:r>
    </w:p>
    <w:p w:rsidR="002C2BBA" w:rsidRPr="003D1171" w:rsidRDefault="002C2BBA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Солопко Д.Б.,</w:t>
      </w:r>
      <w:r w:rsidRPr="003D1171">
        <w:rPr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2C2BBA" w:rsidP="0075005E">
      <w:pPr>
        <w:pStyle w:val="a5"/>
        <w:tabs>
          <w:tab w:val="left" w:pos="1184"/>
        </w:tabs>
        <w:ind w:left="0" w:right="122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BE383D" w:rsidRPr="003D1171">
        <w:rPr>
          <w:spacing w:val="-4"/>
          <w:sz w:val="28"/>
          <w:szCs w:val="28"/>
          <w:lang w:val="ru-RU"/>
        </w:rPr>
        <w:t>професор</w:t>
      </w:r>
      <w:r w:rsidRPr="003D1171">
        <w:rPr>
          <w:spacing w:val="-4"/>
          <w:sz w:val="28"/>
          <w:szCs w:val="28"/>
          <w:lang w:val="ru-RU"/>
        </w:rPr>
        <w:t xml:space="preserve"> Дмітрієва І.В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2C2BBA" w:rsidRPr="003D1171" w:rsidRDefault="004C4336" w:rsidP="0075005E">
      <w:pPr>
        <w:pStyle w:val="a5"/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едагогічний супровід осіб з обмеженими можливостями здоров’я в умовах інклюзивної освіти.</w:t>
      </w:r>
    </w:p>
    <w:p w:rsidR="002C2BBA" w:rsidRPr="003D1171" w:rsidRDefault="002C2BBA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Лашина Н.А.,</w:t>
      </w:r>
      <w:r w:rsidRPr="003D1171">
        <w:rPr>
          <w:sz w:val="28"/>
          <w:szCs w:val="28"/>
          <w:lang w:val="uk-UA"/>
        </w:rPr>
        <w:t xml:space="preserve">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2C2BBA" w:rsidP="0075005E">
      <w:pPr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асистент Іваненко А.С.</w:t>
      </w:r>
    </w:p>
    <w:p w:rsidR="002C2BBA" w:rsidRPr="003D1171" w:rsidRDefault="004C4336" w:rsidP="0075005E">
      <w:pPr>
        <w:ind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Стан роботи з підготовки розумово відсталих учнів до майбутнього сімейного </w:t>
      </w:r>
      <w:r w:rsidRPr="003D1171">
        <w:rPr>
          <w:sz w:val="28"/>
          <w:szCs w:val="28"/>
          <w:lang w:val="uk-UA"/>
        </w:rPr>
        <w:lastRenderedPageBreak/>
        <w:t>життя в практиці допоміжної школи та в сім’ї</w:t>
      </w:r>
      <w:r w:rsidRPr="003D1171">
        <w:rPr>
          <w:i/>
          <w:sz w:val="28"/>
          <w:szCs w:val="28"/>
          <w:lang w:val="uk-UA"/>
        </w:rPr>
        <w:t>.</w:t>
      </w:r>
    </w:p>
    <w:p w:rsidR="002C2BBA" w:rsidRPr="003D1171" w:rsidRDefault="002C2BBA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аращенко Г.І., </w:t>
      </w:r>
      <w:r w:rsidR="00D567BF" w:rsidRPr="003D1171">
        <w:rPr>
          <w:rFonts w:eastAsiaTheme="minorHAnsi"/>
          <w:sz w:val="28"/>
          <w:szCs w:val="28"/>
          <w:lang w:val="uk-UA"/>
        </w:rPr>
        <w:t>здобувач ступеня вищої освіти 4 курсу факультету спеціальної освіти</w:t>
      </w:r>
      <w:r w:rsidR="00D567B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4C4336" w:rsidRPr="003D1171" w:rsidRDefault="002C2BBA" w:rsidP="0075005E">
      <w:pPr>
        <w:pStyle w:val="a5"/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асистент Іваненко А.С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2C2BBA" w:rsidRPr="003D1171" w:rsidRDefault="004C4336" w:rsidP="0075005E">
      <w:pPr>
        <w:pStyle w:val="a5"/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Шляхи розв</w:t>
      </w:r>
      <w:r w:rsidRPr="003D1171">
        <w:rPr>
          <w:sz w:val="28"/>
          <w:szCs w:val="28"/>
          <w:lang w:val="ru-RU"/>
        </w:rPr>
        <w:t>’</w:t>
      </w:r>
      <w:r w:rsidRPr="003D1171">
        <w:rPr>
          <w:sz w:val="28"/>
          <w:szCs w:val="28"/>
          <w:lang w:val="uk-UA"/>
        </w:rPr>
        <w:t>язання проблеми підготовки розумово відсталих учнів старших класів до майбутнього сімейного життя</w:t>
      </w:r>
      <w:r w:rsidRPr="003D1171">
        <w:rPr>
          <w:i/>
          <w:sz w:val="28"/>
          <w:szCs w:val="28"/>
          <w:lang w:val="uk-UA"/>
        </w:rPr>
        <w:t>.</w:t>
      </w:r>
    </w:p>
    <w:p w:rsidR="002C2BBA" w:rsidRPr="003D1171" w:rsidRDefault="002C2BBA" w:rsidP="00130217">
      <w:pPr>
        <w:pStyle w:val="a5"/>
        <w:numPr>
          <w:ilvl w:val="0"/>
          <w:numId w:val="13"/>
        </w:numPr>
        <w:tabs>
          <w:tab w:val="left" w:pos="1184"/>
        </w:tabs>
        <w:ind w:left="0" w:right="122" w:firstLine="709"/>
        <w:jc w:val="both"/>
        <w:rPr>
          <w:spacing w:val="-4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яло К.І.,</w:t>
      </w:r>
      <w:r w:rsidRPr="003D1171">
        <w:rPr>
          <w:sz w:val="28"/>
          <w:szCs w:val="28"/>
          <w:lang w:val="uk-UA"/>
        </w:rPr>
        <w:t xml:space="preserve"> </w:t>
      </w:r>
      <w:r w:rsidR="003D2F38" w:rsidRPr="003D1171">
        <w:rPr>
          <w:rFonts w:eastAsiaTheme="minorHAnsi"/>
          <w:sz w:val="28"/>
          <w:szCs w:val="28"/>
          <w:lang w:val="uk-UA"/>
        </w:rPr>
        <w:t>здобувач ступеня вищої освіти 2 курсу факультету спеціальної освіти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4C4336" w:rsidRPr="003D1171" w:rsidRDefault="002C2BBA" w:rsidP="0075005E">
      <w:pPr>
        <w:pStyle w:val="a5"/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с</w:t>
      </w:r>
      <w:r w:rsidR="003D2F38" w:rsidRPr="003D1171">
        <w:rPr>
          <w:sz w:val="28"/>
          <w:szCs w:val="28"/>
          <w:lang w:val="uk-UA"/>
        </w:rPr>
        <w:t>тарший</w:t>
      </w:r>
      <w:r w:rsidRPr="003D1171">
        <w:rPr>
          <w:sz w:val="28"/>
          <w:szCs w:val="28"/>
          <w:lang w:val="uk-UA"/>
        </w:rPr>
        <w:t xml:space="preserve"> викладач Манько О.Г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2C2BBA" w:rsidRPr="003D1171" w:rsidRDefault="004C4336" w:rsidP="0075005E">
      <w:pPr>
        <w:pStyle w:val="a5"/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Шляхи активізації розвитку мовлення учнів молодших класів спеціальної школи в процесі образотворчої діяльності</w:t>
      </w:r>
      <w:r w:rsidRPr="003D1171">
        <w:rPr>
          <w:i/>
          <w:sz w:val="28"/>
          <w:szCs w:val="28"/>
          <w:lang w:val="uk-UA"/>
        </w:rPr>
        <w:t>.</w:t>
      </w:r>
    </w:p>
    <w:p w:rsidR="002C2BBA" w:rsidRPr="003D1171" w:rsidRDefault="002C2BBA" w:rsidP="00130217">
      <w:pPr>
        <w:pStyle w:val="a5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ьоміна Г.В.,</w:t>
      </w:r>
      <w:r w:rsidRPr="003D1171">
        <w:rPr>
          <w:sz w:val="28"/>
          <w:szCs w:val="28"/>
          <w:lang w:val="uk-UA"/>
        </w:rPr>
        <w:t xml:space="preserve"> </w:t>
      </w:r>
      <w:r w:rsidR="003D2F38" w:rsidRPr="003D1171">
        <w:rPr>
          <w:rFonts w:eastAsiaTheme="minorHAnsi"/>
          <w:sz w:val="28"/>
          <w:szCs w:val="28"/>
          <w:lang w:val="uk-UA"/>
        </w:rPr>
        <w:t>здобувач ступеня вищої освіти 2 курсу факультету спеціальної освіти.</w:t>
      </w:r>
      <w:r w:rsidR="003D2F38" w:rsidRPr="003D1171">
        <w:rPr>
          <w:b/>
          <w:sz w:val="28"/>
          <w:szCs w:val="28"/>
          <w:lang w:val="uk-UA"/>
        </w:rPr>
        <w:t xml:space="preserve"> </w:t>
      </w:r>
    </w:p>
    <w:p w:rsidR="004C4336" w:rsidRPr="003D1171" w:rsidRDefault="002C2BBA" w:rsidP="0075005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3D2F38" w:rsidRPr="003D1171">
        <w:rPr>
          <w:sz w:val="28"/>
          <w:szCs w:val="28"/>
          <w:lang w:val="uk-UA"/>
        </w:rPr>
        <w:t xml:space="preserve">старший </w:t>
      </w:r>
      <w:r w:rsidRPr="003D1171">
        <w:rPr>
          <w:sz w:val="28"/>
          <w:szCs w:val="28"/>
          <w:lang w:val="uk-UA"/>
        </w:rPr>
        <w:t>викладач Манько О.Г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2C2BBA" w:rsidRPr="003D1171" w:rsidRDefault="004C4336" w:rsidP="0075005E">
      <w:pPr>
        <w:pStyle w:val="a5"/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виховання і розвитку учнів спеціальної школи в процесі образотворчої діяльності.</w:t>
      </w:r>
    </w:p>
    <w:p w:rsidR="002C2BBA" w:rsidRPr="003D1171" w:rsidRDefault="002C2BBA" w:rsidP="00130217">
      <w:pPr>
        <w:pStyle w:val="a5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ббасова І.М.,</w:t>
      </w:r>
      <w:r w:rsidRPr="003D1171">
        <w:rPr>
          <w:sz w:val="28"/>
          <w:szCs w:val="28"/>
          <w:lang w:val="uk-UA"/>
        </w:rPr>
        <w:t xml:space="preserve"> </w:t>
      </w:r>
      <w:r w:rsidR="003D2F38" w:rsidRPr="003D1171">
        <w:rPr>
          <w:rFonts w:eastAsiaTheme="minorHAnsi"/>
          <w:sz w:val="28"/>
          <w:szCs w:val="28"/>
          <w:lang w:val="uk-UA"/>
        </w:rPr>
        <w:t>здобувач ступеня вищої освіти 2 курсу факультету спеціальної освіти.</w:t>
      </w:r>
      <w:r w:rsidR="003D2F38" w:rsidRPr="003D1171">
        <w:rPr>
          <w:b/>
          <w:sz w:val="28"/>
          <w:szCs w:val="28"/>
          <w:lang w:val="uk-UA"/>
        </w:rPr>
        <w:t xml:space="preserve"> </w:t>
      </w:r>
    </w:p>
    <w:p w:rsidR="004C4336" w:rsidRPr="003D1171" w:rsidRDefault="002C2BBA" w:rsidP="0075005E">
      <w:pPr>
        <w:pStyle w:val="a5"/>
        <w:tabs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3D2F38" w:rsidRPr="003D1171">
        <w:rPr>
          <w:sz w:val="28"/>
          <w:szCs w:val="28"/>
          <w:lang w:val="uk-UA"/>
        </w:rPr>
        <w:t xml:space="preserve">старший </w:t>
      </w:r>
      <w:r w:rsidRPr="003D1171">
        <w:rPr>
          <w:sz w:val="28"/>
          <w:szCs w:val="28"/>
          <w:lang w:val="uk-UA"/>
        </w:rPr>
        <w:t>викладач Манько О.Г.</w:t>
      </w:r>
      <w:r w:rsidR="004C4336" w:rsidRPr="003D1171">
        <w:rPr>
          <w:sz w:val="28"/>
          <w:szCs w:val="28"/>
          <w:lang w:val="uk-UA"/>
        </w:rPr>
        <w:t xml:space="preserve"> </w:t>
      </w:r>
    </w:p>
    <w:p w:rsidR="002C2BBA" w:rsidRPr="003D1171" w:rsidRDefault="004C4336" w:rsidP="0075005E">
      <w:pPr>
        <w:pStyle w:val="a5"/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ідвищення ефективності виховання та розвитку учнів з порушеннями інтелекту в процесі образотворчої діяльності</w:t>
      </w:r>
      <w:r w:rsidRPr="003D1171">
        <w:rPr>
          <w:b/>
          <w:sz w:val="28"/>
          <w:szCs w:val="28"/>
          <w:lang w:val="uk-UA"/>
        </w:rPr>
        <w:t>.</w:t>
      </w:r>
    </w:p>
    <w:p w:rsidR="004C4336" w:rsidRPr="003D1171" w:rsidRDefault="002C2BBA" w:rsidP="00130217">
      <w:pPr>
        <w:pStyle w:val="a5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ончаренко Г.М. </w:t>
      </w:r>
      <w:r w:rsidR="00F13EEB" w:rsidRPr="003D1171">
        <w:rPr>
          <w:sz w:val="28"/>
          <w:szCs w:val="28"/>
          <w:lang w:val="uk-UA"/>
        </w:rPr>
        <w:t>аспірант.</w:t>
      </w:r>
      <w:r w:rsidR="00F13EEB" w:rsidRPr="003D1171">
        <w:rPr>
          <w:b/>
          <w:sz w:val="28"/>
          <w:szCs w:val="28"/>
          <w:lang w:val="uk-UA"/>
        </w:rPr>
        <w:t xml:space="preserve"> </w:t>
      </w:r>
    </w:p>
    <w:p w:rsidR="002C2BBA" w:rsidRPr="003D1171" w:rsidRDefault="002C2BBA" w:rsidP="004C4336">
      <w:pPr>
        <w:pStyle w:val="a5"/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мпонентний розподіл корекційно-педагогічних технологій розвитку пізнавальної активності розумово відсталих учнів на уроках фізики</w:t>
      </w:r>
      <w:r w:rsidRPr="003D1171">
        <w:rPr>
          <w:i/>
          <w:sz w:val="28"/>
          <w:szCs w:val="28"/>
          <w:lang w:val="uk-UA"/>
        </w:rPr>
        <w:t>.</w:t>
      </w:r>
    </w:p>
    <w:p w:rsidR="004C4336" w:rsidRPr="003D1171" w:rsidRDefault="002C2BBA" w:rsidP="00130217">
      <w:pPr>
        <w:pStyle w:val="a5"/>
        <w:numPr>
          <w:ilvl w:val="0"/>
          <w:numId w:val="13"/>
        </w:numPr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Скиба Т.Ю. </w:t>
      </w:r>
      <w:r w:rsidR="00F13EEB" w:rsidRPr="003D1171">
        <w:rPr>
          <w:sz w:val="28"/>
          <w:szCs w:val="28"/>
          <w:lang w:val="uk-UA"/>
        </w:rPr>
        <w:t>аспірант.</w:t>
      </w:r>
      <w:r w:rsidR="00F13EEB" w:rsidRPr="003D1171">
        <w:rPr>
          <w:b/>
          <w:sz w:val="28"/>
          <w:szCs w:val="28"/>
          <w:lang w:val="uk-UA"/>
        </w:rPr>
        <w:t xml:space="preserve"> </w:t>
      </w:r>
    </w:p>
    <w:p w:rsidR="002C2BBA" w:rsidRPr="003D1171" w:rsidRDefault="002C2BBA" w:rsidP="00912903">
      <w:pPr>
        <w:pStyle w:val="a5"/>
        <w:tabs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у розумово відсталих учнів соціально-економічних знань на уроках географії</w:t>
      </w:r>
      <w:r w:rsidRPr="003D1171">
        <w:rPr>
          <w:i/>
          <w:sz w:val="28"/>
          <w:szCs w:val="28"/>
          <w:lang w:val="uk-UA"/>
        </w:rPr>
        <w:t>.</w:t>
      </w:r>
    </w:p>
    <w:p w:rsidR="002C2BBA" w:rsidRPr="003D1171" w:rsidRDefault="002C2BBA" w:rsidP="002A4949">
      <w:pPr>
        <w:pStyle w:val="a5"/>
        <w:ind w:left="142" w:firstLine="0"/>
        <w:jc w:val="both"/>
        <w:rPr>
          <w:b/>
          <w:sz w:val="28"/>
          <w:szCs w:val="28"/>
          <w:lang w:val="uk-UA"/>
        </w:rPr>
      </w:pPr>
    </w:p>
    <w:p w:rsidR="003444E9" w:rsidRPr="003D1171" w:rsidRDefault="007307A6" w:rsidP="00FE2923">
      <w:pPr>
        <w:pStyle w:val="11"/>
        <w:ind w:left="941" w:hanging="792"/>
        <w:jc w:val="center"/>
        <w:rPr>
          <w:b w:val="0"/>
          <w:lang w:val="uk-UA"/>
        </w:rPr>
      </w:pPr>
      <w:r w:rsidRPr="003D1171">
        <w:rPr>
          <w:lang w:val="uk-UA"/>
        </w:rPr>
        <w:t xml:space="preserve">Напрямок роботи мекції: </w:t>
      </w:r>
      <w:r w:rsidR="00FE2923" w:rsidRPr="003D1171">
        <w:rPr>
          <w:lang w:val="uk-UA"/>
        </w:rPr>
        <w:t>«</w:t>
      </w:r>
      <w:r w:rsidRPr="003D1171">
        <w:rPr>
          <w:lang w:val="uk-UA"/>
        </w:rPr>
        <w:t>Формування професійної компетентності майбутніх вчителів початкових класів при вивченні природничо-математичних</w:t>
      </w:r>
      <w:r w:rsidR="00FE2923" w:rsidRPr="003D1171">
        <w:rPr>
          <w:lang w:val="uk-UA"/>
        </w:rPr>
        <w:t xml:space="preserve"> </w:t>
      </w:r>
      <w:r w:rsidRPr="003D1171">
        <w:rPr>
          <w:lang w:val="uk-UA"/>
        </w:rPr>
        <w:t>дисциплін</w:t>
      </w:r>
      <w:r w:rsidR="00FE2923" w:rsidRPr="003D1171">
        <w:rPr>
          <w:lang w:val="uk-UA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uk-UA"/>
        </w:rPr>
      </w:pPr>
    </w:p>
    <w:p w:rsidR="00FE2923" w:rsidRPr="003D1171" w:rsidRDefault="00FE2923" w:rsidP="005A15C3">
      <w:pPr>
        <w:pStyle w:val="a3"/>
        <w:ind w:left="385" w:right="-13" w:firstLine="0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 </w:t>
      </w:r>
      <w:r w:rsidRPr="003D1171">
        <w:rPr>
          <w:sz w:val="28"/>
          <w:szCs w:val="28"/>
          <w:lang w:val="ru-RU"/>
        </w:rPr>
        <w:t>– кандидат педагогічних наук, доцент Євтухова Т.А.</w:t>
      </w:r>
    </w:p>
    <w:p w:rsidR="003444E9" w:rsidRPr="003D1171" w:rsidRDefault="007307A6" w:rsidP="005A15C3">
      <w:pPr>
        <w:tabs>
          <w:tab w:val="left" w:pos="8495"/>
        </w:tabs>
        <w:spacing w:before="1"/>
        <w:ind w:left="385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 </w:t>
      </w:r>
      <w:r w:rsidRPr="003D1171">
        <w:rPr>
          <w:sz w:val="28"/>
          <w:szCs w:val="28"/>
          <w:lang w:val="ru-RU"/>
        </w:rPr>
        <w:t xml:space="preserve">– </w:t>
      </w:r>
      <w:r w:rsidR="007E44B5" w:rsidRPr="003D1171">
        <w:rPr>
          <w:sz w:val="28"/>
          <w:szCs w:val="28"/>
          <w:lang w:val="ru-RU"/>
        </w:rPr>
        <w:t>19.05</w:t>
      </w:r>
      <w:r w:rsidRPr="003D1171">
        <w:rPr>
          <w:sz w:val="28"/>
          <w:szCs w:val="28"/>
          <w:lang w:val="ru-RU"/>
        </w:rPr>
        <w:t>.</w:t>
      </w:r>
      <w:r w:rsidR="007E44B5" w:rsidRPr="003D1171">
        <w:rPr>
          <w:sz w:val="28"/>
          <w:szCs w:val="28"/>
          <w:lang w:val="ru-RU"/>
        </w:rPr>
        <w:t>2016 р.</w:t>
      </w:r>
      <w:r w:rsidRPr="003D1171">
        <w:rPr>
          <w:sz w:val="28"/>
          <w:szCs w:val="28"/>
          <w:lang w:val="ru-RU"/>
        </w:rPr>
        <w:t>,</w:t>
      </w:r>
      <w:r w:rsidRPr="003D1171">
        <w:rPr>
          <w:spacing w:val="35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навч.</w:t>
      </w:r>
      <w:r w:rsidRPr="003D1171">
        <w:rPr>
          <w:spacing w:val="4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корпус</w:t>
      </w:r>
      <w:r w:rsidR="007001E6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№ 1, </w:t>
      </w:r>
      <w:r w:rsidRPr="003D1171">
        <w:rPr>
          <w:spacing w:val="-8"/>
          <w:sz w:val="28"/>
          <w:szCs w:val="28"/>
          <w:lang w:val="ru-RU"/>
        </w:rPr>
        <w:t xml:space="preserve">ауд. </w:t>
      </w:r>
      <w:r w:rsidRPr="003D1171">
        <w:rPr>
          <w:sz w:val="28"/>
          <w:szCs w:val="28"/>
          <w:lang w:val="ru-RU"/>
        </w:rPr>
        <w:t>№</w:t>
      </w:r>
      <w:r w:rsidRPr="003D1171">
        <w:rPr>
          <w:spacing w:val="31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32.</w:t>
      </w:r>
      <w:r w:rsidR="005A15C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Початок роботи секції –  13-00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Євтухова </w:t>
      </w:r>
      <w:r w:rsidRPr="003D1171">
        <w:rPr>
          <w:b/>
          <w:spacing w:val="-6"/>
          <w:sz w:val="28"/>
          <w:szCs w:val="28"/>
          <w:lang w:val="ru-RU"/>
        </w:rPr>
        <w:t xml:space="preserve">Т.А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, </w:t>
      </w:r>
      <w:r w:rsidRPr="003D1171">
        <w:rPr>
          <w:spacing w:val="-2"/>
          <w:sz w:val="28"/>
          <w:szCs w:val="28"/>
          <w:lang w:val="ru-RU"/>
        </w:rPr>
        <w:t xml:space="preserve">завідувач </w:t>
      </w:r>
      <w:r w:rsidRPr="003D1171">
        <w:rPr>
          <w:sz w:val="28"/>
          <w:szCs w:val="28"/>
          <w:lang w:val="ru-RU"/>
        </w:rPr>
        <w:t>каф</w:t>
      </w:r>
      <w:r w:rsidR="005A15C3" w:rsidRPr="003D1171">
        <w:rPr>
          <w:sz w:val="28"/>
          <w:szCs w:val="28"/>
          <w:lang w:val="ru-RU"/>
        </w:rPr>
        <w:t>едри</w:t>
      </w:r>
      <w:r w:rsidRPr="003D1171">
        <w:rPr>
          <w:sz w:val="28"/>
          <w:szCs w:val="28"/>
          <w:lang w:val="ru-RU"/>
        </w:rPr>
        <w:t xml:space="preserve"> ПМД. </w:t>
      </w:r>
    </w:p>
    <w:p w:rsidR="007E44B5" w:rsidRPr="003D1171" w:rsidRDefault="007E44B5" w:rsidP="004C4336">
      <w:pPr>
        <w:pStyle w:val="a5"/>
        <w:tabs>
          <w:tab w:val="left" w:pos="993"/>
        </w:tabs>
        <w:ind w:left="709" w:firstLine="0"/>
        <w:jc w:val="both"/>
        <w:rPr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ru-RU"/>
        </w:rPr>
        <w:t>Сутність поняття «медіаосвіта та медіаграмотність»</w:t>
      </w:r>
      <w:r w:rsidRPr="003D1171">
        <w:rPr>
          <w:color w:val="000000"/>
          <w:sz w:val="28"/>
          <w:szCs w:val="28"/>
          <w:lang w:val="uk-UA"/>
        </w:rPr>
        <w:t>.</w:t>
      </w: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960"/>
          <w:tab w:val="left" w:pos="993"/>
        </w:tabs>
        <w:ind w:left="0" w:right="101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арієнко В.К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. </w:t>
      </w:r>
    </w:p>
    <w:p w:rsidR="007E44B5" w:rsidRPr="003D1171" w:rsidRDefault="007E44B5" w:rsidP="004C4336">
      <w:pPr>
        <w:pStyle w:val="a5"/>
        <w:tabs>
          <w:tab w:val="left" w:pos="960"/>
          <w:tab w:val="left" w:pos="993"/>
        </w:tabs>
        <w:ind w:left="709" w:right="101" w:firstLine="0"/>
        <w:jc w:val="both"/>
        <w:rPr>
          <w:sz w:val="28"/>
          <w:szCs w:val="28"/>
          <w:lang w:val="ru-RU"/>
        </w:rPr>
      </w:pPr>
      <w:r w:rsidRPr="003D1171">
        <w:rPr>
          <w:iCs/>
          <w:color w:val="000000"/>
          <w:sz w:val="28"/>
          <w:szCs w:val="28"/>
          <w:lang w:val="uk-UA"/>
        </w:rPr>
        <w:t>Компетентнісний підхід у викладанні пропедевтичних  відомостей з</w:t>
      </w:r>
      <w:r w:rsidRPr="003D1171">
        <w:rPr>
          <w:iCs/>
          <w:color w:val="000000"/>
          <w:sz w:val="28"/>
          <w:szCs w:val="28"/>
          <w:lang w:val="ru-RU"/>
        </w:rPr>
        <w:t xml:space="preserve"> геометр</w:t>
      </w:r>
      <w:r w:rsidRPr="003D1171">
        <w:rPr>
          <w:iCs/>
          <w:color w:val="000000"/>
          <w:sz w:val="28"/>
          <w:szCs w:val="28"/>
          <w:lang w:val="uk-UA"/>
        </w:rPr>
        <w:t>ії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4C4336" w:rsidRPr="003D1171" w:rsidRDefault="007E44B5" w:rsidP="00130217">
      <w:pPr>
        <w:pStyle w:val="a5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iCs/>
          <w:color w:val="000000"/>
          <w:sz w:val="28"/>
          <w:szCs w:val="28"/>
          <w:lang w:val="uk-UA"/>
        </w:rPr>
      </w:pPr>
      <w:r w:rsidRPr="003D1171">
        <w:rPr>
          <w:b/>
          <w:spacing w:val="-3"/>
          <w:sz w:val="28"/>
          <w:szCs w:val="28"/>
          <w:lang w:val="ru-RU"/>
        </w:rPr>
        <w:t>Вікторенко І.Л</w:t>
      </w:r>
      <w:r w:rsidR="007307A6" w:rsidRPr="003D1171">
        <w:rPr>
          <w:b/>
          <w:sz w:val="28"/>
          <w:szCs w:val="28"/>
          <w:lang w:val="ru-RU"/>
        </w:rPr>
        <w:t xml:space="preserve">., </w:t>
      </w:r>
      <w:r w:rsidR="007307A6" w:rsidRPr="003D1171">
        <w:rPr>
          <w:sz w:val="28"/>
          <w:szCs w:val="28"/>
          <w:lang w:val="ru-RU"/>
        </w:rPr>
        <w:t xml:space="preserve">кандидат педагогічних </w:t>
      </w:r>
      <w:r w:rsidR="007307A6" w:rsidRPr="003D1171">
        <w:rPr>
          <w:spacing w:val="-3"/>
          <w:sz w:val="28"/>
          <w:szCs w:val="28"/>
          <w:lang w:val="ru-RU"/>
        </w:rPr>
        <w:t xml:space="preserve">наук, </w:t>
      </w:r>
      <w:r w:rsidR="007307A6"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7E44B5" w:rsidRPr="003D1171" w:rsidRDefault="007E44B5" w:rsidP="004C4336">
      <w:pPr>
        <w:pStyle w:val="a5"/>
        <w:tabs>
          <w:tab w:val="left" w:pos="993"/>
        </w:tabs>
        <w:ind w:left="0" w:firstLine="709"/>
        <w:jc w:val="both"/>
        <w:rPr>
          <w:iCs/>
          <w:color w:val="000000"/>
          <w:sz w:val="28"/>
          <w:szCs w:val="28"/>
          <w:lang w:val="uk-UA"/>
        </w:rPr>
      </w:pPr>
      <w:r w:rsidRPr="003D1171">
        <w:rPr>
          <w:bCs/>
          <w:color w:val="000000"/>
          <w:sz w:val="28"/>
          <w:szCs w:val="28"/>
          <w:lang w:val="uk-UA"/>
        </w:rPr>
        <w:t>Особливості формування творчої особистості майбутнього вчителя на сучасному етапі функціонування вищої школи.</w:t>
      </w: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iCs/>
          <w:color w:val="000000"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Ляшова Н.М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7E44B5" w:rsidRPr="003D1171" w:rsidRDefault="007E44B5" w:rsidP="004C4336">
      <w:pPr>
        <w:pStyle w:val="a5"/>
        <w:tabs>
          <w:tab w:val="left" w:pos="993"/>
        </w:tabs>
        <w:ind w:left="0" w:firstLine="709"/>
        <w:jc w:val="both"/>
        <w:rPr>
          <w:iCs/>
          <w:color w:val="000000"/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Практико-орієнтоване проектування як ефективна форма підвищення професіоналізму майбутніх учителів початкових класів</w:t>
      </w:r>
      <w:r w:rsidR="004C4336" w:rsidRPr="003D1171">
        <w:rPr>
          <w:color w:val="000000"/>
          <w:sz w:val="28"/>
          <w:szCs w:val="28"/>
          <w:lang w:val="uk-UA"/>
        </w:rPr>
        <w:t>.</w:t>
      </w: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142"/>
          <w:tab w:val="left" w:pos="993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lastRenderedPageBreak/>
        <w:t xml:space="preserve">Кошелєв  </w:t>
      </w:r>
      <w:r w:rsidRPr="003D1171">
        <w:rPr>
          <w:b/>
          <w:sz w:val="28"/>
          <w:szCs w:val="28"/>
          <w:lang w:val="ru-RU"/>
        </w:rPr>
        <w:t xml:space="preserve">О.Л., 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 </w:t>
      </w:r>
      <w:r w:rsidRPr="003D1171">
        <w:rPr>
          <w:spacing w:val="-4"/>
          <w:sz w:val="28"/>
          <w:szCs w:val="28"/>
          <w:lang w:val="ru-RU"/>
        </w:rPr>
        <w:t>доцент</w:t>
      </w:r>
      <w:r w:rsidR="004C4336" w:rsidRPr="003D1171">
        <w:rPr>
          <w:spacing w:val="-4"/>
          <w:sz w:val="28"/>
          <w:szCs w:val="28"/>
          <w:lang w:val="ru-RU"/>
        </w:rPr>
        <w:t>.</w:t>
      </w:r>
    </w:p>
    <w:p w:rsidR="007E44B5" w:rsidRPr="003D1171" w:rsidRDefault="007E44B5" w:rsidP="004C4336">
      <w:pPr>
        <w:pStyle w:val="a5"/>
        <w:tabs>
          <w:tab w:val="left" w:pos="142"/>
          <w:tab w:val="left" w:pos="993"/>
        </w:tabs>
        <w:ind w:left="709" w:right="103" w:firstLine="0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Проектування як синтезуючий  вид діяльності  при вивченні курсу ОПД.</w:t>
      </w: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142"/>
          <w:tab w:val="left" w:pos="993"/>
        </w:tabs>
        <w:ind w:left="0" w:right="10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ондаренко </w:t>
      </w:r>
      <w:r w:rsidRPr="003D1171">
        <w:rPr>
          <w:b/>
          <w:spacing w:val="-5"/>
          <w:sz w:val="28"/>
          <w:szCs w:val="28"/>
          <w:lang w:val="ru-RU"/>
        </w:rPr>
        <w:t xml:space="preserve">Т.М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7E44B5" w:rsidRPr="003D1171" w:rsidRDefault="007E44B5" w:rsidP="004C4336">
      <w:pPr>
        <w:pStyle w:val="a5"/>
        <w:tabs>
          <w:tab w:val="left" w:pos="142"/>
          <w:tab w:val="left" w:pos="993"/>
        </w:tabs>
        <w:ind w:left="709" w:right="103" w:firstLine="0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Веб-сайт як інструмент мережевої взаємодії всіх учасників освітнього процесу</w:t>
      </w:r>
      <w:r w:rsidR="004C4336" w:rsidRPr="003D1171">
        <w:rPr>
          <w:color w:val="000000"/>
          <w:sz w:val="28"/>
          <w:szCs w:val="28"/>
          <w:lang w:val="uk-UA"/>
        </w:rPr>
        <w:t>.</w:t>
      </w:r>
      <w:r w:rsidRPr="003D1171">
        <w:rPr>
          <w:b/>
          <w:spacing w:val="-4"/>
          <w:sz w:val="28"/>
          <w:szCs w:val="28"/>
          <w:lang w:val="ru-RU"/>
        </w:rPr>
        <w:t xml:space="preserve"> </w:t>
      </w: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950"/>
          <w:tab w:val="left" w:pos="993"/>
        </w:tabs>
        <w:ind w:left="0" w:right="10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Гринько </w:t>
      </w:r>
      <w:r w:rsidRPr="003D1171">
        <w:rPr>
          <w:b/>
          <w:sz w:val="28"/>
          <w:szCs w:val="28"/>
          <w:lang w:val="ru-RU"/>
        </w:rPr>
        <w:t>В.О</w:t>
      </w:r>
      <w:r w:rsidRPr="003D1171">
        <w:rPr>
          <w:sz w:val="28"/>
          <w:szCs w:val="28"/>
          <w:lang w:val="ru-RU"/>
        </w:rPr>
        <w:t xml:space="preserve">., 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7E44B5" w:rsidRPr="003D1171" w:rsidRDefault="007E44B5" w:rsidP="004C4336">
      <w:pPr>
        <w:pStyle w:val="a5"/>
        <w:tabs>
          <w:tab w:val="left" w:pos="950"/>
          <w:tab w:val="left" w:pos="993"/>
        </w:tabs>
        <w:ind w:left="709" w:right="100" w:firstLine="0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Особливості організації</w:t>
      </w:r>
      <w:r w:rsidRPr="003D1171">
        <w:rPr>
          <w:color w:val="000000"/>
          <w:sz w:val="28"/>
          <w:szCs w:val="28"/>
        </w:rPr>
        <w:t> </w:t>
      </w:r>
      <w:r w:rsidRPr="003D1171">
        <w:rPr>
          <w:color w:val="000000"/>
          <w:sz w:val="28"/>
          <w:szCs w:val="28"/>
          <w:lang w:val="ru-RU"/>
        </w:rPr>
        <w:t xml:space="preserve"> проектної діяльності у ВНЗ.</w:t>
      </w:r>
    </w:p>
    <w:p w:rsidR="004C4336" w:rsidRPr="003D1171" w:rsidRDefault="007307A6" w:rsidP="00130217">
      <w:pPr>
        <w:pStyle w:val="a5"/>
        <w:widowControl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color w:val="000000"/>
          <w:sz w:val="28"/>
          <w:szCs w:val="28"/>
          <w:lang w:val="ru-RU" w:eastAsia="ru-RU"/>
        </w:rPr>
      </w:pPr>
      <w:r w:rsidRPr="003D1171">
        <w:rPr>
          <w:b/>
          <w:sz w:val="28"/>
          <w:szCs w:val="28"/>
          <w:lang w:val="ru-RU"/>
        </w:rPr>
        <w:t xml:space="preserve">Пучков </w:t>
      </w:r>
      <w:r w:rsidRPr="003D1171">
        <w:rPr>
          <w:b/>
          <w:spacing w:val="-7"/>
          <w:sz w:val="28"/>
          <w:szCs w:val="28"/>
          <w:lang w:val="ru-RU"/>
        </w:rPr>
        <w:t xml:space="preserve">І.Р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7E44B5" w:rsidRPr="003D1171">
        <w:rPr>
          <w:spacing w:val="-7"/>
          <w:sz w:val="28"/>
          <w:szCs w:val="28"/>
          <w:lang w:val="ru-RU"/>
        </w:rPr>
        <w:t>доцент</w:t>
      </w:r>
      <w:r w:rsidRPr="003D1171">
        <w:rPr>
          <w:sz w:val="28"/>
          <w:szCs w:val="28"/>
          <w:lang w:val="ru-RU"/>
        </w:rPr>
        <w:t xml:space="preserve">. </w:t>
      </w:r>
    </w:p>
    <w:p w:rsidR="007E44B5" w:rsidRPr="003D1171" w:rsidRDefault="007E44B5" w:rsidP="004C4336">
      <w:pPr>
        <w:pStyle w:val="a5"/>
        <w:widowControl/>
        <w:tabs>
          <w:tab w:val="left" w:pos="993"/>
        </w:tabs>
        <w:ind w:left="709" w:firstLine="0"/>
        <w:jc w:val="both"/>
        <w:rPr>
          <w:color w:val="000000"/>
          <w:sz w:val="28"/>
          <w:szCs w:val="28"/>
          <w:lang w:val="ru-RU" w:eastAsia="ru-RU"/>
        </w:rPr>
      </w:pPr>
      <w:r w:rsidRPr="003D1171">
        <w:rPr>
          <w:color w:val="000000"/>
          <w:sz w:val="28"/>
          <w:szCs w:val="28"/>
          <w:lang w:eastAsia="ru-RU"/>
        </w:rPr>
        <w:t>C</w:t>
      </w:r>
      <w:r w:rsidRPr="003D1171">
        <w:rPr>
          <w:color w:val="000000"/>
          <w:sz w:val="28"/>
          <w:szCs w:val="28"/>
          <w:lang w:val="uk-UA" w:eastAsia="ru-RU"/>
        </w:rPr>
        <w:t>труктурування курсів дистанційного навчання</w:t>
      </w:r>
      <w:r w:rsidR="004C4336" w:rsidRPr="003D1171">
        <w:rPr>
          <w:color w:val="000000"/>
          <w:sz w:val="28"/>
          <w:szCs w:val="28"/>
          <w:lang w:val="uk-UA" w:eastAsia="ru-RU"/>
        </w:rPr>
        <w:t>.</w:t>
      </w:r>
      <w:r w:rsidRPr="003D1171">
        <w:rPr>
          <w:color w:val="000000"/>
          <w:sz w:val="28"/>
          <w:szCs w:val="28"/>
          <w:lang w:val="uk-UA" w:eastAsia="ru-RU"/>
        </w:rPr>
        <w:t xml:space="preserve"> </w:t>
      </w:r>
    </w:p>
    <w:p w:rsidR="004C4336" w:rsidRPr="003D1171" w:rsidRDefault="007307A6" w:rsidP="00130217">
      <w:pPr>
        <w:pStyle w:val="a5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bCs/>
          <w:color w:val="000000"/>
          <w:sz w:val="28"/>
          <w:szCs w:val="28"/>
          <w:lang w:val="uk-UA"/>
        </w:rPr>
      </w:pPr>
      <w:r w:rsidRPr="003D1171">
        <w:rPr>
          <w:b/>
          <w:spacing w:val="-14"/>
          <w:sz w:val="28"/>
          <w:szCs w:val="28"/>
          <w:lang w:val="ru-RU"/>
        </w:rPr>
        <w:t xml:space="preserve">Сарієнко </w:t>
      </w:r>
      <w:r w:rsidRPr="003D1171">
        <w:rPr>
          <w:b/>
          <w:spacing w:val="-12"/>
          <w:sz w:val="28"/>
          <w:szCs w:val="28"/>
          <w:lang w:val="ru-RU"/>
        </w:rPr>
        <w:t xml:space="preserve">В.В., </w:t>
      </w:r>
      <w:r w:rsidR="007E44B5" w:rsidRPr="003D1171">
        <w:rPr>
          <w:sz w:val="28"/>
          <w:szCs w:val="28"/>
          <w:lang w:val="ru-RU"/>
        </w:rPr>
        <w:t xml:space="preserve">кандидат педагогічних </w:t>
      </w:r>
      <w:r w:rsidR="007E44B5" w:rsidRPr="003D1171">
        <w:rPr>
          <w:spacing w:val="-3"/>
          <w:sz w:val="28"/>
          <w:szCs w:val="28"/>
          <w:lang w:val="ru-RU"/>
        </w:rPr>
        <w:t xml:space="preserve">наук, </w:t>
      </w:r>
      <w:r w:rsidR="007E44B5" w:rsidRPr="003D1171">
        <w:rPr>
          <w:spacing w:val="-7"/>
          <w:sz w:val="28"/>
          <w:szCs w:val="28"/>
          <w:lang w:val="ru-RU"/>
        </w:rPr>
        <w:t>доцент</w:t>
      </w:r>
      <w:r w:rsidRPr="003D1171">
        <w:rPr>
          <w:spacing w:val="-14"/>
          <w:sz w:val="28"/>
          <w:szCs w:val="28"/>
          <w:lang w:val="ru-RU"/>
        </w:rPr>
        <w:t xml:space="preserve">. </w:t>
      </w:r>
    </w:p>
    <w:p w:rsidR="007E44B5" w:rsidRPr="003D1171" w:rsidRDefault="007E44B5" w:rsidP="004C4336">
      <w:pPr>
        <w:pStyle w:val="a5"/>
        <w:tabs>
          <w:tab w:val="left" w:pos="993"/>
        </w:tabs>
        <w:ind w:left="709" w:firstLine="0"/>
        <w:jc w:val="both"/>
        <w:rPr>
          <w:bCs/>
          <w:color w:val="000000"/>
          <w:sz w:val="28"/>
          <w:szCs w:val="28"/>
          <w:lang w:val="uk-UA"/>
        </w:rPr>
      </w:pPr>
      <w:r w:rsidRPr="003D1171">
        <w:rPr>
          <w:bCs/>
          <w:color w:val="000000"/>
          <w:sz w:val="28"/>
          <w:szCs w:val="28"/>
          <w:lang w:val="uk-UA"/>
        </w:rPr>
        <w:t>Загальні відомості про моделювання як процес пізнання і як метод навчання</w:t>
      </w:r>
      <w:r w:rsidRPr="003D1171">
        <w:rPr>
          <w:color w:val="000000"/>
          <w:spacing w:val="-14"/>
          <w:sz w:val="28"/>
          <w:szCs w:val="28"/>
          <w:lang w:val="uk-UA"/>
        </w:rPr>
        <w:t>.</w:t>
      </w:r>
    </w:p>
    <w:p w:rsidR="004C4336" w:rsidRPr="003D1171" w:rsidRDefault="007307A6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eastAsia="Times New Roman"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Ендеберя Н.О., </w:t>
      </w:r>
      <w:r w:rsidRPr="003D1171">
        <w:rPr>
          <w:sz w:val="28"/>
          <w:szCs w:val="28"/>
          <w:lang w:val="uk-UA"/>
        </w:rPr>
        <w:t xml:space="preserve">учитель поч.класів </w:t>
      </w:r>
      <w:r w:rsidRPr="003D1171">
        <w:rPr>
          <w:spacing w:val="-3"/>
          <w:sz w:val="28"/>
          <w:szCs w:val="28"/>
          <w:lang w:val="uk-UA"/>
        </w:rPr>
        <w:t xml:space="preserve">Миколаївської </w:t>
      </w:r>
      <w:r w:rsidRPr="003D1171">
        <w:rPr>
          <w:sz w:val="28"/>
          <w:szCs w:val="28"/>
          <w:lang w:val="uk-UA"/>
        </w:rPr>
        <w:t xml:space="preserve">ЗОШ № 3 І-ІІІ </w:t>
      </w:r>
      <w:r w:rsidRPr="003D1171">
        <w:rPr>
          <w:spacing w:val="-7"/>
          <w:sz w:val="28"/>
          <w:szCs w:val="28"/>
          <w:lang w:val="uk-UA"/>
        </w:rPr>
        <w:t xml:space="preserve">ст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left="709"/>
        <w:jc w:val="both"/>
        <w:rPr>
          <w:rFonts w:eastAsia="Times New Roman"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Проектування уроків у початковій школі на засадах використання ІКТ</w:t>
      </w:r>
      <w:r w:rsidRPr="003D1171">
        <w:rPr>
          <w:rFonts w:cs="Times New Roman"/>
          <w:bCs/>
          <w:color w:val="000000"/>
          <w:sz w:val="28"/>
          <w:szCs w:val="28"/>
          <w:lang w:val="uk-UA"/>
        </w:rPr>
        <w:t>.</w:t>
      </w:r>
    </w:p>
    <w:p w:rsidR="004C4336" w:rsidRPr="003D1171" w:rsidRDefault="007307A6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b/>
          <w:sz w:val="28"/>
          <w:szCs w:val="28"/>
        </w:rPr>
        <w:t xml:space="preserve">Литвинова І.М., </w:t>
      </w:r>
      <w:r w:rsidRPr="003D1171">
        <w:rPr>
          <w:sz w:val="28"/>
          <w:szCs w:val="28"/>
        </w:rPr>
        <w:t xml:space="preserve">директор Прелеснянської ЗОШ І-ІІІ </w:t>
      </w:r>
      <w:r w:rsidRPr="003D1171">
        <w:rPr>
          <w:spacing w:val="-7"/>
          <w:sz w:val="28"/>
          <w:szCs w:val="28"/>
        </w:rPr>
        <w:t xml:space="preserve">ст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left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Науково-методичний супровід організації проектної діяльності в початковій школі</w:t>
      </w:r>
      <w:r w:rsidRPr="003D1171">
        <w:rPr>
          <w:rFonts w:cs="Times New Roman"/>
          <w:bCs/>
          <w:color w:val="000000"/>
          <w:sz w:val="28"/>
          <w:szCs w:val="28"/>
          <w:lang w:val="uk-UA"/>
        </w:rPr>
        <w:t>.</w:t>
      </w:r>
    </w:p>
    <w:p w:rsidR="004C4336" w:rsidRPr="003D1171" w:rsidRDefault="007E44B5" w:rsidP="00130217">
      <w:pPr>
        <w:pStyle w:val="1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3D1171">
        <w:rPr>
          <w:rFonts w:ascii="Times New Roman" w:hAnsi="Times New Roman"/>
          <w:b/>
          <w:color w:val="000000"/>
          <w:sz w:val="28"/>
          <w:szCs w:val="28"/>
          <w:lang w:val="uk-UA"/>
        </w:rPr>
        <w:t>Бондаренко А. В.</w:t>
      </w:r>
      <w:r w:rsidRPr="003D1171">
        <w:rPr>
          <w:b/>
          <w:color w:val="000000"/>
          <w:sz w:val="28"/>
          <w:szCs w:val="28"/>
          <w:lang w:val="uk-UA"/>
        </w:rPr>
        <w:t>,</w:t>
      </w:r>
      <w:r w:rsidRPr="003D1171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3D1171">
        <w:rPr>
          <w:rFonts w:ascii="Times New Roman" w:hAnsi="Times New Roman"/>
          <w:bCs/>
          <w:iCs/>
          <w:color w:val="000000"/>
          <w:sz w:val="28"/>
          <w:szCs w:val="28"/>
          <w:lang w:val="uk-UA"/>
        </w:rPr>
        <w:t>вчитель початкових класів М</w:t>
      </w:r>
      <w:r w:rsidR="004C4336" w:rsidRPr="003D1171">
        <w:rPr>
          <w:rFonts w:ascii="Times New Roman" w:hAnsi="Times New Roman"/>
          <w:bCs/>
          <w:iCs/>
          <w:color w:val="000000"/>
          <w:sz w:val="28"/>
          <w:szCs w:val="28"/>
          <w:lang w:val="uk-UA"/>
        </w:rPr>
        <w:t>иколаївської ЗОШ І-ІІІ ст. № 3.</w:t>
      </w:r>
    </w:p>
    <w:p w:rsidR="007E44B5" w:rsidRPr="003D1171" w:rsidRDefault="007E44B5" w:rsidP="004C4336">
      <w:pPr>
        <w:pStyle w:val="1"/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3D1171">
        <w:rPr>
          <w:rFonts w:ascii="Times New Roman" w:hAnsi="Times New Roman"/>
          <w:color w:val="000000"/>
          <w:sz w:val="28"/>
          <w:szCs w:val="28"/>
          <w:lang w:val="uk-UA"/>
        </w:rPr>
        <w:t>Застосування мультимедійних технологій в початковій школі</w:t>
      </w:r>
    </w:p>
    <w:p w:rsidR="004C4336" w:rsidRPr="003D1171" w:rsidRDefault="007E44B5" w:rsidP="00130217">
      <w:pPr>
        <w:pStyle w:val="a5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b/>
          <w:color w:val="000000"/>
          <w:sz w:val="28"/>
          <w:szCs w:val="28"/>
          <w:lang w:val="uk-UA"/>
        </w:rPr>
        <w:t>Гробець Л.В.,</w:t>
      </w:r>
      <w:r w:rsidRPr="003D1171">
        <w:rPr>
          <w:color w:val="000000"/>
          <w:sz w:val="28"/>
          <w:szCs w:val="28"/>
          <w:lang w:val="uk-UA"/>
        </w:rPr>
        <w:t xml:space="preserve"> канд</w:t>
      </w:r>
      <w:r w:rsidR="005A15C3" w:rsidRPr="003D1171">
        <w:rPr>
          <w:color w:val="000000"/>
          <w:sz w:val="28"/>
          <w:szCs w:val="28"/>
          <w:lang w:val="uk-UA"/>
        </w:rPr>
        <w:t>идат</w:t>
      </w:r>
      <w:r w:rsidRPr="003D1171">
        <w:rPr>
          <w:color w:val="000000"/>
          <w:sz w:val="28"/>
          <w:szCs w:val="28"/>
          <w:lang w:val="uk-UA"/>
        </w:rPr>
        <w:t xml:space="preserve"> біол</w:t>
      </w:r>
      <w:r w:rsidR="005A15C3" w:rsidRPr="003D1171">
        <w:rPr>
          <w:color w:val="000000"/>
          <w:sz w:val="28"/>
          <w:szCs w:val="28"/>
          <w:lang w:val="uk-UA"/>
        </w:rPr>
        <w:t>огічних</w:t>
      </w:r>
      <w:r w:rsidRPr="003D1171">
        <w:rPr>
          <w:color w:val="000000"/>
          <w:sz w:val="28"/>
          <w:szCs w:val="28"/>
          <w:lang w:val="uk-UA"/>
        </w:rPr>
        <w:t xml:space="preserve"> наук, доцент.</w:t>
      </w:r>
      <w:r w:rsidR="005A15C3" w:rsidRPr="003D1171">
        <w:rPr>
          <w:color w:val="000000"/>
          <w:sz w:val="28"/>
          <w:szCs w:val="28"/>
          <w:lang w:val="uk-UA"/>
        </w:rPr>
        <w:t xml:space="preserve"> </w:t>
      </w:r>
    </w:p>
    <w:p w:rsidR="007E44B5" w:rsidRPr="003D1171" w:rsidRDefault="007E44B5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Підготовка студентів до впровадження у навчальний процес початкової школи  здоров’язбережувальних технологій.</w:t>
      </w:r>
    </w:p>
    <w:p w:rsidR="004C4336" w:rsidRPr="003D1171" w:rsidRDefault="007E44B5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sz w:val="28"/>
          <w:szCs w:val="28"/>
          <w:lang w:val="uk-UA"/>
        </w:rPr>
        <w:t>Краснопєєва О.В.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директор Миколаївської  ЗОШ І-ІІІ ст. № 3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left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Організаційно-методичний супровід сайту загальноосвітнього закладу.</w:t>
      </w:r>
    </w:p>
    <w:p w:rsidR="004C4336" w:rsidRPr="003D1171" w:rsidRDefault="007E44B5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bCs/>
          <w:iCs/>
          <w:color w:val="000000"/>
          <w:sz w:val="28"/>
          <w:szCs w:val="28"/>
          <w:lang w:val="uk-UA"/>
        </w:rPr>
        <w:t>Литвинова І.М.,</w:t>
      </w:r>
      <w:r w:rsidRPr="003D1171">
        <w:rPr>
          <w:rFonts w:cs="Times New Roman"/>
          <w:bCs/>
          <w:iCs/>
          <w:color w:val="000000"/>
          <w:sz w:val="28"/>
          <w:szCs w:val="28"/>
          <w:lang w:val="uk-UA"/>
        </w:rPr>
        <w:t xml:space="preserve"> директор Прелеснянської ЗОШ І-ІІІ ст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left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Науково-методичний супровід організації проектної діяльності в початковій школі</w:t>
      </w:r>
      <w:r w:rsidRPr="003D1171">
        <w:rPr>
          <w:rFonts w:cs="Times New Roman"/>
          <w:bCs/>
          <w:color w:val="000000"/>
          <w:sz w:val="28"/>
          <w:szCs w:val="28"/>
          <w:lang w:val="uk-UA"/>
        </w:rPr>
        <w:t>.</w:t>
      </w:r>
    </w:p>
    <w:p w:rsidR="004C4336" w:rsidRPr="003D1171" w:rsidRDefault="007E44B5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bCs/>
          <w:iCs/>
          <w:color w:val="000000"/>
          <w:sz w:val="28"/>
          <w:szCs w:val="28"/>
          <w:lang w:val="uk-UA"/>
        </w:rPr>
        <w:t xml:space="preserve"> </w:t>
      </w:r>
      <w:r w:rsidRPr="003D1171">
        <w:rPr>
          <w:rFonts w:cs="Times New Roman"/>
          <w:b/>
          <w:color w:val="000000"/>
          <w:sz w:val="28"/>
          <w:szCs w:val="28"/>
          <w:lang w:val="uk-UA"/>
        </w:rPr>
        <w:t>Соколова Я. В.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вчитель початкових класів  ЗОШ </w:t>
      </w:r>
      <w:r w:rsidRPr="003D1171">
        <w:rPr>
          <w:rFonts w:cs="Times New Roman"/>
          <w:bCs/>
          <w:iCs/>
          <w:color w:val="000000"/>
          <w:sz w:val="28"/>
          <w:szCs w:val="28"/>
          <w:lang w:val="uk-UA"/>
        </w:rPr>
        <w:t xml:space="preserve">І-ІІІ ст. 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№ 12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left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Вдосконалення форм і методів компетентнісно-орієнтованого підходу в навчанні.</w:t>
      </w:r>
    </w:p>
    <w:p w:rsidR="004C4336" w:rsidRPr="003D1171" w:rsidRDefault="007E44B5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sz w:val="28"/>
          <w:szCs w:val="28"/>
          <w:lang w:val="uk-UA"/>
        </w:rPr>
        <w:t>Телятникова Л.Г.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вчитель початкових класів ЗОШ</w:t>
      </w:r>
      <w:r w:rsidRPr="003D1171">
        <w:rPr>
          <w:rFonts w:cs="Times New Roman"/>
          <w:bCs/>
          <w:iCs/>
          <w:color w:val="000000"/>
          <w:sz w:val="28"/>
          <w:szCs w:val="28"/>
          <w:lang w:val="uk-UA"/>
        </w:rPr>
        <w:t xml:space="preserve"> І-ІІІ ст. 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№12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 xml:space="preserve">Реалізація здоров’язберігаючих технологій на уроках в початковійшколі як необхідність розвитку творчої особистості </w:t>
      </w:r>
    </w:p>
    <w:p w:rsidR="004C4336" w:rsidRPr="003D1171" w:rsidRDefault="007E44B5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b/>
          <w:color w:val="000000"/>
          <w:sz w:val="28"/>
          <w:szCs w:val="28"/>
          <w:lang w:val="uk-UA"/>
        </w:rPr>
        <w:t>Федюніна О.М.,</w:t>
      </w:r>
      <w:r w:rsidRPr="003D1171">
        <w:rPr>
          <w:rFonts w:cs="Times New Roman"/>
          <w:color w:val="000000"/>
          <w:sz w:val="28"/>
          <w:szCs w:val="28"/>
          <w:lang w:val="uk-UA"/>
        </w:rPr>
        <w:t xml:space="preserve"> </w:t>
      </w:r>
      <w:r w:rsidRPr="003D1171">
        <w:rPr>
          <w:rFonts w:cs="Times New Roman"/>
          <w:bCs/>
          <w:iCs/>
          <w:color w:val="000000"/>
          <w:sz w:val="28"/>
          <w:szCs w:val="28"/>
          <w:lang w:val="uk-UA"/>
        </w:rPr>
        <w:t xml:space="preserve">вчитель початкових класів Миколаївської ЗОШ І-ІІІ ст. № 3. </w:t>
      </w:r>
    </w:p>
    <w:p w:rsidR="007E44B5" w:rsidRPr="003D1171" w:rsidRDefault="007E44B5" w:rsidP="004C4336">
      <w:pPr>
        <w:pStyle w:val="ac"/>
        <w:tabs>
          <w:tab w:val="left" w:pos="1134"/>
        </w:tabs>
        <w:spacing w:before="0" w:after="0"/>
        <w:ind w:firstLine="709"/>
        <w:jc w:val="both"/>
        <w:rPr>
          <w:rFonts w:cs="Times New Roman"/>
          <w:bCs/>
          <w:iCs/>
          <w:color w:val="000000"/>
          <w:sz w:val="28"/>
          <w:szCs w:val="28"/>
          <w:lang w:val="uk-UA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Проектні завдання як пропедевтика проектної діяльності молодших школярів на засадах використання ІКТ.</w:t>
      </w:r>
    </w:p>
    <w:p w:rsidR="004C4336" w:rsidRPr="003D1171" w:rsidRDefault="007E44B5" w:rsidP="00130217">
      <w:pPr>
        <w:pStyle w:val="a5"/>
        <w:numPr>
          <w:ilvl w:val="0"/>
          <w:numId w:val="12"/>
        </w:numPr>
        <w:tabs>
          <w:tab w:val="left" w:pos="1134"/>
          <w:tab w:val="left" w:pos="2268"/>
        </w:tabs>
        <w:ind w:left="0" w:firstLine="709"/>
        <w:jc w:val="both"/>
        <w:rPr>
          <w:b/>
          <w:color w:val="000000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/>
        </w:rPr>
        <w:t xml:space="preserve">Демченко П.Є., </w:t>
      </w:r>
      <w:r w:rsidRPr="003D1171">
        <w:rPr>
          <w:color w:val="000000"/>
          <w:sz w:val="28"/>
          <w:szCs w:val="28"/>
          <w:lang w:val="uk-UA"/>
        </w:rPr>
        <w:t xml:space="preserve">викладачі загальнотехнічних дисциплін ВП «Лисичанський педагогічний коледж Луганського національного університету імені Тараса Шевченка». </w:t>
      </w:r>
    </w:p>
    <w:p w:rsidR="007E44B5" w:rsidRPr="003D1171" w:rsidRDefault="007E44B5" w:rsidP="004C4336">
      <w:pPr>
        <w:pStyle w:val="a5"/>
        <w:tabs>
          <w:tab w:val="left" w:pos="1134"/>
          <w:tab w:val="left" w:pos="2268"/>
        </w:tabs>
        <w:ind w:left="709" w:firstLine="0"/>
        <w:jc w:val="both"/>
        <w:rPr>
          <w:b/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/>
        </w:rPr>
        <w:t>Підготовка майбутніх вчителів технології в умовах модернізації освіти.</w:t>
      </w:r>
    </w:p>
    <w:p w:rsidR="007E44B5" w:rsidRPr="003D1171" w:rsidRDefault="007E44B5" w:rsidP="00130217">
      <w:pPr>
        <w:pStyle w:val="a5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b/>
          <w:bCs/>
          <w:color w:val="000000"/>
          <w:sz w:val="28"/>
          <w:szCs w:val="28"/>
          <w:lang w:val="uk-UA"/>
        </w:rPr>
        <w:t>Мунтян К.Д.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FE2923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7307A6" w:rsidRPr="003D1171">
        <w:rPr>
          <w:sz w:val="28"/>
          <w:szCs w:val="28"/>
          <w:lang w:val="uk-UA"/>
        </w:rPr>
        <w:t>5 курсу магістратури ф</w:t>
      </w:r>
      <w:r w:rsidR="00FE2923" w:rsidRPr="003D1171">
        <w:rPr>
          <w:sz w:val="28"/>
          <w:szCs w:val="28"/>
          <w:lang w:val="uk-UA"/>
        </w:rPr>
        <w:t>акультету</w:t>
      </w:r>
      <w:r w:rsidR="007307A6" w:rsidRPr="003D1171">
        <w:rPr>
          <w:sz w:val="28"/>
          <w:szCs w:val="28"/>
          <w:lang w:val="uk-UA"/>
        </w:rPr>
        <w:t xml:space="preserve"> ПВПК. </w:t>
      </w:r>
    </w:p>
    <w:p w:rsidR="004C4336" w:rsidRPr="003D1171" w:rsidRDefault="007307A6" w:rsidP="004C4336">
      <w:pPr>
        <w:tabs>
          <w:tab w:val="left" w:pos="1134"/>
          <w:tab w:val="left" w:pos="1230"/>
        </w:tabs>
        <w:ind w:right="303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 – </w:t>
      </w:r>
      <w:r w:rsidR="00FE2923" w:rsidRPr="003D1171">
        <w:rPr>
          <w:sz w:val="28"/>
          <w:szCs w:val="28"/>
          <w:lang w:val="ru-RU"/>
        </w:rPr>
        <w:t xml:space="preserve">кандидат педагогічних </w:t>
      </w:r>
      <w:r w:rsidR="00FE2923" w:rsidRPr="003D1171">
        <w:rPr>
          <w:spacing w:val="-3"/>
          <w:sz w:val="28"/>
          <w:szCs w:val="28"/>
          <w:lang w:val="ru-RU"/>
        </w:rPr>
        <w:t xml:space="preserve">наук, </w:t>
      </w:r>
      <w:r w:rsidR="00FE2923" w:rsidRPr="003D1171">
        <w:rPr>
          <w:spacing w:val="-7"/>
          <w:sz w:val="28"/>
          <w:szCs w:val="28"/>
          <w:lang w:val="ru-RU"/>
        </w:rPr>
        <w:t>доцент</w:t>
      </w:r>
      <w:r w:rsidR="00FE292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Євтухова  Т.А.</w:t>
      </w:r>
      <w:r w:rsidR="004C4336" w:rsidRPr="003D1171">
        <w:rPr>
          <w:color w:val="000000"/>
          <w:sz w:val="28"/>
          <w:szCs w:val="28"/>
          <w:lang w:val="ru-RU"/>
        </w:rPr>
        <w:t xml:space="preserve"> </w:t>
      </w:r>
    </w:p>
    <w:p w:rsidR="007E44B5" w:rsidRPr="003D1171" w:rsidRDefault="004C4336" w:rsidP="004C4336">
      <w:pPr>
        <w:tabs>
          <w:tab w:val="left" w:pos="1134"/>
          <w:tab w:val="left" w:pos="1230"/>
        </w:tabs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ru-RU"/>
        </w:rPr>
        <w:t>Сутність підготовка майбутніх учителів початкових класів до організації  краєзнавчої роботи.</w:t>
      </w:r>
    </w:p>
    <w:p w:rsidR="003444E9" w:rsidRPr="003D1171" w:rsidRDefault="007E44B5" w:rsidP="00130217">
      <w:pPr>
        <w:pStyle w:val="a5"/>
        <w:numPr>
          <w:ilvl w:val="0"/>
          <w:numId w:val="12"/>
        </w:numPr>
        <w:tabs>
          <w:tab w:val="left" w:pos="1032"/>
          <w:tab w:val="left" w:pos="1134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bCs/>
          <w:iCs/>
          <w:spacing w:val="-6"/>
          <w:sz w:val="28"/>
          <w:szCs w:val="28"/>
          <w:lang w:val="uk-UA"/>
        </w:rPr>
        <w:lastRenderedPageBreak/>
        <w:t>Борбот Л. С</w:t>
      </w:r>
      <w:r w:rsidRPr="003D1171">
        <w:rPr>
          <w:b/>
          <w:bCs/>
          <w:sz w:val="28"/>
          <w:szCs w:val="28"/>
          <w:lang w:val="uk-UA"/>
        </w:rPr>
        <w:t xml:space="preserve">., </w:t>
      </w:r>
      <w:r w:rsidR="00B00AC7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ED088F" w:rsidRPr="003D1171">
        <w:rPr>
          <w:spacing w:val="-5"/>
          <w:sz w:val="28"/>
          <w:szCs w:val="28"/>
          <w:lang w:val="uk-UA"/>
        </w:rPr>
        <w:t xml:space="preserve">4 </w:t>
      </w:r>
      <w:r w:rsidR="00B00AC7" w:rsidRPr="003D1171">
        <w:rPr>
          <w:sz w:val="28"/>
          <w:szCs w:val="28"/>
          <w:lang w:val="uk-UA"/>
        </w:rPr>
        <w:t xml:space="preserve">курсу факультету </w:t>
      </w:r>
      <w:r w:rsidR="007307A6" w:rsidRPr="003D1171">
        <w:rPr>
          <w:sz w:val="28"/>
          <w:szCs w:val="28"/>
          <w:lang w:val="uk-UA"/>
        </w:rPr>
        <w:t xml:space="preserve">ПВПК. </w:t>
      </w:r>
    </w:p>
    <w:p w:rsidR="004C4336" w:rsidRPr="003D1171" w:rsidRDefault="007307A6" w:rsidP="004C4336">
      <w:pPr>
        <w:tabs>
          <w:tab w:val="left" w:pos="1134"/>
        </w:tabs>
        <w:ind w:right="303" w:firstLine="709"/>
        <w:jc w:val="both"/>
        <w:rPr>
          <w:bCs/>
          <w:color w:val="000000"/>
          <w:spacing w:val="-6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 </w:t>
      </w:r>
      <w:r w:rsidRPr="003D1171">
        <w:rPr>
          <w:sz w:val="28"/>
          <w:szCs w:val="28"/>
          <w:lang w:val="ru-RU"/>
        </w:rPr>
        <w:t xml:space="preserve">–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арієнко В.К.</w:t>
      </w:r>
      <w:r w:rsidR="004C4336" w:rsidRPr="003D1171">
        <w:rPr>
          <w:bCs/>
          <w:color w:val="000000"/>
          <w:spacing w:val="-6"/>
          <w:sz w:val="28"/>
          <w:szCs w:val="28"/>
          <w:lang w:val="uk-UA"/>
        </w:rPr>
        <w:t xml:space="preserve"> </w:t>
      </w:r>
    </w:p>
    <w:p w:rsidR="003444E9" w:rsidRPr="003D1171" w:rsidRDefault="004C4336" w:rsidP="004C4336">
      <w:pPr>
        <w:tabs>
          <w:tab w:val="left" w:pos="1134"/>
        </w:tabs>
        <w:ind w:right="303" w:firstLine="709"/>
        <w:jc w:val="both"/>
        <w:rPr>
          <w:sz w:val="28"/>
          <w:szCs w:val="28"/>
          <w:lang w:val="ru-RU"/>
        </w:rPr>
      </w:pPr>
      <w:r w:rsidRPr="003D1171">
        <w:rPr>
          <w:bCs/>
          <w:color w:val="000000"/>
          <w:spacing w:val="-6"/>
          <w:sz w:val="28"/>
          <w:szCs w:val="28"/>
          <w:lang w:val="uk-UA"/>
        </w:rPr>
        <w:t>Основні  принципи викладу навчального матеріалу</w:t>
      </w:r>
      <w:r w:rsidRPr="003D1171">
        <w:rPr>
          <w:bCs/>
          <w:caps/>
          <w:color w:val="000000"/>
          <w:spacing w:val="-6"/>
          <w:sz w:val="28"/>
          <w:szCs w:val="28"/>
          <w:lang w:val="uk-UA"/>
        </w:rPr>
        <w:t xml:space="preserve"> </w:t>
      </w:r>
      <w:r w:rsidRPr="003D1171">
        <w:rPr>
          <w:bCs/>
          <w:color w:val="000000"/>
          <w:spacing w:val="-6"/>
          <w:sz w:val="28"/>
          <w:szCs w:val="28"/>
          <w:lang w:val="uk-UA"/>
        </w:rPr>
        <w:t>у підручниках математики початкової школи.</w:t>
      </w:r>
    </w:p>
    <w:p w:rsidR="007E44B5" w:rsidRPr="003D1171" w:rsidRDefault="00B6739A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color w:val="000000"/>
          <w:sz w:val="28"/>
          <w:szCs w:val="28"/>
        </w:rPr>
      </w:pPr>
      <w:r w:rsidRPr="003D1171">
        <w:rPr>
          <w:b/>
          <w:color w:val="000000"/>
          <w:sz w:val="28"/>
          <w:szCs w:val="28"/>
        </w:rPr>
        <w:t xml:space="preserve">Мандрик </w:t>
      </w:r>
      <w:r w:rsidR="007E44B5" w:rsidRPr="003D1171">
        <w:rPr>
          <w:b/>
          <w:color w:val="000000"/>
          <w:sz w:val="28"/>
          <w:szCs w:val="28"/>
        </w:rPr>
        <w:t>І</w:t>
      </w:r>
      <w:r w:rsidR="007E44B5" w:rsidRPr="003D1171">
        <w:rPr>
          <w:b/>
          <w:color w:val="000000"/>
          <w:sz w:val="28"/>
          <w:szCs w:val="28"/>
          <w:lang w:val="uk-UA"/>
        </w:rPr>
        <w:t>.</w:t>
      </w:r>
      <w:r w:rsidR="007E44B5" w:rsidRPr="003D1171">
        <w:rPr>
          <w:b/>
          <w:color w:val="000000"/>
          <w:sz w:val="28"/>
          <w:szCs w:val="28"/>
        </w:rPr>
        <w:t>І</w:t>
      </w:r>
      <w:r w:rsidR="007E44B5" w:rsidRPr="003D1171">
        <w:rPr>
          <w:b/>
          <w:color w:val="000000"/>
          <w:sz w:val="28"/>
          <w:szCs w:val="28"/>
          <w:lang w:val="uk-UA"/>
        </w:rPr>
        <w:t>.,</w:t>
      </w:r>
      <w:r w:rsidR="007E44B5" w:rsidRPr="003D1171">
        <w:rPr>
          <w:iCs/>
          <w:color w:val="000000"/>
          <w:sz w:val="28"/>
          <w:szCs w:val="28"/>
        </w:rPr>
        <w:t xml:space="preserve"> </w:t>
      </w:r>
      <w:r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5 курсу магістратури факультету ПВПК. </w:t>
      </w:r>
    </w:p>
    <w:p w:rsidR="004C4336" w:rsidRPr="003D1171" w:rsidRDefault="007E44B5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bCs/>
          <w:i/>
          <w:color w:val="000000"/>
          <w:sz w:val="28"/>
          <w:szCs w:val="28"/>
          <w:lang w:val="ru-RU" w:bidi="he-IL"/>
        </w:rPr>
        <w:t>Науковий керівник:</w:t>
      </w:r>
      <w:r w:rsidRPr="003D1171">
        <w:rPr>
          <w:bCs/>
          <w:color w:val="000000"/>
          <w:sz w:val="28"/>
          <w:szCs w:val="28"/>
          <w:lang w:val="uk-UA" w:bidi="he-IL"/>
        </w:rPr>
        <w:t xml:space="preserve">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bCs/>
          <w:color w:val="000000"/>
          <w:sz w:val="28"/>
          <w:szCs w:val="28"/>
          <w:lang w:val="uk-UA" w:bidi="he-IL"/>
        </w:rPr>
        <w:t>Вікторенко</w:t>
      </w:r>
      <w:r w:rsidRPr="003D1171">
        <w:rPr>
          <w:bCs/>
          <w:color w:val="000000"/>
          <w:sz w:val="28"/>
          <w:szCs w:val="28"/>
          <w:lang w:val="ru-RU" w:bidi="he-IL"/>
        </w:rPr>
        <w:t xml:space="preserve"> </w:t>
      </w:r>
      <w:r w:rsidRPr="003D1171">
        <w:rPr>
          <w:bCs/>
          <w:color w:val="000000"/>
          <w:sz w:val="28"/>
          <w:szCs w:val="28"/>
          <w:lang w:val="uk-UA" w:bidi="he-IL"/>
        </w:rPr>
        <w:t>І</w:t>
      </w:r>
      <w:r w:rsidRPr="003D1171">
        <w:rPr>
          <w:bCs/>
          <w:color w:val="000000"/>
          <w:sz w:val="28"/>
          <w:szCs w:val="28"/>
          <w:lang w:val="ru-RU" w:bidi="he-IL"/>
        </w:rPr>
        <w:t>.</w:t>
      </w:r>
      <w:r w:rsidRPr="003D1171">
        <w:rPr>
          <w:bCs/>
          <w:color w:val="000000"/>
          <w:sz w:val="28"/>
          <w:szCs w:val="28"/>
          <w:lang w:val="uk-UA" w:bidi="he-IL"/>
        </w:rPr>
        <w:t>Л</w:t>
      </w:r>
      <w:r w:rsidR="00B6739A" w:rsidRPr="003D1171">
        <w:rPr>
          <w:bCs/>
          <w:color w:val="000000"/>
          <w:sz w:val="28"/>
          <w:szCs w:val="28"/>
          <w:lang w:val="ru-RU" w:bidi="he-IL"/>
        </w:rPr>
        <w:t>.</w:t>
      </w:r>
      <w:r w:rsidR="004C4336" w:rsidRPr="003D1171">
        <w:rPr>
          <w:color w:val="000000"/>
          <w:sz w:val="28"/>
          <w:szCs w:val="28"/>
          <w:lang w:val="uk-UA"/>
        </w:rPr>
        <w:t xml:space="preserve"> </w:t>
      </w:r>
    </w:p>
    <w:p w:rsidR="007E44B5" w:rsidRPr="003D1171" w:rsidRDefault="004C4336" w:rsidP="004C4336">
      <w:pPr>
        <w:pStyle w:val="a5"/>
        <w:tabs>
          <w:tab w:val="left" w:pos="1134"/>
        </w:tabs>
        <w:ind w:left="0" w:firstLine="709"/>
        <w:jc w:val="both"/>
        <w:rPr>
          <w:bCs/>
          <w:color w:val="000000"/>
          <w:sz w:val="28"/>
          <w:szCs w:val="28"/>
          <w:lang w:val="ru-RU" w:bidi="he-IL"/>
        </w:rPr>
      </w:pPr>
      <w:r w:rsidRPr="003D1171">
        <w:rPr>
          <w:color w:val="000000"/>
          <w:sz w:val="28"/>
          <w:szCs w:val="28"/>
          <w:lang w:val="uk-UA"/>
        </w:rPr>
        <w:t>Умови формування педагогічної майстерності  майбутнього вчителя початкової школи.</w:t>
      </w:r>
    </w:p>
    <w:p w:rsidR="007E44B5" w:rsidRPr="003D1171" w:rsidRDefault="007E44B5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</w:rPr>
        <w:t>Сущенко М</w:t>
      </w:r>
      <w:r w:rsidR="00B6739A" w:rsidRPr="003D1171">
        <w:rPr>
          <w:b/>
          <w:color w:val="000000"/>
          <w:sz w:val="28"/>
          <w:szCs w:val="28"/>
          <w:lang w:val="uk-UA"/>
        </w:rPr>
        <w:t>.</w:t>
      </w:r>
      <w:r w:rsidRPr="003D1171">
        <w:rPr>
          <w:b/>
          <w:color w:val="000000"/>
          <w:sz w:val="28"/>
          <w:szCs w:val="28"/>
        </w:rPr>
        <w:t>А</w:t>
      </w:r>
      <w:r w:rsidRPr="003D1171">
        <w:rPr>
          <w:b/>
          <w:color w:val="000000"/>
          <w:sz w:val="28"/>
          <w:szCs w:val="28"/>
          <w:lang w:val="uk-UA"/>
        </w:rPr>
        <w:t>.,</w:t>
      </w:r>
      <w:r w:rsidRPr="003D1171">
        <w:rPr>
          <w:color w:val="000000"/>
          <w:sz w:val="28"/>
          <w:szCs w:val="28"/>
        </w:rPr>
        <w:t xml:space="preserve"> </w:t>
      </w:r>
      <w:r w:rsidR="00B6739A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B6739A" w:rsidRPr="003D1171">
        <w:rPr>
          <w:sz w:val="28"/>
          <w:szCs w:val="28"/>
          <w:lang w:val="uk-UA"/>
        </w:rPr>
        <w:t xml:space="preserve">5 курсу магістратури факультету ПВПК. </w:t>
      </w:r>
    </w:p>
    <w:p w:rsidR="004C4336" w:rsidRPr="003D1171" w:rsidRDefault="007E44B5" w:rsidP="004C4336">
      <w:pPr>
        <w:pStyle w:val="a5"/>
        <w:tabs>
          <w:tab w:val="left" w:pos="1134"/>
        </w:tabs>
        <w:ind w:left="0" w:firstLine="709"/>
        <w:jc w:val="both"/>
        <w:rPr>
          <w:bCs/>
          <w:color w:val="000000"/>
          <w:sz w:val="28"/>
          <w:szCs w:val="28"/>
          <w:lang w:val="ru-RU" w:bidi="he-IL"/>
        </w:rPr>
      </w:pPr>
      <w:r w:rsidRPr="003D1171">
        <w:rPr>
          <w:bCs/>
          <w:i/>
          <w:color w:val="000000"/>
          <w:sz w:val="28"/>
          <w:szCs w:val="28"/>
          <w:lang w:val="ru-RU" w:bidi="he-IL"/>
        </w:rPr>
        <w:t>Науковий керівник</w:t>
      </w:r>
      <w:r w:rsidRPr="003D1171">
        <w:rPr>
          <w:bCs/>
          <w:color w:val="000000"/>
          <w:sz w:val="28"/>
          <w:szCs w:val="28"/>
          <w:lang w:val="ru-RU" w:bidi="he-IL"/>
        </w:rPr>
        <w:t>:</w:t>
      </w:r>
      <w:r w:rsidRPr="003D1171">
        <w:rPr>
          <w:bCs/>
          <w:color w:val="000000"/>
          <w:sz w:val="28"/>
          <w:szCs w:val="28"/>
          <w:lang w:val="uk-UA" w:bidi="he-IL"/>
        </w:rPr>
        <w:t xml:space="preserve">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bCs/>
          <w:color w:val="000000"/>
          <w:sz w:val="28"/>
          <w:szCs w:val="28"/>
          <w:lang w:val="uk-UA" w:bidi="he-IL"/>
        </w:rPr>
        <w:t>Вікторенко</w:t>
      </w:r>
      <w:r w:rsidRPr="003D1171">
        <w:rPr>
          <w:bCs/>
          <w:color w:val="000000"/>
          <w:sz w:val="28"/>
          <w:szCs w:val="28"/>
          <w:lang w:val="ru-RU" w:bidi="he-IL"/>
        </w:rPr>
        <w:t xml:space="preserve"> </w:t>
      </w:r>
      <w:r w:rsidRPr="003D1171">
        <w:rPr>
          <w:bCs/>
          <w:color w:val="000000"/>
          <w:sz w:val="28"/>
          <w:szCs w:val="28"/>
          <w:lang w:val="uk-UA" w:bidi="he-IL"/>
        </w:rPr>
        <w:t>І</w:t>
      </w:r>
      <w:r w:rsidRPr="003D1171">
        <w:rPr>
          <w:bCs/>
          <w:color w:val="000000"/>
          <w:sz w:val="28"/>
          <w:szCs w:val="28"/>
          <w:lang w:val="ru-RU" w:bidi="he-IL"/>
        </w:rPr>
        <w:t>.</w:t>
      </w:r>
      <w:r w:rsidRPr="003D1171">
        <w:rPr>
          <w:bCs/>
          <w:color w:val="000000"/>
          <w:sz w:val="28"/>
          <w:szCs w:val="28"/>
          <w:lang w:val="uk-UA" w:bidi="he-IL"/>
        </w:rPr>
        <w:t>Л</w:t>
      </w:r>
      <w:r w:rsidR="00B6739A" w:rsidRPr="003D1171">
        <w:rPr>
          <w:bCs/>
          <w:color w:val="000000"/>
          <w:sz w:val="28"/>
          <w:szCs w:val="28"/>
          <w:lang w:val="ru-RU" w:bidi="he-IL"/>
        </w:rPr>
        <w:t>.</w:t>
      </w:r>
    </w:p>
    <w:p w:rsidR="007E44B5" w:rsidRPr="003D1171" w:rsidRDefault="004C4336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Особливості формування позитивних мотивів учіння студентів засобами активних методів навчання.</w:t>
      </w:r>
    </w:p>
    <w:p w:rsidR="00326FA2" w:rsidRPr="003D1171" w:rsidRDefault="00326FA2" w:rsidP="00130217">
      <w:pPr>
        <w:pStyle w:val="a5"/>
        <w:numPr>
          <w:ilvl w:val="0"/>
          <w:numId w:val="12"/>
        </w:numPr>
        <w:shd w:val="clear" w:color="auto" w:fill="FFFFFF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/>
        </w:rPr>
        <w:t>Мунтян Р.,</w:t>
      </w:r>
      <w:r w:rsidRPr="003D1171">
        <w:rPr>
          <w:color w:val="000000"/>
          <w:sz w:val="28"/>
          <w:szCs w:val="28"/>
          <w:lang w:val="ru-RU"/>
        </w:rPr>
        <w:t xml:space="preserve"> </w:t>
      </w:r>
      <w:r w:rsidR="00B6739A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B6739A" w:rsidRPr="003D1171">
        <w:rPr>
          <w:sz w:val="28"/>
          <w:szCs w:val="28"/>
          <w:lang w:val="uk-UA"/>
        </w:rPr>
        <w:t>5 курсу магістратури факультету ПВПК.</w:t>
      </w:r>
      <w:r w:rsidRPr="003D1171">
        <w:rPr>
          <w:color w:val="000000"/>
          <w:sz w:val="28"/>
          <w:szCs w:val="28"/>
          <w:lang w:val="ru-RU"/>
        </w:rPr>
        <w:t xml:space="preserve"> </w:t>
      </w:r>
    </w:p>
    <w:p w:rsidR="004C4336" w:rsidRPr="003D1171" w:rsidRDefault="00326FA2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bCs/>
          <w:i/>
          <w:color w:val="000000"/>
          <w:sz w:val="28"/>
          <w:szCs w:val="28"/>
          <w:lang w:val="ru-RU" w:bidi="he-IL"/>
        </w:rPr>
        <w:t>Науковий керівник</w:t>
      </w:r>
      <w:r w:rsidR="003B6FA4" w:rsidRPr="003D1171">
        <w:rPr>
          <w:bCs/>
          <w:i/>
          <w:color w:val="000000"/>
          <w:sz w:val="28"/>
          <w:szCs w:val="28"/>
          <w:lang w:val="ru-RU" w:bidi="he-IL"/>
        </w:rPr>
        <w:t>: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 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bCs/>
          <w:color w:val="000000"/>
          <w:sz w:val="28"/>
          <w:szCs w:val="28"/>
          <w:lang w:val="ru-RU" w:bidi="he-IL"/>
        </w:rPr>
        <w:t>Ляшова Н.М.</w:t>
      </w:r>
      <w:r w:rsidR="004C4336" w:rsidRPr="003D1171">
        <w:rPr>
          <w:color w:val="000000"/>
          <w:sz w:val="28"/>
          <w:szCs w:val="28"/>
          <w:lang w:val="ru-RU"/>
        </w:rPr>
        <w:t xml:space="preserve"> </w:t>
      </w:r>
    </w:p>
    <w:p w:rsidR="00326FA2" w:rsidRPr="003D1171" w:rsidRDefault="004C4336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ru-RU"/>
        </w:rPr>
        <w:t>Педагогічн</w:t>
      </w:r>
      <w:r w:rsidRPr="003D1171">
        <w:rPr>
          <w:color w:val="000000"/>
          <w:sz w:val="28"/>
          <w:szCs w:val="28"/>
          <w:lang w:val="uk-UA"/>
        </w:rPr>
        <w:t>е проектування як ефективна форма професійного саморозвитку майбутніх учителів.</w:t>
      </w:r>
    </w:p>
    <w:p w:rsidR="003B6FA4" w:rsidRPr="003D1171" w:rsidRDefault="003B6FA4" w:rsidP="00130217">
      <w:pPr>
        <w:pStyle w:val="a5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color w:val="000000"/>
          <w:w w:val="99"/>
          <w:sz w:val="28"/>
          <w:szCs w:val="28"/>
          <w:u w:color="000000"/>
          <w:lang w:val="ru-RU"/>
        </w:rPr>
      </w:pPr>
      <w:r w:rsidRPr="003D1171">
        <w:rPr>
          <w:b/>
          <w:color w:val="000000"/>
          <w:sz w:val="28"/>
          <w:szCs w:val="28"/>
          <w:lang w:val="ru-RU"/>
        </w:rPr>
        <w:t>Пересадько О</w:t>
      </w:r>
      <w:r w:rsidRPr="003D1171">
        <w:rPr>
          <w:b/>
          <w:color w:val="000000"/>
          <w:sz w:val="28"/>
          <w:szCs w:val="28"/>
          <w:lang w:val="uk-UA"/>
        </w:rPr>
        <w:t>.</w:t>
      </w:r>
      <w:r w:rsidRPr="003D1171">
        <w:rPr>
          <w:b/>
          <w:color w:val="000000"/>
          <w:sz w:val="28"/>
          <w:szCs w:val="28"/>
          <w:lang w:val="ru-RU"/>
        </w:rPr>
        <w:t>О</w:t>
      </w:r>
      <w:r w:rsidRPr="003D1171">
        <w:rPr>
          <w:b/>
          <w:color w:val="000000"/>
          <w:sz w:val="28"/>
          <w:szCs w:val="28"/>
          <w:lang w:val="uk-UA"/>
        </w:rPr>
        <w:t>.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B6739A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B6739A" w:rsidRPr="003D1171">
        <w:rPr>
          <w:sz w:val="28"/>
          <w:szCs w:val="28"/>
          <w:lang w:val="uk-UA"/>
        </w:rPr>
        <w:t xml:space="preserve">5 курсу магістратури факультету ПВПК. </w:t>
      </w:r>
    </w:p>
    <w:p w:rsidR="004C4336" w:rsidRPr="003D1171" w:rsidRDefault="003B6FA4" w:rsidP="004C4336">
      <w:pPr>
        <w:pStyle w:val="a5"/>
        <w:tabs>
          <w:tab w:val="left" w:pos="993"/>
        </w:tabs>
        <w:ind w:left="0" w:firstLine="709"/>
        <w:jc w:val="both"/>
        <w:rPr>
          <w:color w:val="000000"/>
          <w:w w:val="99"/>
          <w:sz w:val="28"/>
          <w:szCs w:val="28"/>
          <w:u w:color="000000"/>
          <w:lang w:val="uk-UA"/>
        </w:rPr>
      </w:pPr>
      <w:r w:rsidRPr="003D1171">
        <w:rPr>
          <w:bCs/>
          <w:i/>
          <w:iCs/>
          <w:color w:val="000000"/>
          <w:sz w:val="28"/>
          <w:szCs w:val="28"/>
          <w:lang w:val="ru-RU"/>
        </w:rPr>
        <w:t>Науковий керівник:</w:t>
      </w:r>
      <w:r w:rsidRPr="003D1171">
        <w:rPr>
          <w:bCs/>
          <w:iCs/>
          <w:color w:val="000000"/>
          <w:sz w:val="28"/>
          <w:szCs w:val="28"/>
          <w:lang w:val="ru-RU"/>
        </w:rPr>
        <w:t xml:space="preserve">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bCs/>
          <w:iCs/>
          <w:color w:val="000000"/>
          <w:sz w:val="28"/>
          <w:szCs w:val="28"/>
          <w:lang w:val="ru-RU"/>
        </w:rPr>
        <w:t>Кошелєв О.Л.</w:t>
      </w:r>
      <w:r w:rsidR="004C4336" w:rsidRPr="003D1171">
        <w:rPr>
          <w:color w:val="000000"/>
          <w:w w:val="99"/>
          <w:sz w:val="28"/>
          <w:szCs w:val="28"/>
          <w:u w:color="000000"/>
          <w:lang w:val="uk-UA"/>
        </w:rPr>
        <w:t xml:space="preserve"> </w:t>
      </w:r>
    </w:p>
    <w:p w:rsidR="007E44B5" w:rsidRPr="003D1171" w:rsidRDefault="004C4336" w:rsidP="004C4336">
      <w:pPr>
        <w:pStyle w:val="a5"/>
        <w:tabs>
          <w:tab w:val="left" w:pos="993"/>
        </w:tabs>
        <w:ind w:left="0" w:firstLine="709"/>
        <w:jc w:val="both"/>
        <w:rPr>
          <w:bCs/>
          <w:iCs/>
          <w:color w:val="000000"/>
          <w:sz w:val="28"/>
          <w:szCs w:val="28"/>
          <w:lang w:val="ru-RU"/>
        </w:rPr>
      </w:pPr>
      <w:r w:rsidRPr="003D1171">
        <w:rPr>
          <w:color w:val="000000"/>
          <w:w w:val="99"/>
          <w:sz w:val="28"/>
          <w:szCs w:val="28"/>
          <w:u w:color="000000"/>
          <w:lang w:val="uk-UA"/>
        </w:rPr>
        <w:t>Розвиток творчої компетентності майбутніх учителів початкових класів при викладанні дисциплін природничо-математичного циклу.</w:t>
      </w:r>
    </w:p>
    <w:p w:rsidR="003B6FA4" w:rsidRPr="003D1171" w:rsidRDefault="003B6FA4" w:rsidP="00130217">
      <w:pPr>
        <w:pStyle w:val="a5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color w:val="000000"/>
          <w:w w:val="99"/>
          <w:sz w:val="28"/>
          <w:szCs w:val="28"/>
          <w:u w:color="000000"/>
          <w:lang w:val="ru-RU"/>
        </w:rPr>
      </w:pPr>
      <w:r w:rsidRPr="003D1171">
        <w:rPr>
          <w:b/>
          <w:color w:val="000000"/>
          <w:sz w:val="28"/>
          <w:szCs w:val="28"/>
          <w:lang w:val="ru-RU"/>
        </w:rPr>
        <w:t>Раскидна Г</w:t>
      </w:r>
      <w:r w:rsidRPr="003D1171">
        <w:rPr>
          <w:b/>
          <w:color w:val="000000"/>
          <w:sz w:val="28"/>
          <w:szCs w:val="28"/>
          <w:lang w:val="uk-UA"/>
        </w:rPr>
        <w:t>.</w:t>
      </w:r>
      <w:r w:rsidRPr="003D1171">
        <w:rPr>
          <w:b/>
          <w:color w:val="000000"/>
          <w:sz w:val="28"/>
          <w:szCs w:val="28"/>
          <w:lang w:val="ru-RU"/>
        </w:rPr>
        <w:t>Р</w:t>
      </w:r>
      <w:r w:rsidRPr="003D1171">
        <w:rPr>
          <w:b/>
          <w:color w:val="000000"/>
          <w:sz w:val="28"/>
          <w:szCs w:val="28"/>
          <w:lang w:val="uk-UA"/>
        </w:rPr>
        <w:t>.</w:t>
      </w:r>
      <w:r w:rsidRPr="003D1171">
        <w:rPr>
          <w:b/>
          <w:color w:val="000000"/>
          <w:sz w:val="28"/>
          <w:szCs w:val="28"/>
          <w:lang w:val="ru-RU"/>
        </w:rPr>
        <w:t>,</w:t>
      </w:r>
      <w:r w:rsidRPr="003D1171">
        <w:rPr>
          <w:color w:val="000000"/>
          <w:sz w:val="28"/>
          <w:szCs w:val="28"/>
          <w:lang w:val="ru-RU"/>
        </w:rPr>
        <w:t xml:space="preserve"> </w:t>
      </w:r>
      <w:r w:rsidR="00B6739A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B6739A" w:rsidRPr="003D1171">
        <w:rPr>
          <w:sz w:val="28"/>
          <w:szCs w:val="28"/>
          <w:lang w:val="uk-UA"/>
        </w:rPr>
        <w:t xml:space="preserve">5 курсу магістратури факультету ПВПК. </w:t>
      </w:r>
    </w:p>
    <w:p w:rsidR="004C4336" w:rsidRPr="003D1171" w:rsidRDefault="003B6FA4" w:rsidP="004C4336">
      <w:pPr>
        <w:pStyle w:val="a5"/>
        <w:tabs>
          <w:tab w:val="left" w:pos="1134"/>
        </w:tabs>
        <w:spacing w:before="3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i/>
          <w:color w:val="000000"/>
          <w:sz w:val="28"/>
          <w:szCs w:val="28"/>
          <w:lang w:val="ru-RU"/>
        </w:rPr>
        <w:t>Науковий керівник:</w:t>
      </w:r>
      <w:r w:rsidRPr="003D1171">
        <w:rPr>
          <w:color w:val="000000"/>
          <w:sz w:val="28"/>
          <w:szCs w:val="28"/>
          <w:lang w:val="ru-RU"/>
        </w:rPr>
        <w:t xml:space="preserve">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color w:val="000000"/>
          <w:sz w:val="28"/>
          <w:szCs w:val="28"/>
          <w:lang w:val="ru-RU"/>
        </w:rPr>
        <w:t>Кошелєв О.Л.</w:t>
      </w:r>
    </w:p>
    <w:p w:rsidR="003B6FA4" w:rsidRPr="003D1171" w:rsidRDefault="004C4336" w:rsidP="004C4336">
      <w:pPr>
        <w:pStyle w:val="a5"/>
        <w:tabs>
          <w:tab w:val="left" w:pos="1134"/>
        </w:tabs>
        <w:spacing w:before="3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color w:val="000000"/>
          <w:w w:val="99"/>
          <w:sz w:val="28"/>
          <w:szCs w:val="28"/>
          <w:u w:color="000000"/>
          <w:lang w:val="uk-UA"/>
        </w:rPr>
        <w:t>Формування готовності майбутніх учителів початкової школи  до використання гумору при викладанні математики.</w:t>
      </w:r>
    </w:p>
    <w:p w:rsidR="003B6FA4" w:rsidRPr="003D1171" w:rsidRDefault="003B6FA4" w:rsidP="00130217">
      <w:pPr>
        <w:pStyle w:val="ac"/>
        <w:numPr>
          <w:ilvl w:val="0"/>
          <w:numId w:val="12"/>
        </w:numPr>
        <w:tabs>
          <w:tab w:val="left" w:pos="1134"/>
        </w:tabs>
        <w:spacing w:before="0" w:after="0"/>
        <w:ind w:left="0" w:firstLine="709"/>
        <w:jc w:val="both"/>
        <w:rPr>
          <w:rFonts w:eastAsia="Times New Roman" w:cs="Times New Roman"/>
          <w:bCs/>
          <w:color w:val="000000"/>
          <w:sz w:val="28"/>
          <w:szCs w:val="28"/>
        </w:rPr>
      </w:pPr>
      <w:r w:rsidRPr="003D1171">
        <w:rPr>
          <w:b/>
          <w:bCs/>
          <w:iCs/>
          <w:color w:val="000000"/>
          <w:sz w:val="28"/>
          <w:szCs w:val="28"/>
          <w:lang w:val="uk-UA"/>
        </w:rPr>
        <w:t>Анакіна А</w:t>
      </w:r>
      <w:r w:rsidRPr="003D1171">
        <w:rPr>
          <w:b/>
          <w:bCs/>
          <w:iCs/>
          <w:color w:val="000000"/>
          <w:sz w:val="28"/>
          <w:szCs w:val="28"/>
        </w:rPr>
        <w:t>.,</w:t>
      </w:r>
      <w:r w:rsidRPr="003D1171">
        <w:rPr>
          <w:color w:val="000000"/>
          <w:sz w:val="28"/>
          <w:szCs w:val="28"/>
        </w:rPr>
        <w:t xml:space="preserve"> </w:t>
      </w:r>
      <w:r w:rsidR="00B6739A" w:rsidRPr="003D1171">
        <w:rPr>
          <w:spacing w:val="-5"/>
          <w:sz w:val="28"/>
          <w:szCs w:val="28"/>
          <w:lang w:val="uk-UA"/>
        </w:rPr>
        <w:t xml:space="preserve">здобувач ступеня вищої освіти </w:t>
      </w:r>
      <w:r w:rsidR="00B6739A" w:rsidRPr="003D1171">
        <w:rPr>
          <w:sz w:val="28"/>
          <w:szCs w:val="28"/>
          <w:lang w:val="uk-UA"/>
        </w:rPr>
        <w:t xml:space="preserve">5 курсу факультету ПВПК. </w:t>
      </w:r>
    </w:p>
    <w:p w:rsidR="004C4336" w:rsidRPr="003D1171" w:rsidRDefault="003B6FA4" w:rsidP="004C4336">
      <w:pPr>
        <w:pStyle w:val="ac"/>
        <w:tabs>
          <w:tab w:val="left" w:pos="1134"/>
        </w:tabs>
        <w:spacing w:before="0" w:after="0"/>
        <w:ind w:firstLine="709"/>
        <w:jc w:val="both"/>
        <w:rPr>
          <w:rFonts w:cs="Times New Roman"/>
          <w:bCs/>
          <w:iCs/>
          <w:color w:val="000000"/>
          <w:sz w:val="28"/>
          <w:szCs w:val="28"/>
          <w:lang w:val="uk-UA" w:bidi="he-IL"/>
        </w:rPr>
      </w:pPr>
      <w:r w:rsidRPr="003D1171">
        <w:rPr>
          <w:rFonts w:cs="Times New Roman"/>
          <w:bCs/>
          <w:i/>
          <w:iCs/>
          <w:color w:val="000000"/>
          <w:sz w:val="28"/>
          <w:szCs w:val="28"/>
          <w:lang w:bidi="he-IL"/>
        </w:rPr>
        <w:t>Науковий керівник</w:t>
      </w:r>
      <w:r w:rsidR="00AA0A35" w:rsidRPr="003D1171">
        <w:rPr>
          <w:rFonts w:cs="Times New Roman"/>
          <w:bCs/>
          <w:i/>
          <w:iCs/>
          <w:color w:val="000000"/>
          <w:sz w:val="28"/>
          <w:szCs w:val="28"/>
          <w:lang w:val="uk-UA" w:bidi="he-IL"/>
        </w:rPr>
        <w:t>:</w:t>
      </w:r>
      <w:r w:rsidR="00AA0A35" w:rsidRPr="003D1171">
        <w:rPr>
          <w:rFonts w:cs="Times New Roman"/>
          <w:bCs/>
          <w:iCs/>
          <w:color w:val="000000"/>
          <w:sz w:val="28"/>
          <w:szCs w:val="28"/>
          <w:lang w:val="uk-UA" w:bidi="he-IL"/>
        </w:rPr>
        <w:t xml:space="preserve"> </w:t>
      </w:r>
      <w:r w:rsidR="00B6739A" w:rsidRPr="003D1171">
        <w:rPr>
          <w:rFonts w:eastAsiaTheme="minorHAnsi" w:cs="Times New Roman"/>
          <w:sz w:val="28"/>
          <w:szCs w:val="28"/>
        </w:rPr>
        <w:t xml:space="preserve">кандидат педагогічних </w:t>
      </w:r>
      <w:r w:rsidR="00B6739A" w:rsidRPr="003D1171">
        <w:rPr>
          <w:rFonts w:eastAsiaTheme="minorHAnsi" w:cs="Times New Roman"/>
          <w:spacing w:val="-3"/>
          <w:sz w:val="28"/>
          <w:szCs w:val="28"/>
        </w:rPr>
        <w:t xml:space="preserve">наук, </w:t>
      </w:r>
      <w:r w:rsidR="00B6739A" w:rsidRPr="003D1171">
        <w:rPr>
          <w:rFonts w:eastAsiaTheme="minorHAnsi" w:cs="Times New Roman"/>
          <w:spacing w:val="-7"/>
          <w:sz w:val="28"/>
          <w:szCs w:val="28"/>
        </w:rPr>
        <w:t>доцент</w:t>
      </w:r>
      <w:r w:rsidR="00B6739A" w:rsidRPr="003D1171">
        <w:rPr>
          <w:rFonts w:cs="Times New Roman"/>
          <w:sz w:val="28"/>
          <w:szCs w:val="28"/>
        </w:rPr>
        <w:t xml:space="preserve"> </w:t>
      </w:r>
      <w:r w:rsidRPr="003D1171">
        <w:rPr>
          <w:rFonts w:cs="Times New Roman"/>
          <w:bCs/>
          <w:iCs/>
          <w:color w:val="000000"/>
          <w:sz w:val="28"/>
          <w:szCs w:val="28"/>
          <w:lang w:bidi="he-IL"/>
        </w:rPr>
        <w:t xml:space="preserve">Бондаренко Т.М. </w:t>
      </w:r>
    </w:p>
    <w:p w:rsidR="003B6FA4" w:rsidRPr="003D1171" w:rsidRDefault="004C4336" w:rsidP="004C4336">
      <w:pPr>
        <w:pStyle w:val="ac"/>
        <w:tabs>
          <w:tab w:val="left" w:pos="1134"/>
        </w:tabs>
        <w:spacing w:before="0" w:after="0"/>
        <w:ind w:firstLine="709"/>
        <w:jc w:val="both"/>
        <w:rPr>
          <w:rFonts w:cs="Times New Roman"/>
          <w:color w:val="000000"/>
          <w:sz w:val="28"/>
          <w:szCs w:val="28"/>
        </w:rPr>
      </w:pPr>
      <w:r w:rsidRPr="003D1171">
        <w:rPr>
          <w:rFonts w:cs="Times New Roman"/>
          <w:color w:val="000000"/>
          <w:sz w:val="28"/>
          <w:szCs w:val="28"/>
          <w:lang w:val="uk-UA"/>
        </w:rPr>
        <w:t>Проектування уроків інформатики на основі використання технології диференційованого навчання</w:t>
      </w:r>
      <w:r w:rsidRPr="003D1171">
        <w:rPr>
          <w:rFonts w:cs="Times New Roman"/>
          <w:color w:val="000000"/>
          <w:sz w:val="28"/>
          <w:szCs w:val="28"/>
          <w:lang w:val="uk-UA" w:bidi="he-IL"/>
        </w:rPr>
        <w:t>.</w:t>
      </w:r>
    </w:p>
    <w:p w:rsidR="00AA0A35" w:rsidRPr="003D1171" w:rsidRDefault="00AA0A35" w:rsidP="00130217">
      <w:pPr>
        <w:pStyle w:val="10"/>
        <w:numPr>
          <w:ilvl w:val="0"/>
          <w:numId w:val="12"/>
        </w:numPr>
        <w:tabs>
          <w:tab w:val="left" w:pos="1134"/>
        </w:tabs>
        <w:spacing w:after="0"/>
        <w:ind w:left="0" w:firstLine="709"/>
        <w:rPr>
          <w:color w:val="000000"/>
          <w:sz w:val="28"/>
          <w:szCs w:val="28"/>
          <w:lang w:val="uk-UA"/>
        </w:rPr>
      </w:pPr>
      <w:r w:rsidRPr="003D1171">
        <w:rPr>
          <w:b/>
          <w:iCs/>
          <w:color w:val="000000"/>
          <w:sz w:val="28"/>
          <w:szCs w:val="28"/>
          <w:lang w:val="uk-UA"/>
        </w:rPr>
        <w:t>Осадча В.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B6739A" w:rsidRPr="003D1171">
        <w:rPr>
          <w:spacing w:val="-5"/>
          <w:sz w:val="28"/>
          <w:szCs w:val="28"/>
          <w:lang w:val="uk-UA"/>
        </w:rPr>
        <w:t>здобувач ступеня вищої освіти 4</w:t>
      </w:r>
      <w:r w:rsidR="00B6739A" w:rsidRPr="003D1171">
        <w:rPr>
          <w:sz w:val="28"/>
          <w:szCs w:val="28"/>
          <w:lang w:val="uk-UA"/>
        </w:rPr>
        <w:t xml:space="preserve"> курсу факультету ПВПК. </w:t>
      </w:r>
    </w:p>
    <w:p w:rsidR="004C4336" w:rsidRPr="003D1171" w:rsidRDefault="00AA0A35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color w:val="000000"/>
          <w:sz w:val="28"/>
          <w:szCs w:val="28"/>
          <w:lang w:val="uk-UA"/>
        </w:rPr>
        <w:t>Науковий керівник:</w:t>
      </w:r>
      <w:r w:rsidRPr="003D1171">
        <w:rPr>
          <w:color w:val="000000"/>
          <w:sz w:val="28"/>
          <w:szCs w:val="28"/>
          <w:lang w:val="uk-UA"/>
        </w:rPr>
        <w:t xml:space="preserve"> канд</w:t>
      </w:r>
      <w:r w:rsidR="00CA6391" w:rsidRPr="003D1171">
        <w:rPr>
          <w:color w:val="000000"/>
          <w:sz w:val="28"/>
          <w:szCs w:val="28"/>
          <w:lang w:val="uk-UA"/>
        </w:rPr>
        <w:t xml:space="preserve">идат психологічних </w:t>
      </w:r>
      <w:r w:rsidRPr="003D1171">
        <w:rPr>
          <w:color w:val="000000"/>
          <w:sz w:val="28"/>
          <w:szCs w:val="28"/>
          <w:lang w:val="uk-UA"/>
        </w:rPr>
        <w:t>н</w:t>
      </w:r>
      <w:r w:rsidR="00CA6391" w:rsidRPr="003D1171">
        <w:rPr>
          <w:color w:val="000000"/>
          <w:sz w:val="28"/>
          <w:szCs w:val="28"/>
          <w:lang w:val="uk-UA"/>
        </w:rPr>
        <w:t>аук</w:t>
      </w:r>
      <w:r w:rsidRPr="003D1171">
        <w:rPr>
          <w:color w:val="000000"/>
          <w:sz w:val="28"/>
          <w:szCs w:val="28"/>
          <w:lang w:val="uk-UA"/>
        </w:rPr>
        <w:t>, доц</w:t>
      </w:r>
      <w:r w:rsidR="00CA6391" w:rsidRPr="003D1171">
        <w:rPr>
          <w:color w:val="000000"/>
          <w:sz w:val="28"/>
          <w:szCs w:val="28"/>
          <w:lang w:val="uk-UA"/>
        </w:rPr>
        <w:t>ент</w:t>
      </w:r>
      <w:r w:rsidRPr="003D1171">
        <w:rPr>
          <w:color w:val="000000"/>
          <w:sz w:val="28"/>
          <w:szCs w:val="28"/>
          <w:lang w:val="uk-UA"/>
        </w:rPr>
        <w:t xml:space="preserve"> Гринько В.О.</w:t>
      </w:r>
    </w:p>
    <w:p w:rsidR="00AA0A35" w:rsidRPr="003D1171" w:rsidRDefault="004C4336" w:rsidP="004C4336">
      <w:pPr>
        <w:pStyle w:val="a5"/>
        <w:tabs>
          <w:tab w:val="left" w:pos="1134"/>
        </w:tabs>
        <w:ind w:left="0"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ru-RU"/>
        </w:rPr>
        <w:t>Сутність поняття "Цифрове слабоумство"</w:t>
      </w:r>
    </w:p>
    <w:p w:rsidR="00AA0A35" w:rsidRPr="003D1171" w:rsidRDefault="00AA0A35" w:rsidP="00130217">
      <w:pPr>
        <w:pStyle w:val="10"/>
        <w:numPr>
          <w:ilvl w:val="0"/>
          <w:numId w:val="12"/>
        </w:numPr>
        <w:tabs>
          <w:tab w:val="left" w:pos="1134"/>
        </w:tabs>
        <w:spacing w:after="0"/>
        <w:ind w:left="0" w:firstLine="709"/>
        <w:rPr>
          <w:iCs/>
          <w:color w:val="000000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/>
        </w:rPr>
        <w:t>Хмельова М. Ю.</w:t>
      </w:r>
      <w:r w:rsidRPr="003D1171">
        <w:rPr>
          <w:b/>
          <w:iCs/>
          <w:color w:val="000000"/>
          <w:sz w:val="28"/>
          <w:szCs w:val="28"/>
          <w:lang w:val="uk-UA"/>
        </w:rPr>
        <w:t xml:space="preserve">, </w:t>
      </w:r>
      <w:r w:rsidR="00CA6391" w:rsidRPr="003D1171">
        <w:rPr>
          <w:spacing w:val="-5"/>
          <w:sz w:val="28"/>
          <w:szCs w:val="28"/>
          <w:lang w:val="uk-UA"/>
        </w:rPr>
        <w:t>здобувач ступеня вищої освіти 2</w:t>
      </w:r>
      <w:r w:rsidR="00CA6391" w:rsidRPr="003D1171">
        <w:rPr>
          <w:sz w:val="28"/>
          <w:szCs w:val="28"/>
          <w:lang w:val="uk-UA"/>
        </w:rPr>
        <w:t xml:space="preserve"> курсу факультету ПВПК. </w:t>
      </w:r>
    </w:p>
    <w:p w:rsidR="004C4336" w:rsidRPr="003D1171" w:rsidRDefault="00AA0A35" w:rsidP="004C4336">
      <w:pPr>
        <w:tabs>
          <w:tab w:val="left" w:pos="1134"/>
        </w:tabs>
        <w:suppressAutoHyphens/>
        <w:spacing w:line="100" w:lineRule="atLeast"/>
        <w:ind w:firstLine="709"/>
        <w:jc w:val="both"/>
        <w:rPr>
          <w:color w:val="000000"/>
          <w:sz w:val="28"/>
          <w:szCs w:val="28"/>
          <w:lang w:val="uk-UA"/>
        </w:rPr>
      </w:pPr>
      <w:r w:rsidRPr="003D1171">
        <w:rPr>
          <w:bCs/>
          <w:i/>
          <w:iCs/>
          <w:color w:val="000000"/>
          <w:sz w:val="28"/>
          <w:szCs w:val="28"/>
          <w:lang w:val="uk-UA"/>
        </w:rPr>
        <w:t>Науковий ке</w:t>
      </w:r>
      <w:r w:rsidRPr="003D1171">
        <w:rPr>
          <w:bCs/>
          <w:i/>
          <w:iCs/>
          <w:color w:val="000000"/>
          <w:sz w:val="28"/>
          <w:szCs w:val="28"/>
          <w:lang w:val="ru-RU"/>
        </w:rPr>
        <w:t>рівник:</w:t>
      </w:r>
      <w:r w:rsidRPr="003D1171">
        <w:rPr>
          <w:bCs/>
          <w:iCs/>
          <w:color w:val="000000"/>
          <w:sz w:val="28"/>
          <w:szCs w:val="28"/>
          <w:lang w:val="ru-RU"/>
        </w:rPr>
        <w:t xml:space="preserve">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bCs/>
          <w:iCs/>
          <w:color w:val="000000"/>
          <w:sz w:val="28"/>
          <w:szCs w:val="28"/>
          <w:lang w:val="ru-RU"/>
        </w:rPr>
        <w:t>Горобець Л.В.</w:t>
      </w:r>
      <w:r w:rsidR="004C4336" w:rsidRPr="003D1171">
        <w:rPr>
          <w:color w:val="000000"/>
          <w:sz w:val="28"/>
          <w:szCs w:val="28"/>
          <w:lang w:val="uk-UA"/>
        </w:rPr>
        <w:t xml:space="preserve"> </w:t>
      </w:r>
    </w:p>
    <w:p w:rsidR="00AA0A35" w:rsidRPr="003D1171" w:rsidRDefault="004C4336" w:rsidP="004C4336">
      <w:pPr>
        <w:tabs>
          <w:tab w:val="left" w:pos="1134"/>
        </w:tabs>
        <w:suppressAutoHyphens/>
        <w:spacing w:line="100" w:lineRule="atLeast"/>
        <w:ind w:firstLine="709"/>
        <w:jc w:val="both"/>
        <w:rPr>
          <w:bCs/>
          <w:iCs/>
          <w:color w:val="000000"/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lang w:val="uk-UA"/>
        </w:rPr>
        <w:t>Стан здоров’я молодших школярів та вплив його на відвідування занять.</w:t>
      </w:r>
    </w:p>
    <w:p w:rsidR="00AA0A35" w:rsidRPr="003D1171" w:rsidRDefault="00AA0A35" w:rsidP="00130217">
      <w:pPr>
        <w:pStyle w:val="a5"/>
        <w:numPr>
          <w:ilvl w:val="0"/>
          <w:numId w:val="12"/>
        </w:numPr>
        <w:tabs>
          <w:tab w:val="left" w:pos="1134"/>
        </w:tabs>
        <w:ind w:left="0" w:firstLine="709"/>
        <w:jc w:val="both"/>
        <w:rPr>
          <w:bCs/>
          <w:color w:val="000000"/>
          <w:sz w:val="28"/>
          <w:szCs w:val="28"/>
          <w:lang w:val="uk-UA" w:bidi="he-IL"/>
        </w:rPr>
      </w:pPr>
      <w:r w:rsidRPr="003D1171">
        <w:rPr>
          <w:b/>
          <w:color w:val="000000"/>
          <w:sz w:val="28"/>
          <w:szCs w:val="28"/>
          <w:lang w:val="uk-UA" w:eastAsia="ru-RU"/>
        </w:rPr>
        <w:t>Александренко Л. В.</w:t>
      </w:r>
      <w:r w:rsidRPr="003D1171">
        <w:rPr>
          <w:b/>
          <w:iCs/>
          <w:color w:val="000000"/>
          <w:sz w:val="28"/>
          <w:szCs w:val="28"/>
          <w:lang w:val="uk-UA"/>
        </w:rPr>
        <w:t>,</w:t>
      </w:r>
      <w:r w:rsidRPr="003D1171">
        <w:rPr>
          <w:color w:val="000000"/>
          <w:sz w:val="28"/>
          <w:szCs w:val="28"/>
          <w:lang w:val="ru-RU"/>
        </w:rPr>
        <w:t xml:space="preserve"> </w:t>
      </w:r>
      <w:r w:rsidR="00CA6391" w:rsidRPr="003D1171">
        <w:rPr>
          <w:spacing w:val="-5"/>
          <w:sz w:val="28"/>
          <w:szCs w:val="28"/>
          <w:lang w:val="uk-UA"/>
        </w:rPr>
        <w:t>здобувач ступеня вищої освіти 5</w:t>
      </w:r>
      <w:r w:rsidR="00CA6391" w:rsidRPr="003D1171">
        <w:rPr>
          <w:sz w:val="28"/>
          <w:szCs w:val="28"/>
          <w:lang w:val="uk-UA"/>
        </w:rPr>
        <w:t xml:space="preserve"> курсу факультету ПВПК. </w:t>
      </w:r>
    </w:p>
    <w:p w:rsidR="004C4336" w:rsidRPr="003D1171" w:rsidRDefault="00AA0A35" w:rsidP="004C4336">
      <w:pPr>
        <w:pStyle w:val="ac"/>
        <w:tabs>
          <w:tab w:val="left" w:pos="1134"/>
        </w:tabs>
        <w:spacing w:before="0" w:after="0"/>
        <w:ind w:firstLine="709"/>
        <w:jc w:val="both"/>
        <w:rPr>
          <w:rFonts w:cs="Times New Roman"/>
          <w:bCs/>
          <w:color w:val="000000"/>
          <w:sz w:val="28"/>
          <w:szCs w:val="28"/>
          <w:lang w:val="uk-UA" w:bidi="he-IL"/>
        </w:rPr>
      </w:pPr>
      <w:r w:rsidRPr="003D1171">
        <w:rPr>
          <w:rFonts w:cs="Times New Roman"/>
          <w:bCs/>
          <w:i/>
          <w:color w:val="000000"/>
          <w:sz w:val="28"/>
          <w:szCs w:val="28"/>
          <w:lang w:val="uk-UA" w:bidi="he-IL"/>
        </w:rPr>
        <w:t>Науковий керівник:</w:t>
      </w:r>
      <w:r w:rsidRPr="003D1171">
        <w:rPr>
          <w:rFonts w:cs="Times New Roman"/>
          <w:bCs/>
          <w:color w:val="000000"/>
          <w:sz w:val="28"/>
          <w:szCs w:val="28"/>
          <w:lang w:val="uk-UA" w:bidi="he-IL"/>
        </w:rPr>
        <w:t xml:space="preserve"> </w:t>
      </w:r>
      <w:r w:rsidR="00B6739A" w:rsidRPr="003D1171">
        <w:rPr>
          <w:rFonts w:eastAsiaTheme="minorHAnsi" w:cs="Times New Roman"/>
          <w:sz w:val="28"/>
          <w:szCs w:val="28"/>
        </w:rPr>
        <w:t xml:space="preserve">кандидат педагогічних </w:t>
      </w:r>
      <w:r w:rsidR="00B6739A" w:rsidRPr="003D1171">
        <w:rPr>
          <w:rFonts w:eastAsiaTheme="minorHAnsi" w:cs="Times New Roman"/>
          <w:spacing w:val="-3"/>
          <w:sz w:val="28"/>
          <w:szCs w:val="28"/>
        </w:rPr>
        <w:t xml:space="preserve">наук, </w:t>
      </w:r>
      <w:r w:rsidR="00B6739A" w:rsidRPr="003D1171">
        <w:rPr>
          <w:rFonts w:eastAsiaTheme="minorHAnsi" w:cs="Times New Roman"/>
          <w:spacing w:val="-7"/>
          <w:sz w:val="28"/>
          <w:szCs w:val="28"/>
        </w:rPr>
        <w:t>доцент</w:t>
      </w:r>
      <w:r w:rsidR="00B6739A" w:rsidRPr="003D1171">
        <w:rPr>
          <w:rFonts w:cs="Times New Roman"/>
          <w:sz w:val="28"/>
          <w:szCs w:val="28"/>
        </w:rPr>
        <w:t xml:space="preserve"> </w:t>
      </w:r>
      <w:r w:rsidRPr="003D1171">
        <w:rPr>
          <w:rFonts w:cs="Times New Roman"/>
          <w:bCs/>
          <w:color w:val="000000"/>
          <w:sz w:val="28"/>
          <w:szCs w:val="28"/>
          <w:lang w:val="uk-UA" w:bidi="he-IL"/>
        </w:rPr>
        <w:t xml:space="preserve">Пучков І.Р. </w:t>
      </w:r>
    </w:p>
    <w:p w:rsidR="00AA0A35" w:rsidRPr="003D1171" w:rsidRDefault="004C4336" w:rsidP="004C4336">
      <w:pPr>
        <w:pStyle w:val="ac"/>
        <w:tabs>
          <w:tab w:val="left" w:pos="1134"/>
        </w:tabs>
        <w:spacing w:before="0" w:after="0"/>
        <w:ind w:firstLine="709"/>
        <w:jc w:val="both"/>
        <w:rPr>
          <w:rFonts w:cs="Times New Roman"/>
          <w:color w:val="000000"/>
          <w:sz w:val="28"/>
          <w:szCs w:val="28"/>
          <w:lang w:val="uk-UA"/>
        </w:rPr>
      </w:pPr>
      <w:r w:rsidRPr="003D1171">
        <w:rPr>
          <w:bCs/>
          <w:color w:val="000000"/>
          <w:sz w:val="28"/>
          <w:szCs w:val="28"/>
          <w:lang w:val="uk-UA"/>
        </w:rPr>
        <w:t>Сучасні інформаційні технологій в освіті.</w:t>
      </w:r>
    </w:p>
    <w:p w:rsidR="00AA0A35" w:rsidRPr="003D1171" w:rsidRDefault="00AA0A35" w:rsidP="00130217">
      <w:pPr>
        <w:pStyle w:val="a5"/>
        <w:numPr>
          <w:ilvl w:val="0"/>
          <w:numId w:val="12"/>
        </w:numPr>
        <w:shd w:val="clear" w:color="auto" w:fill="FFFFFF"/>
        <w:tabs>
          <w:tab w:val="left" w:pos="1134"/>
        </w:tabs>
        <w:ind w:left="0" w:firstLine="709"/>
        <w:jc w:val="both"/>
        <w:rPr>
          <w:caps/>
          <w:color w:val="000000"/>
          <w:sz w:val="28"/>
          <w:szCs w:val="28"/>
          <w:lang w:val="uk-UA"/>
        </w:rPr>
      </w:pPr>
      <w:r w:rsidRPr="003D1171">
        <w:rPr>
          <w:b/>
          <w:iCs/>
          <w:color w:val="000000"/>
          <w:sz w:val="28"/>
          <w:szCs w:val="28"/>
          <w:lang w:val="uk-UA"/>
        </w:rPr>
        <w:t>Заміуськ</w:t>
      </w:r>
      <w:r w:rsidRPr="003D1171">
        <w:rPr>
          <w:b/>
          <w:iCs/>
          <w:color w:val="000000"/>
          <w:sz w:val="28"/>
          <w:szCs w:val="28"/>
          <w:lang w:val="ru-RU"/>
        </w:rPr>
        <w:t xml:space="preserve">а </w:t>
      </w:r>
      <w:r w:rsidRPr="003D1171">
        <w:rPr>
          <w:b/>
          <w:iCs/>
          <w:color w:val="000000"/>
          <w:sz w:val="28"/>
          <w:szCs w:val="28"/>
          <w:lang w:val="uk-UA"/>
        </w:rPr>
        <w:t>О</w:t>
      </w:r>
      <w:r w:rsidRPr="003D1171">
        <w:rPr>
          <w:b/>
          <w:iCs/>
          <w:color w:val="000000"/>
          <w:sz w:val="28"/>
          <w:szCs w:val="28"/>
          <w:lang w:val="ru-RU"/>
        </w:rPr>
        <w:t>.,</w:t>
      </w:r>
      <w:r w:rsidRPr="003D1171">
        <w:rPr>
          <w:iCs/>
          <w:color w:val="000000"/>
          <w:sz w:val="28"/>
          <w:szCs w:val="28"/>
          <w:lang w:val="ru-RU"/>
        </w:rPr>
        <w:t xml:space="preserve"> </w:t>
      </w:r>
      <w:r w:rsidR="00CA6391" w:rsidRPr="003D1171">
        <w:rPr>
          <w:spacing w:val="-5"/>
          <w:sz w:val="28"/>
          <w:szCs w:val="28"/>
          <w:lang w:val="uk-UA"/>
        </w:rPr>
        <w:t>здобувач ступеня вищої освіти 3</w:t>
      </w:r>
      <w:r w:rsidR="00CA6391" w:rsidRPr="003D1171">
        <w:rPr>
          <w:sz w:val="28"/>
          <w:szCs w:val="28"/>
          <w:lang w:val="uk-UA"/>
        </w:rPr>
        <w:t xml:space="preserve"> курсу факультету ПВПК. </w:t>
      </w:r>
    </w:p>
    <w:p w:rsidR="004C4336" w:rsidRPr="003D1171" w:rsidRDefault="00AA0A35" w:rsidP="004C4336">
      <w:pPr>
        <w:ind w:firstLine="709"/>
        <w:jc w:val="both"/>
        <w:rPr>
          <w:iCs/>
          <w:color w:val="000000"/>
          <w:sz w:val="28"/>
          <w:szCs w:val="28"/>
          <w:lang w:val="ru-RU"/>
        </w:rPr>
      </w:pPr>
      <w:r w:rsidRPr="003D1171">
        <w:rPr>
          <w:i/>
          <w:color w:val="000000"/>
          <w:sz w:val="28"/>
          <w:szCs w:val="28"/>
          <w:lang w:val="ru-RU"/>
        </w:rPr>
        <w:t>Науковий керівник:</w:t>
      </w:r>
      <w:r w:rsidRPr="003D1171">
        <w:rPr>
          <w:color w:val="000000"/>
          <w:sz w:val="28"/>
          <w:szCs w:val="28"/>
          <w:lang w:val="ru-RU"/>
        </w:rPr>
        <w:t xml:space="preserve"> </w:t>
      </w:r>
      <w:r w:rsidR="00B6739A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B6739A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B6739A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B6739A" w:rsidRPr="003D1171">
        <w:rPr>
          <w:sz w:val="28"/>
          <w:szCs w:val="28"/>
          <w:lang w:val="ru-RU"/>
        </w:rPr>
        <w:t xml:space="preserve"> </w:t>
      </w:r>
      <w:r w:rsidRPr="003D1171">
        <w:rPr>
          <w:color w:val="000000"/>
          <w:sz w:val="28"/>
          <w:szCs w:val="28"/>
          <w:lang w:val="ru-RU"/>
        </w:rPr>
        <w:t>Сарієнко В.В.</w:t>
      </w:r>
      <w:r w:rsidRPr="003D1171">
        <w:rPr>
          <w:iCs/>
          <w:color w:val="000000"/>
          <w:sz w:val="28"/>
          <w:szCs w:val="28"/>
          <w:lang w:val="ru-RU"/>
        </w:rPr>
        <w:t xml:space="preserve"> </w:t>
      </w:r>
    </w:p>
    <w:p w:rsidR="00AA0A35" w:rsidRPr="003D1171" w:rsidRDefault="004C4336" w:rsidP="004C4336">
      <w:pPr>
        <w:ind w:firstLine="709"/>
        <w:jc w:val="both"/>
        <w:rPr>
          <w:color w:val="000000"/>
          <w:sz w:val="28"/>
          <w:szCs w:val="28"/>
          <w:lang w:val="ru-RU"/>
        </w:rPr>
      </w:pPr>
      <w:r w:rsidRPr="003D1171">
        <w:rPr>
          <w:bCs/>
          <w:color w:val="000000"/>
          <w:sz w:val="28"/>
          <w:szCs w:val="28"/>
          <w:lang w:val="uk-UA"/>
        </w:rPr>
        <w:t>Особливості комп'ютерного навчання в початковій школі</w:t>
      </w:r>
    </w:p>
    <w:p w:rsidR="007001E6" w:rsidRPr="003D1171" w:rsidRDefault="007001E6" w:rsidP="004C4336">
      <w:pPr>
        <w:pStyle w:val="a3"/>
        <w:ind w:left="0" w:firstLine="709"/>
        <w:jc w:val="both"/>
        <w:rPr>
          <w:sz w:val="28"/>
          <w:szCs w:val="28"/>
          <w:lang w:val="ru-RU"/>
        </w:rPr>
      </w:pPr>
    </w:p>
    <w:p w:rsidR="003444E9" w:rsidRPr="003D1171" w:rsidRDefault="007307A6" w:rsidP="00054E6A">
      <w:pPr>
        <w:pStyle w:val="11"/>
        <w:spacing w:line="360" w:lineRule="auto"/>
        <w:ind w:left="1912" w:right="303" w:hanging="1268"/>
        <w:jc w:val="center"/>
        <w:rPr>
          <w:lang w:val="uk-UA"/>
        </w:rPr>
      </w:pPr>
      <w:r w:rsidRPr="003D1171">
        <w:rPr>
          <w:lang w:val="uk-UA"/>
        </w:rPr>
        <w:t>Напрямок роботи секції: «</w:t>
      </w:r>
      <w:r w:rsidR="00346F77" w:rsidRPr="003D1171">
        <w:rPr>
          <w:lang w:val="uk-UA"/>
        </w:rPr>
        <w:t>Інноваційні підходи в технологічній освіті</w:t>
      </w:r>
      <w:r w:rsidR="00054E6A" w:rsidRPr="003D1171">
        <w:rPr>
          <w:lang w:val="uk-UA"/>
        </w:rPr>
        <w:t>»</w:t>
      </w:r>
    </w:p>
    <w:p w:rsidR="003444E9" w:rsidRPr="003D1171" w:rsidRDefault="003444E9" w:rsidP="00054E6A">
      <w:pPr>
        <w:pStyle w:val="a3"/>
        <w:ind w:left="0" w:firstLine="0"/>
        <w:jc w:val="both"/>
        <w:rPr>
          <w:b/>
          <w:sz w:val="28"/>
          <w:szCs w:val="28"/>
          <w:lang w:val="uk-UA"/>
        </w:rPr>
      </w:pPr>
    </w:p>
    <w:p w:rsidR="00054E6A" w:rsidRPr="00E03F90" w:rsidRDefault="00054E6A" w:rsidP="00054E6A">
      <w:pPr>
        <w:tabs>
          <w:tab w:val="left" w:pos="540"/>
          <w:tab w:val="left" w:pos="720"/>
          <w:tab w:val="left" w:pos="900"/>
        </w:tabs>
        <w:spacing w:line="312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ерівник напрямку роботи: </w:t>
      </w:r>
      <w:r w:rsidRPr="00E03F90">
        <w:rPr>
          <w:sz w:val="28"/>
          <w:szCs w:val="28"/>
          <w:lang w:val="uk-UA"/>
        </w:rPr>
        <w:t>доктор педагогічних наук, професор, завідувач кафедри педагогіки і методики технологічної та професійної освіти Стешенко В.В.</w:t>
      </w:r>
    </w:p>
    <w:p w:rsidR="003444E9" w:rsidRPr="00E03F90" w:rsidRDefault="007307A6" w:rsidP="00054E6A">
      <w:pPr>
        <w:ind w:left="102" w:right="303" w:firstLine="55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ата і місце проведення секційного засідання</w:t>
      </w:r>
      <w:r w:rsidR="00E03F90">
        <w:rPr>
          <w:b/>
          <w:sz w:val="28"/>
          <w:szCs w:val="28"/>
          <w:lang w:val="ru-RU"/>
        </w:rPr>
        <w:t>:</w:t>
      </w:r>
      <w:r w:rsidRPr="003D1171">
        <w:rPr>
          <w:b/>
          <w:sz w:val="28"/>
          <w:szCs w:val="28"/>
          <w:lang w:val="ru-RU"/>
        </w:rPr>
        <w:t xml:space="preserve"> </w:t>
      </w:r>
      <w:r w:rsidR="00346F77" w:rsidRPr="00E03F90">
        <w:rPr>
          <w:sz w:val="28"/>
          <w:szCs w:val="28"/>
          <w:lang w:val="ru-RU"/>
        </w:rPr>
        <w:t xml:space="preserve">19 </w:t>
      </w:r>
      <w:r w:rsidR="00346F77" w:rsidRPr="00E03F90">
        <w:rPr>
          <w:sz w:val="28"/>
          <w:szCs w:val="28"/>
          <w:lang w:val="uk-UA"/>
        </w:rPr>
        <w:t>травня 2016 року</w:t>
      </w:r>
      <w:r w:rsidRPr="00E03F90">
        <w:rPr>
          <w:sz w:val="28"/>
          <w:szCs w:val="28"/>
          <w:lang w:val="ru-RU"/>
        </w:rPr>
        <w:t>; навчальний корпус №3, ауд. 311</w:t>
      </w:r>
      <w:r w:rsidR="00054E6A" w:rsidRPr="00E03F90">
        <w:rPr>
          <w:sz w:val="28"/>
          <w:szCs w:val="28"/>
          <w:lang w:val="ru-RU"/>
        </w:rPr>
        <w:t>.</w:t>
      </w:r>
    </w:p>
    <w:p w:rsidR="00054E6A" w:rsidRPr="00E03F90" w:rsidRDefault="00054E6A" w:rsidP="00054E6A">
      <w:pPr>
        <w:ind w:left="102" w:right="303" w:firstLine="558"/>
        <w:jc w:val="both"/>
        <w:rPr>
          <w:sz w:val="28"/>
          <w:szCs w:val="28"/>
          <w:lang w:val="ru-RU"/>
        </w:rPr>
      </w:pP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063"/>
          <w:tab w:val="left" w:pos="1064"/>
          <w:tab w:val="left" w:pos="1134"/>
          <w:tab w:val="left" w:pos="2342"/>
          <w:tab w:val="left" w:pos="3035"/>
          <w:tab w:val="left" w:pos="4174"/>
          <w:tab w:val="left" w:pos="5721"/>
          <w:tab w:val="left" w:pos="6453"/>
          <w:tab w:val="left" w:pos="7418"/>
          <w:tab w:val="left" w:pos="8823"/>
          <w:tab w:val="left" w:pos="10080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Стешенко В.В., </w:t>
      </w:r>
      <w:r w:rsidRPr="003D1171">
        <w:rPr>
          <w:spacing w:val="-3"/>
          <w:sz w:val="28"/>
          <w:szCs w:val="28"/>
          <w:lang w:val="ru-RU"/>
        </w:rPr>
        <w:t>доктор педагогічних наук, профессор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346F77" w:rsidRPr="003D1171" w:rsidRDefault="00346F77" w:rsidP="004C4336">
      <w:pPr>
        <w:pStyle w:val="a5"/>
        <w:tabs>
          <w:tab w:val="left" w:pos="1063"/>
          <w:tab w:val="left" w:pos="1064"/>
          <w:tab w:val="left" w:pos="1134"/>
          <w:tab w:val="left" w:pos="2342"/>
          <w:tab w:val="left" w:pos="3035"/>
          <w:tab w:val="left" w:pos="4174"/>
          <w:tab w:val="left" w:pos="5721"/>
          <w:tab w:val="left" w:pos="6453"/>
          <w:tab w:val="left" w:pos="7418"/>
          <w:tab w:val="left" w:pos="8823"/>
          <w:tab w:val="left" w:pos="10080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предметних компетенцій в учнів і у майбутніх учителів технологій.</w:t>
      </w:r>
    </w:p>
    <w:p w:rsidR="004C4336" w:rsidRPr="003D1171" w:rsidRDefault="007307A6" w:rsidP="00130217">
      <w:pPr>
        <w:pStyle w:val="a5"/>
        <w:numPr>
          <w:ilvl w:val="0"/>
          <w:numId w:val="11"/>
        </w:numPr>
        <w:tabs>
          <w:tab w:val="left" w:pos="1085"/>
          <w:tab w:val="left" w:pos="1086"/>
          <w:tab w:val="left" w:pos="1134"/>
          <w:tab w:val="left" w:pos="2342"/>
          <w:tab w:val="left" w:pos="3035"/>
          <w:tab w:val="left" w:pos="4174"/>
          <w:tab w:val="left" w:pos="5721"/>
          <w:tab w:val="left" w:pos="6476"/>
          <w:tab w:val="left" w:pos="7418"/>
          <w:tab w:val="left" w:pos="8823"/>
          <w:tab w:val="left" w:pos="10080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>Цибулько</w:t>
      </w:r>
      <w:r w:rsidR="00346F77" w:rsidRPr="003D1171">
        <w:rPr>
          <w:b/>
          <w:spacing w:val="-3"/>
          <w:sz w:val="28"/>
          <w:szCs w:val="28"/>
          <w:lang w:val="ru-RU"/>
        </w:rPr>
        <w:t xml:space="preserve"> </w:t>
      </w:r>
      <w:r w:rsidRPr="003D1171">
        <w:rPr>
          <w:b/>
          <w:spacing w:val="-6"/>
          <w:sz w:val="28"/>
          <w:szCs w:val="28"/>
          <w:lang w:val="ru-RU"/>
        </w:rPr>
        <w:t>Г.Я.</w:t>
      </w:r>
      <w:r w:rsidRPr="003D1171">
        <w:rPr>
          <w:spacing w:val="-6"/>
          <w:sz w:val="28"/>
          <w:szCs w:val="28"/>
          <w:lang w:val="ru-RU"/>
        </w:rPr>
        <w:t>,</w:t>
      </w:r>
      <w:r w:rsidR="00346F77" w:rsidRPr="003D1171">
        <w:rPr>
          <w:spacing w:val="-6"/>
          <w:sz w:val="28"/>
          <w:szCs w:val="28"/>
          <w:lang w:val="ru-RU"/>
        </w:rPr>
        <w:t xml:space="preserve"> </w:t>
      </w:r>
      <w:r w:rsidR="00346F77" w:rsidRPr="003D1171">
        <w:rPr>
          <w:sz w:val="28"/>
          <w:szCs w:val="28"/>
          <w:lang w:val="ru-RU"/>
        </w:rPr>
        <w:t xml:space="preserve">кандидат </w:t>
      </w:r>
      <w:r w:rsidRPr="003D1171">
        <w:rPr>
          <w:sz w:val="28"/>
          <w:szCs w:val="28"/>
          <w:lang w:val="ru-RU"/>
        </w:rPr>
        <w:t>педагогічних</w:t>
      </w:r>
      <w:r w:rsidR="00346F77" w:rsidRPr="003D1171">
        <w:rPr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наук,</w:t>
      </w:r>
      <w:r w:rsidR="00346F77" w:rsidRPr="003D1171">
        <w:rPr>
          <w:spacing w:val="-3"/>
          <w:sz w:val="28"/>
          <w:szCs w:val="28"/>
          <w:lang w:val="ru-RU"/>
        </w:rPr>
        <w:t xml:space="preserve">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-4"/>
          <w:sz w:val="28"/>
          <w:szCs w:val="28"/>
          <w:lang w:val="ru-RU"/>
        </w:rPr>
        <w:tab/>
      </w:r>
      <w:r w:rsidR="00054E6A" w:rsidRPr="003D1171">
        <w:rPr>
          <w:spacing w:val="-4"/>
          <w:sz w:val="28"/>
          <w:szCs w:val="28"/>
          <w:lang w:val="ru-RU"/>
        </w:rPr>
        <w:t xml:space="preserve"> </w:t>
      </w:r>
    </w:p>
    <w:p w:rsidR="00346F77" w:rsidRPr="003D1171" w:rsidRDefault="00346F77" w:rsidP="004C4336">
      <w:pPr>
        <w:pStyle w:val="a5"/>
        <w:tabs>
          <w:tab w:val="left" w:pos="1085"/>
          <w:tab w:val="left" w:pos="1086"/>
          <w:tab w:val="left" w:pos="1134"/>
          <w:tab w:val="left" w:pos="2342"/>
          <w:tab w:val="left" w:pos="3035"/>
          <w:tab w:val="left" w:pos="4174"/>
          <w:tab w:val="left" w:pos="5721"/>
          <w:tab w:val="left" w:pos="6476"/>
          <w:tab w:val="left" w:pos="7418"/>
          <w:tab w:val="left" w:pos="8823"/>
          <w:tab w:val="left" w:pos="10080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Роль фахових історичних відомостей в підготовці вчителя технологій.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085"/>
          <w:tab w:val="left" w:pos="1086"/>
          <w:tab w:val="left" w:pos="1134"/>
          <w:tab w:val="left" w:pos="2342"/>
          <w:tab w:val="left" w:pos="3035"/>
          <w:tab w:val="left" w:pos="4174"/>
          <w:tab w:val="left" w:pos="5721"/>
          <w:tab w:val="left" w:pos="6476"/>
          <w:tab w:val="left" w:pos="7418"/>
          <w:tab w:val="left" w:pos="8823"/>
          <w:tab w:val="left" w:pos="10080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Вовк </w:t>
      </w:r>
      <w:r w:rsidR="007307A6" w:rsidRPr="003D1171">
        <w:rPr>
          <w:b/>
          <w:sz w:val="28"/>
          <w:szCs w:val="28"/>
          <w:lang w:val="ru-RU"/>
        </w:rPr>
        <w:t>Н.В.</w:t>
      </w:r>
      <w:r w:rsidRPr="003D1171">
        <w:rPr>
          <w:sz w:val="28"/>
          <w:szCs w:val="28"/>
          <w:lang w:val="ru-RU"/>
        </w:rPr>
        <w:t xml:space="preserve">, старший </w:t>
      </w:r>
      <w:r w:rsidR="007307A6" w:rsidRPr="003D1171">
        <w:rPr>
          <w:sz w:val="28"/>
          <w:szCs w:val="28"/>
          <w:lang w:val="ru-RU"/>
        </w:rPr>
        <w:t>викладач.</w:t>
      </w:r>
      <w:r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346F77" w:rsidP="004C4336">
      <w:pPr>
        <w:pStyle w:val="a5"/>
        <w:tabs>
          <w:tab w:val="left" w:pos="1085"/>
          <w:tab w:val="left" w:pos="1086"/>
          <w:tab w:val="left" w:pos="1134"/>
          <w:tab w:val="left" w:pos="2342"/>
          <w:tab w:val="left" w:pos="3035"/>
          <w:tab w:val="left" w:pos="4174"/>
          <w:tab w:val="left" w:pos="5721"/>
          <w:tab w:val="left" w:pos="6476"/>
          <w:tab w:val="left" w:pos="7418"/>
          <w:tab w:val="left" w:pos="8823"/>
          <w:tab w:val="left" w:pos="10080"/>
        </w:tabs>
        <w:ind w:left="709" w:right="124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Мотивація як чинник підвищення ефективності навчання на уроках Технології</w:t>
      </w:r>
      <w:r w:rsidR="007307A6" w:rsidRPr="003D1171">
        <w:rPr>
          <w:sz w:val="28"/>
          <w:szCs w:val="28"/>
          <w:lang w:val="ru-RU"/>
        </w:rPr>
        <w:t>.</w:t>
      </w:r>
    </w:p>
    <w:p w:rsidR="004C4336" w:rsidRPr="003D1171" w:rsidRDefault="007307A6" w:rsidP="00130217">
      <w:pPr>
        <w:pStyle w:val="a5"/>
        <w:numPr>
          <w:ilvl w:val="0"/>
          <w:numId w:val="11"/>
        </w:numPr>
        <w:tabs>
          <w:tab w:val="left" w:pos="978"/>
          <w:tab w:val="left" w:pos="1134"/>
        </w:tabs>
        <w:ind w:left="0" w:right="121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урчій </w:t>
      </w:r>
      <w:r w:rsidRPr="003D1171">
        <w:rPr>
          <w:b/>
          <w:sz w:val="28"/>
          <w:szCs w:val="28"/>
          <w:lang w:val="ru-RU"/>
        </w:rPr>
        <w:t>О.В</w:t>
      </w:r>
      <w:r w:rsidRPr="003D1171">
        <w:rPr>
          <w:sz w:val="28"/>
          <w:szCs w:val="28"/>
          <w:lang w:val="ru-RU"/>
        </w:rPr>
        <w:t xml:space="preserve">.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3444E9" w:rsidRPr="003D1171" w:rsidRDefault="00346F77" w:rsidP="004C4336">
      <w:pPr>
        <w:pStyle w:val="a5"/>
        <w:tabs>
          <w:tab w:val="left" w:pos="978"/>
          <w:tab w:val="left" w:pos="1134"/>
        </w:tabs>
        <w:ind w:left="709" w:right="121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Використання інноваційних технологій на заняттях з трудового навчання</w:t>
      </w:r>
      <w:r w:rsidR="007307A6" w:rsidRPr="003D1171">
        <w:rPr>
          <w:sz w:val="28"/>
          <w:szCs w:val="28"/>
          <w:lang w:val="ru-RU"/>
        </w:rPr>
        <w:t>.</w:t>
      </w:r>
    </w:p>
    <w:p w:rsidR="004C4336" w:rsidRPr="003D1171" w:rsidRDefault="007307A6" w:rsidP="00130217">
      <w:pPr>
        <w:pStyle w:val="a5"/>
        <w:numPr>
          <w:ilvl w:val="0"/>
          <w:numId w:val="11"/>
        </w:numPr>
        <w:tabs>
          <w:tab w:val="left" w:pos="928"/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шеничний М.В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3444E9" w:rsidRPr="003D1171" w:rsidRDefault="00346F77" w:rsidP="004C4336">
      <w:pPr>
        <w:pStyle w:val="a5"/>
        <w:tabs>
          <w:tab w:val="left" w:pos="928"/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Формування навичок технічної творчості в учнівської молоді у сучасному освітньому просторі</w:t>
      </w:r>
      <w:r w:rsidR="007307A6" w:rsidRPr="003D1171">
        <w:rPr>
          <w:sz w:val="28"/>
          <w:szCs w:val="28"/>
          <w:lang w:val="ru-RU"/>
        </w:rPr>
        <w:t>.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удченко І.</w:t>
      </w:r>
      <w:r w:rsidRPr="00E03F90">
        <w:rPr>
          <w:b/>
          <w:sz w:val="28"/>
          <w:szCs w:val="28"/>
          <w:lang w:val="ru-RU"/>
        </w:rPr>
        <w:t>В</w:t>
      </w:r>
      <w:r w:rsidRPr="003D1171">
        <w:rPr>
          <w:sz w:val="28"/>
          <w:szCs w:val="28"/>
          <w:lang w:val="ru-RU"/>
        </w:rPr>
        <w:t>., кандидат педагогічних наук, доцент.</w:t>
      </w:r>
    </w:p>
    <w:p w:rsidR="00346F77" w:rsidRPr="003D1171" w:rsidRDefault="00346F77" w:rsidP="004C433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Використання тестового методу контролю знань учнів.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ріднєва О.</w:t>
      </w:r>
      <w:r w:rsidRPr="00E03F90">
        <w:rPr>
          <w:b/>
          <w:sz w:val="28"/>
          <w:szCs w:val="28"/>
          <w:lang w:val="ru-RU"/>
        </w:rPr>
        <w:t>С</w:t>
      </w:r>
      <w:r w:rsidRPr="003D1171">
        <w:rPr>
          <w:sz w:val="28"/>
          <w:szCs w:val="28"/>
          <w:lang w:val="ru-RU"/>
        </w:rPr>
        <w:t xml:space="preserve">., аспірант. </w:t>
      </w:r>
    </w:p>
    <w:p w:rsidR="00346F77" w:rsidRPr="003D1171" w:rsidRDefault="00346F77" w:rsidP="004C433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Загальноосибистісний розвиток старшокласника на уроках курсу Технології.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Ягупець С.Ю.,</w:t>
      </w:r>
      <w:r w:rsidRPr="003D1171">
        <w:rPr>
          <w:sz w:val="28"/>
          <w:szCs w:val="28"/>
          <w:lang w:val="ru-RU"/>
        </w:rPr>
        <w:t xml:space="preserve"> аспірант. </w:t>
      </w:r>
    </w:p>
    <w:p w:rsidR="00346F77" w:rsidRPr="003D1171" w:rsidRDefault="00346F7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 xml:space="preserve">Критерії і рівні сформованості проектно-технологічної компетентності здобувачів вищої освіти. 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єлікова М.В.,</w:t>
      </w:r>
      <w:r w:rsidRPr="003D1171">
        <w:rPr>
          <w:sz w:val="28"/>
          <w:szCs w:val="28"/>
          <w:lang w:val="ru-RU"/>
        </w:rPr>
        <w:t xml:space="preserve"> аспірант. </w:t>
      </w:r>
    </w:p>
    <w:p w:rsidR="00346F77" w:rsidRPr="003D1171" w:rsidRDefault="00346F77" w:rsidP="004C433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Підходи до визначення змісту трудового навчання.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Оніщенко А.А.,</w:t>
      </w:r>
      <w:r w:rsidRPr="003D1171">
        <w:rPr>
          <w:sz w:val="28"/>
          <w:szCs w:val="28"/>
          <w:lang w:val="ru-RU"/>
        </w:rPr>
        <w:t xml:space="preserve"> аспірант. </w:t>
      </w:r>
    </w:p>
    <w:p w:rsidR="00346F77" w:rsidRPr="003D1171" w:rsidRDefault="00346F7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Зміст і методика підготовки майбутніх організаторів і керівників технічної творчості учнів у позашкільних закладах освіти в кінці ХХ-го на початку ХХІ століття.</w:t>
      </w:r>
    </w:p>
    <w:p w:rsidR="004C4336" w:rsidRPr="003D1171" w:rsidRDefault="00346F7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исоєва А.М.,</w:t>
      </w:r>
      <w:r w:rsidRPr="003D1171">
        <w:rPr>
          <w:sz w:val="28"/>
          <w:szCs w:val="28"/>
          <w:lang w:val="ru-RU"/>
        </w:rPr>
        <w:t xml:space="preserve"> аспірант.</w:t>
      </w:r>
    </w:p>
    <w:p w:rsidR="00346F77" w:rsidRPr="003D1171" w:rsidRDefault="00346F7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тодика дослідження проблеми підготовки майбутнього вчителя технологій до проектування навчального середовища.</w:t>
      </w:r>
    </w:p>
    <w:p w:rsidR="004C4336" w:rsidRPr="003D1171" w:rsidRDefault="00E1206D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Ширковець О.О.,</w:t>
      </w:r>
      <w:r w:rsidRPr="003D1171">
        <w:rPr>
          <w:sz w:val="28"/>
          <w:szCs w:val="28"/>
          <w:lang w:val="uk-UA"/>
        </w:rPr>
        <w:t xml:space="preserve"> аспірант. </w:t>
      </w:r>
    </w:p>
    <w:p w:rsidR="00E1206D" w:rsidRPr="003D1171" w:rsidRDefault="00E1206D" w:rsidP="004C433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>Підготовка директора ЗОШ до керівництва інноваційною школою як педагогічна проблема.</w:t>
      </w:r>
    </w:p>
    <w:p w:rsidR="004C4336" w:rsidRPr="003D1171" w:rsidRDefault="00E1206D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b/>
          <w:sz w:val="28"/>
          <w:szCs w:val="28"/>
          <w:lang w:val="uk-UA"/>
        </w:rPr>
        <w:t>Салогуб В.С.,</w:t>
      </w:r>
      <w:r w:rsidRPr="003D1171">
        <w:rPr>
          <w:rFonts w:eastAsia="Calibri"/>
          <w:sz w:val="28"/>
          <w:szCs w:val="28"/>
          <w:lang w:val="uk-UA"/>
        </w:rPr>
        <w:t xml:space="preserve"> аспірант. </w:t>
      </w:r>
    </w:p>
    <w:p w:rsidR="00E1206D" w:rsidRPr="003D1171" w:rsidRDefault="00E1206D" w:rsidP="004C433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ru-RU"/>
        </w:rPr>
        <w:t>Правова культура майбутнього вчителя технологій як рівень правової зрілості особистості.</w:t>
      </w:r>
    </w:p>
    <w:p w:rsidR="004C4336" w:rsidRPr="003D1171" w:rsidRDefault="00E1206D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b/>
          <w:sz w:val="28"/>
          <w:szCs w:val="28"/>
          <w:lang w:val="uk-UA"/>
        </w:rPr>
        <w:t>Матяшова Д.</w:t>
      </w:r>
      <w:r w:rsidRPr="003D1171">
        <w:rPr>
          <w:b/>
          <w:sz w:val="28"/>
          <w:szCs w:val="28"/>
          <w:lang w:val="ru-RU"/>
        </w:rPr>
        <w:t>В.,</w:t>
      </w:r>
      <w:r w:rsidRPr="003D1171">
        <w:rPr>
          <w:sz w:val="28"/>
          <w:szCs w:val="28"/>
          <w:lang w:val="ru-RU"/>
        </w:rPr>
        <w:t xml:space="preserve"> </w:t>
      </w:r>
      <w:r w:rsidR="00BA1AAC" w:rsidRPr="003D1171">
        <w:rPr>
          <w:sz w:val="28"/>
          <w:szCs w:val="28"/>
          <w:lang w:val="ru-RU"/>
        </w:rPr>
        <w:t>старший лаборант кафедри ЗТД, ПТ та БЖД.</w:t>
      </w:r>
    </w:p>
    <w:p w:rsidR="003444E9" w:rsidRPr="003D1171" w:rsidRDefault="00E1206D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rFonts w:eastAsia="Calibri"/>
          <w:sz w:val="28"/>
          <w:szCs w:val="28"/>
          <w:lang w:val="uk-UA"/>
        </w:rPr>
        <w:t xml:space="preserve">Наукові та дидактичні засади формування предметних компетентностей у </w:t>
      </w:r>
      <w:r w:rsidRPr="003D1171">
        <w:rPr>
          <w:rFonts w:eastAsia="Calibri"/>
          <w:sz w:val="28"/>
          <w:szCs w:val="28"/>
          <w:lang w:val="uk-UA"/>
        </w:rPr>
        <w:lastRenderedPageBreak/>
        <w:t>процесі природничо-наукової підготовки майбутнього вчителя технологій.</w:t>
      </w:r>
    </w:p>
    <w:p w:rsidR="00E1206D" w:rsidRPr="003D1171" w:rsidRDefault="00E1206D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естеренко А.С.,</w:t>
      </w:r>
      <w:r w:rsidRPr="003D1171">
        <w:rPr>
          <w:sz w:val="28"/>
          <w:szCs w:val="28"/>
          <w:lang w:val="ru-RU"/>
        </w:rPr>
        <w:t xml:space="preserve"> здобувач вищої освіти. </w:t>
      </w:r>
      <w:r w:rsidRPr="003D1171">
        <w:rPr>
          <w:rFonts w:eastAsia="Calibri"/>
          <w:sz w:val="28"/>
          <w:szCs w:val="28"/>
          <w:lang w:val="uk-UA"/>
        </w:rPr>
        <w:t>Формування системи завдань для реалізації індивідуального підходу на уроках трудового навчання.</w:t>
      </w:r>
    </w:p>
    <w:p w:rsidR="00E1206D" w:rsidRPr="003D1171" w:rsidRDefault="00E1206D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лейно Є.О.,</w:t>
      </w:r>
      <w:r w:rsidRPr="003D1171">
        <w:rPr>
          <w:sz w:val="28"/>
          <w:szCs w:val="28"/>
          <w:lang w:val="ru-RU"/>
        </w:rPr>
        <w:t xml:space="preserve"> </w:t>
      </w:r>
      <w:r w:rsidR="00BA1AAC" w:rsidRPr="003D1171">
        <w:rPr>
          <w:sz w:val="28"/>
          <w:szCs w:val="28"/>
          <w:lang w:val="ru-RU"/>
        </w:rPr>
        <w:t>вчитель трудового навчання та технологій; Загальноосвітня школа І-ІІІ ступенів №9 Торецької міської ради</w:t>
      </w:r>
      <w:r w:rsidRPr="003D1171">
        <w:rPr>
          <w:sz w:val="28"/>
          <w:szCs w:val="28"/>
          <w:lang w:val="ru-RU"/>
        </w:rPr>
        <w:t xml:space="preserve">. </w:t>
      </w:r>
      <w:r w:rsidRPr="003D1171">
        <w:rPr>
          <w:sz w:val="28"/>
          <w:szCs w:val="28"/>
          <w:lang w:val="uk-UA"/>
        </w:rPr>
        <w:t>Переваги використання інтерактивного програмного забезпечення у навчально-виховному процесі сучасної школи.</w:t>
      </w:r>
    </w:p>
    <w:p w:rsidR="00E1206D" w:rsidRPr="003D1171" w:rsidRDefault="00DE5E3B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лейно Л.Г.,</w:t>
      </w:r>
      <w:r w:rsidRPr="003D1171">
        <w:rPr>
          <w:sz w:val="28"/>
          <w:szCs w:val="28"/>
          <w:lang w:val="ru-RU"/>
        </w:rPr>
        <w:t xml:space="preserve"> </w:t>
      </w:r>
      <w:r w:rsidR="00BA1AAC" w:rsidRPr="003D1171">
        <w:rPr>
          <w:sz w:val="28"/>
          <w:szCs w:val="28"/>
          <w:lang w:val="ru-RU"/>
        </w:rPr>
        <w:t>вчитель початкових класів; Загальноосвітня школа І-ІІІ ступенів №9 Торецької міської ради</w:t>
      </w:r>
      <w:r w:rsidRPr="003D1171">
        <w:rPr>
          <w:sz w:val="28"/>
          <w:szCs w:val="28"/>
          <w:lang w:val="ru-RU"/>
        </w:rPr>
        <w:t xml:space="preserve">. </w:t>
      </w:r>
      <w:r w:rsidRPr="003D1171">
        <w:rPr>
          <w:sz w:val="28"/>
          <w:szCs w:val="28"/>
          <w:lang w:val="uk-UA"/>
        </w:rPr>
        <w:t>Педагогічні умови застосування дистанційних технологій у фаховій підготовці вчителя технологій.</w:t>
      </w:r>
    </w:p>
    <w:p w:rsidR="00DE5E3B" w:rsidRPr="003D1171" w:rsidRDefault="00DE5E3B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E95927" w:rsidRPr="003D1171">
        <w:rPr>
          <w:b/>
          <w:sz w:val="28"/>
          <w:szCs w:val="28"/>
          <w:lang w:val="uk-UA"/>
        </w:rPr>
        <w:t>Ахрамов М.О.,</w:t>
      </w:r>
      <w:r w:rsidR="00E95927" w:rsidRPr="003D1171">
        <w:rPr>
          <w:sz w:val="28"/>
          <w:szCs w:val="28"/>
          <w:lang w:val="uk-UA"/>
        </w:rPr>
        <w:t xml:space="preserve"> </w:t>
      </w:r>
      <w:r w:rsidR="00BA1AAC" w:rsidRPr="003D1171">
        <w:rPr>
          <w:sz w:val="28"/>
          <w:szCs w:val="28"/>
          <w:lang w:val="uk-UA"/>
        </w:rPr>
        <w:t>завідувач навчальної лабораторії машинобудівного коледжу Донбаської державної машинобудівної академії</w:t>
      </w:r>
      <w:r w:rsidR="00E95927" w:rsidRPr="003D1171">
        <w:rPr>
          <w:sz w:val="28"/>
          <w:szCs w:val="28"/>
          <w:lang w:val="uk-UA"/>
        </w:rPr>
        <w:t xml:space="preserve">. </w:t>
      </w:r>
      <w:r w:rsidR="00E95927" w:rsidRPr="003D1171">
        <w:rPr>
          <w:rFonts w:eastAsia="Calibri"/>
          <w:sz w:val="28"/>
          <w:szCs w:val="28"/>
          <w:lang w:val="uk-UA"/>
        </w:rPr>
        <w:t>Сутність, склад і зміст професійної компетентності майбутніх техніків-програмістів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дріанов О.М.,</w:t>
      </w:r>
      <w:r w:rsidRPr="003D1171">
        <w:rPr>
          <w:sz w:val="28"/>
          <w:szCs w:val="28"/>
          <w:lang w:val="uk-UA"/>
        </w:rPr>
        <w:t xml:space="preserve"> здобувач ступеня вищої освіти 4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</w:t>
      </w:r>
      <w:r w:rsidR="00054E6A" w:rsidRPr="003D1171">
        <w:rPr>
          <w:sz w:val="28"/>
          <w:szCs w:val="28"/>
          <w:lang w:val="uk-UA"/>
        </w:rPr>
        <w:t xml:space="preserve">арший </w:t>
      </w:r>
      <w:r w:rsidRPr="003D1171">
        <w:rPr>
          <w:sz w:val="28"/>
          <w:szCs w:val="28"/>
          <w:lang w:val="uk-UA"/>
        </w:rPr>
        <w:t>викладач Вовк Н.В.</w:t>
      </w:r>
      <w:r w:rsidR="007712C6" w:rsidRPr="003D1171">
        <w:rPr>
          <w:sz w:val="28"/>
          <w:szCs w:val="28"/>
          <w:lang w:val="uk-UA"/>
        </w:rPr>
        <w:t xml:space="preserve"> </w:t>
      </w:r>
    </w:p>
    <w:p w:rsidR="00E95927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робка проекту виготовлення соляної лампи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ива Л.Г.,</w:t>
      </w:r>
      <w:r w:rsidRPr="003D1171">
        <w:rPr>
          <w:sz w:val="28"/>
          <w:szCs w:val="28"/>
          <w:lang w:val="uk-UA"/>
        </w:rPr>
        <w:t xml:space="preserve"> здобувач ступеня вищої освіти технологічного факультету. </w:t>
      </w:r>
    </w:p>
    <w:p w:rsidR="007712C6" w:rsidRPr="003D1171" w:rsidRDefault="00E9592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Стешенко В.В.</w:t>
      </w:r>
    </w:p>
    <w:p w:rsidR="00E95927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робка проекту організації музею трудового навчання на технологічному факультеті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юбо К.П.,</w:t>
      </w:r>
      <w:r w:rsidRPr="003D1171">
        <w:rPr>
          <w:sz w:val="28"/>
          <w:szCs w:val="28"/>
          <w:lang w:val="uk-UA"/>
        </w:rPr>
        <w:t xml:space="preserve"> здобувач стуепеня вищої освіти 5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Стешенко В.В.</w:t>
      </w:r>
      <w:r w:rsidR="007712C6" w:rsidRPr="003D1171">
        <w:rPr>
          <w:sz w:val="28"/>
          <w:szCs w:val="28"/>
          <w:lang w:val="uk-UA"/>
        </w:rPr>
        <w:t xml:space="preserve"> </w:t>
      </w:r>
    </w:p>
    <w:p w:rsidR="00E95927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організаційної культури у студентів технологічного факультету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втушенко О.А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Стешенко В.В.</w:t>
      </w:r>
    </w:p>
    <w:p w:rsidR="00E95927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Ознайомлення учнів 9 класів з технологією електрозабезпечення виробництва на прикладі роботи електропідстанції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сарінова А.М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928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Стешенко В.В.</w:t>
      </w:r>
      <w:r w:rsidR="007712C6" w:rsidRPr="003D1171">
        <w:rPr>
          <w:sz w:val="28"/>
          <w:szCs w:val="28"/>
          <w:lang w:val="uk-UA"/>
        </w:rPr>
        <w:t xml:space="preserve"> </w:t>
      </w:r>
    </w:p>
    <w:p w:rsidR="00E95927" w:rsidRPr="003D1171" w:rsidRDefault="007712C6" w:rsidP="004C4336">
      <w:pPr>
        <w:pStyle w:val="a5"/>
        <w:tabs>
          <w:tab w:val="left" w:pos="928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еалізація проектної технології навчання на заняттях гуртка м’якої іграшки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сарінова АМ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1134"/>
        </w:tabs>
        <w:ind w:left="0" w:right="123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i/>
          <w:sz w:val="28"/>
          <w:szCs w:val="28"/>
          <w:lang w:val="uk-UA"/>
        </w:rPr>
        <w:t>Науковий керівник:</w:t>
      </w:r>
      <w:r w:rsidRPr="003D1171">
        <w:rPr>
          <w:rFonts w:eastAsia="Calibri"/>
          <w:sz w:val="28"/>
          <w:szCs w:val="28"/>
          <w:lang w:val="uk-UA"/>
        </w:rPr>
        <w:t xml:space="preserve"> старший викладач Вовк Н.В.</w:t>
      </w:r>
      <w:r w:rsidR="007712C6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E95927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ормування розвитку творчих здібностей учнів в гуртковій роботі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ушнерьова А.В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1134"/>
        </w:tabs>
        <w:ind w:left="0" w:right="123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rFonts w:eastAsia="Calibri"/>
          <w:sz w:val="28"/>
          <w:szCs w:val="28"/>
          <w:lang w:val="uk-UA"/>
        </w:rPr>
        <w:t>кандидат педагогічних наук Курчій О.В.</w:t>
      </w:r>
    </w:p>
    <w:p w:rsidR="00E95927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творчих здібностей учнів середньої школи на заняттях з гурткової роботи.</w:t>
      </w:r>
    </w:p>
    <w:p w:rsidR="00E95927" w:rsidRPr="003D1171" w:rsidRDefault="00E95927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ях С.С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E95927" w:rsidP="004C4336">
      <w:pPr>
        <w:pStyle w:val="a5"/>
        <w:tabs>
          <w:tab w:val="left" w:pos="928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Стешенко В.В.</w:t>
      </w:r>
      <w:r w:rsidR="007712C6" w:rsidRPr="003D1171">
        <w:rPr>
          <w:sz w:val="28"/>
          <w:szCs w:val="28"/>
          <w:lang w:val="uk-UA"/>
        </w:rPr>
        <w:t xml:space="preserve"> </w:t>
      </w:r>
    </w:p>
    <w:p w:rsidR="00E95927" w:rsidRPr="003D1171" w:rsidRDefault="007712C6" w:rsidP="004C4336">
      <w:pPr>
        <w:pStyle w:val="a5"/>
        <w:tabs>
          <w:tab w:val="left" w:pos="928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Програмне забезпечення планування навчального навантаження по кафедрі.</w:t>
      </w:r>
    </w:p>
    <w:p w:rsidR="00E95927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оволаєв А.С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4C7724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rFonts w:eastAsia="Calibri"/>
          <w:sz w:val="28"/>
          <w:szCs w:val="28"/>
          <w:lang w:val="uk-UA"/>
        </w:rPr>
        <w:t>кандидат педагогічних наук, доцент Цибулько Г.Я.</w:t>
      </w:r>
      <w:r w:rsidR="007712C6" w:rsidRPr="003D1171">
        <w:rPr>
          <w:sz w:val="28"/>
          <w:szCs w:val="28"/>
          <w:lang w:val="uk-UA"/>
        </w:rPr>
        <w:t xml:space="preserve"> </w:t>
      </w:r>
    </w:p>
    <w:p w:rsidR="004C7724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едагогічні умови професійної підготовки майбутніх учителів трудового навчання до організації технічної творчості учнів ЗОШ.</w:t>
      </w:r>
    </w:p>
    <w:p w:rsidR="004C7724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оволаєва А.Ф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4C7724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rFonts w:eastAsia="Calibri"/>
          <w:sz w:val="28"/>
          <w:szCs w:val="28"/>
          <w:lang w:val="uk-UA"/>
        </w:rPr>
        <w:t>кандидат педагогічних наук, доцент Цибулько Г.Я.</w:t>
      </w:r>
      <w:r w:rsidR="007712C6" w:rsidRPr="003D1171">
        <w:rPr>
          <w:sz w:val="28"/>
          <w:szCs w:val="28"/>
          <w:lang w:val="uk-UA"/>
        </w:rPr>
        <w:t xml:space="preserve"> </w:t>
      </w:r>
    </w:p>
    <w:p w:rsidR="004C7724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ідготовка майбутнього вчителя трудового навчання до формування в учнів технологічної культури в процесі проектно-технологічної діяльності.</w:t>
      </w:r>
    </w:p>
    <w:p w:rsidR="004C7724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анюхно О.В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4C7724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 w:eastAsia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едагогічних наук, професор Стешенко В.В.</w:t>
      </w:r>
      <w:r w:rsidR="007712C6" w:rsidRPr="003D1171">
        <w:rPr>
          <w:sz w:val="28"/>
          <w:szCs w:val="28"/>
          <w:lang w:val="uk-UA" w:eastAsia="ru-RU"/>
        </w:rPr>
        <w:t xml:space="preserve"> </w:t>
      </w:r>
    </w:p>
    <w:p w:rsidR="004C7724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 w:eastAsia="ru-RU"/>
        </w:rPr>
        <w:t>Формування екологічної культури в системі технологічної підготовки учнів 8-9 класів.</w:t>
      </w:r>
    </w:p>
    <w:p w:rsidR="004C7724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ономаренко О.М.,</w:t>
      </w:r>
      <w:r w:rsidRPr="003D1171">
        <w:rPr>
          <w:sz w:val="28"/>
          <w:szCs w:val="28"/>
          <w:lang w:val="uk-UA"/>
        </w:rPr>
        <w:t xml:space="preserve"> здобувач ступеня вищої освіти 5 курсу технологічного факультету. </w:t>
      </w:r>
    </w:p>
    <w:p w:rsidR="007712C6" w:rsidRPr="003D1171" w:rsidRDefault="004C7724" w:rsidP="004C4336">
      <w:pPr>
        <w:pStyle w:val="a5"/>
        <w:tabs>
          <w:tab w:val="left" w:pos="1134"/>
        </w:tabs>
        <w:ind w:left="0" w:right="123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rFonts w:eastAsia="Calibri"/>
          <w:sz w:val="28"/>
          <w:szCs w:val="28"/>
          <w:lang w:val="uk-UA"/>
        </w:rPr>
        <w:t>кандидат педагогічних наук Курчій О.В.</w:t>
      </w:r>
    </w:p>
    <w:p w:rsidR="004C7724" w:rsidRPr="003D1171" w:rsidRDefault="007712C6" w:rsidP="004C433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етодика використання інформаційних технологій в процесі виконання учнями творчих проектів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Стешенко Б.В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="Calibri"/>
          <w:sz w:val="28"/>
          <w:szCs w:val="28"/>
          <w:lang w:val="uk-UA"/>
        </w:rPr>
        <w:t>Донецький обласний інститут післ</w:t>
      </w:r>
      <w:r w:rsidR="007712C6" w:rsidRPr="003D1171">
        <w:rPr>
          <w:rFonts w:eastAsia="Calibri"/>
          <w:sz w:val="28"/>
          <w:szCs w:val="28"/>
          <w:lang w:val="uk-UA"/>
        </w:rPr>
        <w:t>ядипломної педагогічної освіти.</w:t>
      </w:r>
    </w:p>
    <w:p w:rsidR="004C7724" w:rsidRPr="003D1171" w:rsidRDefault="004C7724" w:rsidP="007712C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Модель формування організаційної культури майбутнього вчителя трудового навчання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ітова О.А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="Calibri"/>
          <w:sz w:val="28"/>
          <w:szCs w:val="28"/>
          <w:lang w:val="uk-UA"/>
        </w:rPr>
        <w:t xml:space="preserve">кандидат педагогічних наук, доцент, Донецький обласний інститут післядипломної педагогічної освіти. </w:t>
      </w:r>
    </w:p>
    <w:p w:rsidR="004C7724" w:rsidRPr="003D1171" w:rsidRDefault="004C7724" w:rsidP="007712C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Досвід реалізації продуктивного навчання в школах Західної Європи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егем Є.І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="Calibri"/>
          <w:sz w:val="28"/>
          <w:szCs w:val="28"/>
          <w:lang w:val="uk-UA" w:eastAsia="ru-RU"/>
        </w:rPr>
        <w:t xml:space="preserve">кандидат педагогічних наук, доцент кафедри педагогіки і методики технологічної освіти, </w:t>
      </w:r>
      <w:r w:rsidRPr="003D1171">
        <w:rPr>
          <w:sz w:val="28"/>
          <w:szCs w:val="28"/>
          <w:lang w:val="uk-UA"/>
        </w:rPr>
        <w:t>Глухівський НПУ ім. О. Довженка.</w:t>
      </w:r>
    </w:p>
    <w:p w:rsidR="004C7724" w:rsidRPr="003D1171" w:rsidRDefault="004C7724" w:rsidP="007712C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 w:eastAsia="ru-RU"/>
        </w:rPr>
        <w:t>Підготовка майбутніх учителів технологій до організації проектної діяльності на уроках трудового навчання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уряниця З.В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="Calibri"/>
          <w:sz w:val="28"/>
          <w:szCs w:val="28"/>
          <w:lang w:val="uk-UA" w:eastAsia="ru-RU"/>
        </w:rPr>
        <w:t xml:space="preserve">викладач професійно-педагогічного коледжу </w:t>
      </w:r>
      <w:r w:rsidRPr="003D1171">
        <w:rPr>
          <w:sz w:val="28"/>
          <w:szCs w:val="28"/>
          <w:lang w:val="uk-UA"/>
        </w:rPr>
        <w:t xml:space="preserve">Глухівського НПУ ім. О. Довженка. </w:t>
      </w:r>
    </w:p>
    <w:p w:rsidR="004C7724" w:rsidRPr="003D1171" w:rsidRDefault="004C7724" w:rsidP="007712C6">
      <w:pPr>
        <w:pStyle w:val="a5"/>
        <w:tabs>
          <w:tab w:val="left" w:pos="1134"/>
        </w:tabs>
        <w:ind w:left="709" w:right="123" w:firstLine="0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 w:eastAsia="ru-RU"/>
        </w:rPr>
        <w:t>Підготовка до професійного самовдосконалення майбутніх майстрів виробничого навчання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ещенко О.М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="Calibri"/>
          <w:sz w:val="28"/>
          <w:szCs w:val="28"/>
          <w:lang w:val="uk-UA" w:eastAsia="ru-RU"/>
        </w:rPr>
        <w:t xml:space="preserve">кандидат педагогічних наук, старший викладач кафедри педагогіки і методики технологічної освіти, </w:t>
      </w:r>
      <w:r w:rsidRPr="003D1171">
        <w:rPr>
          <w:sz w:val="28"/>
          <w:szCs w:val="28"/>
          <w:lang w:val="uk-UA"/>
        </w:rPr>
        <w:t xml:space="preserve">Глухівський НПУ ім. О. Довженка. </w:t>
      </w:r>
    </w:p>
    <w:p w:rsidR="004C7724" w:rsidRPr="003D1171" w:rsidRDefault="004C7724" w:rsidP="007712C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 w:eastAsia="ru-RU"/>
        </w:rPr>
        <w:t>Підготовка майбутніх учителів технологій до формування в учнів основ конструкторської діяльності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Зінченко А.В.,</w:t>
      </w:r>
      <w:r w:rsidRPr="003D1171">
        <w:rPr>
          <w:sz w:val="28"/>
          <w:szCs w:val="28"/>
          <w:lang w:val="uk-UA"/>
        </w:rPr>
        <w:t xml:space="preserve"> кандидат педагогічних наук, ст.викладач кафедри професійної освіти і комп’ютерних технологій, Глухівський НПУ ім. О. Довженка. </w:t>
      </w:r>
    </w:p>
    <w:p w:rsidR="004C7724" w:rsidRPr="003D1171" w:rsidRDefault="004C7724" w:rsidP="007712C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технології „портфоліо” у процесі фахової підготовки майбутніх інженерів-педагогів.</w:t>
      </w:r>
    </w:p>
    <w:p w:rsidR="007712C6" w:rsidRPr="003D1171" w:rsidRDefault="004C7724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Земка О.В</w:t>
      </w:r>
      <w:r w:rsidRPr="003D1171">
        <w:rPr>
          <w:sz w:val="28"/>
          <w:szCs w:val="28"/>
          <w:lang w:val="uk-UA"/>
        </w:rPr>
        <w:t xml:space="preserve">., аспірант кафедри загальної педагогіки та менеджменту освіти, Глухівський НПУ ім. О. Довженка. </w:t>
      </w:r>
    </w:p>
    <w:p w:rsidR="004C7724" w:rsidRPr="003D1171" w:rsidRDefault="004C7724" w:rsidP="007712C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Реалізація інтердисциплінарних проектів у формуванні у майбутніх учителів технологій готовності до підприємницької діяльності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враменко О.С.,</w:t>
      </w:r>
      <w:r w:rsidRPr="003D1171">
        <w:rPr>
          <w:sz w:val="28"/>
          <w:szCs w:val="28"/>
          <w:lang w:val="uk-UA"/>
        </w:rPr>
        <w:t xml:space="preserve"> аспірант кафедри загальної педагогіки та менеджменту освіти Глухівського НПУ ім. О. Довженка. </w:t>
      </w:r>
    </w:p>
    <w:p w:rsidR="004C7724" w:rsidRPr="003D1171" w:rsidRDefault="006F5EC5" w:rsidP="007712C6">
      <w:pPr>
        <w:pStyle w:val="a5"/>
        <w:tabs>
          <w:tab w:val="left" w:pos="1134"/>
        </w:tabs>
        <w:ind w:left="0" w:right="123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працеохоронної компетентності майбутніх інженерів-електротехнічного профілю у процесі виконання творчих проектів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993"/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рисова С.В.,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rFonts w:eastAsia="Calibri"/>
          <w:sz w:val="28"/>
          <w:szCs w:val="28"/>
          <w:lang w:val="uk-UA"/>
        </w:rPr>
        <w:t xml:space="preserve">кандидат педагогічних наук, доцент, ДВНЗ ДДПУ; </w:t>
      </w:r>
      <w:r w:rsidRPr="003D1171">
        <w:rPr>
          <w:sz w:val="28"/>
          <w:szCs w:val="28"/>
          <w:lang w:val="uk-UA"/>
        </w:rPr>
        <w:t xml:space="preserve">Пагута М., </w:t>
      </w:r>
      <w:r w:rsidRPr="003D1171">
        <w:rPr>
          <w:rFonts w:eastAsia="Calibri"/>
          <w:sz w:val="28"/>
          <w:szCs w:val="28"/>
          <w:lang w:val="uk-UA"/>
        </w:rPr>
        <w:t xml:space="preserve">кандидат педагогічних наук, доцент, Дрогобицький ДПУ ім. Івана Франка. </w:t>
      </w:r>
    </w:p>
    <w:p w:rsidR="006F5EC5" w:rsidRPr="003D1171" w:rsidRDefault="006F5EC5" w:rsidP="007712C6">
      <w:pPr>
        <w:pStyle w:val="a5"/>
        <w:tabs>
          <w:tab w:val="left" w:pos="993"/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Підготовка вчителя технологій до проведення гурткових занять з етнодизайну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Суровцева Р.Ф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професор, ПВНЗ КЕГІ. 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іяльнісний компонент змісту едукації як інноваційний спосіб її організації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Коломієць М.Б.,</w:t>
      </w:r>
      <w:r w:rsidRPr="003D1171">
        <w:rPr>
          <w:rFonts w:eastAsia="Calibri"/>
          <w:sz w:val="28"/>
          <w:szCs w:val="28"/>
          <w:lang w:val="uk-UA"/>
        </w:rPr>
        <w:t xml:space="preserve"> кандидат педагогічних наук, доцент, </w:t>
      </w:r>
      <w:r w:rsidRPr="003D1171">
        <w:rPr>
          <w:sz w:val="28"/>
          <w:szCs w:val="28"/>
          <w:lang w:val="uk-UA"/>
        </w:rPr>
        <w:t>Глухівський НПУ ім. О. Довженка</w:t>
      </w:r>
      <w:r w:rsidRPr="003D1171">
        <w:rPr>
          <w:rFonts w:eastAsia="Calibri"/>
          <w:sz w:val="28"/>
          <w:szCs w:val="28"/>
          <w:lang w:val="uk-UA"/>
        </w:rPr>
        <w:t xml:space="preserve">; Литвинов А., асистент, </w:t>
      </w:r>
      <w:r w:rsidRPr="003D1171">
        <w:rPr>
          <w:sz w:val="28"/>
          <w:szCs w:val="28"/>
          <w:lang w:val="uk-UA"/>
        </w:rPr>
        <w:t xml:space="preserve">Глухівський НПУ ім. О. Довженка. 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Використання мультимедійних підручників на заняттях з креслення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Макаренко Л.Л.,</w:t>
      </w:r>
      <w:r w:rsidRPr="003D1171">
        <w:rPr>
          <w:rFonts w:eastAsia="Calibri"/>
          <w:sz w:val="28"/>
          <w:szCs w:val="28"/>
          <w:lang w:val="uk-UA"/>
        </w:rPr>
        <w:t xml:space="preserve">  доктор педагогічних наук, професор, НПУ ім. Драгоманова, Борисов В.В., доктор педагогічних наук, професор, Донецький обласний інститут післядипломної педагогічної освіти. 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Теоретичні основи підручникотворення (галузь «Технології»)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 xml:space="preserve">Гевко І.В., </w:t>
      </w:r>
      <w:r w:rsidRPr="003D1171">
        <w:rPr>
          <w:rFonts w:eastAsia="Calibri"/>
          <w:sz w:val="28"/>
          <w:szCs w:val="28"/>
          <w:lang w:val="uk-UA"/>
        </w:rPr>
        <w:t>кандидат педагогічних наук, доцент, Тер</w:t>
      </w:r>
      <w:r w:rsidR="007712C6" w:rsidRPr="003D1171">
        <w:rPr>
          <w:rFonts w:eastAsia="Calibri"/>
          <w:sz w:val="28"/>
          <w:szCs w:val="28"/>
          <w:lang w:val="uk-UA"/>
        </w:rPr>
        <w:t>нопільський НПУ ім. В. Гнатюка.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Педагогічні умови формування професійної ідентичності вчителя технології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Бобилєва Я.В.,</w:t>
      </w:r>
      <w:r w:rsidRPr="003D1171">
        <w:rPr>
          <w:rFonts w:eastAsia="Calibri"/>
          <w:sz w:val="28"/>
          <w:szCs w:val="28"/>
          <w:lang w:val="uk-UA"/>
        </w:rPr>
        <w:t xml:space="preserve"> кандидат педагогічних наук, доцент, Донецький обласний інститут післядипломної педагогічної освіти. 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ормування інноваційної культури вчителя технологій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Гусак Н.В.,</w:t>
      </w:r>
      <w:r w:rsidRPr="003D1171">
        <w:rPr>
          <w:rFonts w:eastAsia="Calibri"/>
          <w:sz w:val="28"/>
          <w:szCs w:val="28"/>
          <w:lang w:val="uk-UA"/>
        </w:rPr>
        <w:t xml:space="preserve"> кандидат педагогічних наук, завідувач відділення, Красноармійське педагогічне училище. </w:t>
      </w:r>
    </w:p>
    <w:p w:rsidR="006F5EC5" w:rsidRPr="003D1171" w:rsidRDefault="006F5EC5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самоосвітної компетенції майбутніх вчителів трудового навчання на заняттях спеціальних дисциплін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Кривенко Л.О.,</w:t>
      </w:r>
      <w:r w:rsidRPr="003D1171">
        <w:rPr>
          <w:rFonts w:eastAsia="Calibri"/>
          <w:sz w:val="28"/>
          <w:szCs w:val="28"/>
          <w:lang w:val="uk-UA"/>
        </w:rPr>
        <w:t xml:space="preserve"> викладач соціально-економічних дисциплін, Красноармійське педагогічне училище. 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WEB 2.0 технологій у викладанні соціально-економічних дисциплін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Левчиріна О.І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завідувач метод. кабінетом</w:t>
      </w:r>
      <w:r w:rsidRPr="003D1171">
        <w:rPr>
          <w:rFonts w:eastAsia="Calibri"/>
          <w:sz w:val="28"/>
          <w:szCs w:val="28"/>
          <w:lang w:val="uk-UA"/>
        </w:rPr>
        <w:t xml:space="preserve"> відділу освіти, м. Дружківка. </w:t>
      </w:r>
    </w:p>
    <w:p w:rsidR="006F5EC5" w:rsidRPr="003D1171" w:rsidRDefault="006F5EC5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активних та інтерактивних форм у процесі формування управлінської культури ЗОШ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Дубровська Н.І.,</w:t>
      </w:r>
      <w:r w:rsidRPr="003D1171">
        <w:rPr>
          <w:rFonts w:eastAsia="Calibri"/>
          <w:sz w:val="28"/>
          <w:szCs w:val="28"/>
          <w:lang w:val="uk-UA"/>
        </w:rPr>
        <w:t xml:space="preserve"> директор ЗОШ № 6 м. Слов’янськ, с</w:t>
      </w:r>
      <w:r w:rsidR="007712C6" w:rsidRPr="003D1171">
        <w:rPr>
          <w:rFonts w:eastAsia="Calibri"/>
          <w:sz w:val="28"/>
          <w:szCs w:val="28"/>
          <w:lang w:val="uk-UA"/>
        </w:rPr>
        <w:t>тарший вчитель вищої категорії.</w:t>
      </w:r>
    </w:p>
    <w:p w:rsidR="006F5EC5" w:rsidRPr="003D1171" w:rsidRDefault="006F5EC5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Трудове навчання – як кроки до порозуміння.</w:t>
      </w:r>
    </w:p>
    <w:p w:rsidR="007712C6" w:rsidRPr="003D1171" w:rsidRDefault="006F5EC5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Мелешко Л.А.,</w:t>
      </w:r>
      <w:r w:rsidRPr="003D1171">
        <w:rPr>
          <w:rFonts w:eastAsia="Calibri"/>
          <w:sz w:val="28"/>
          <w:szCs w:val="28"/>
          <w:lang w:val="uk-UA"/>
        </w:rPr>
        <w:t xml:space="preserve"> кандидат історичних наук, директор ЗОШ, с. Билбасівка, Слов’янський р-н. </w:t>
      </w:r>
    </w:p>
    <w:p w:rsidR="006F5EC5" w:rsidRPr="003D1171" w:rsidRDefault="006F5EC5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Повсякденне життя сільських жителів індустріальних районів України на межі ХХ – ХХІ століття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Тютюнник А.О.,</w:t>
      </w:r>
      <w:r w:rsidRPr="003D1171">
        <w:rPr>
          <w:rFonts w:eastAsia="Calibri"/>
          <w:sz w:val="28"/>
          <w:szCs w:val="28"/>
          <w:lang w:val="uk-UA"/>
        </w:rPr>
        <w:t xml:space="preserve"> вчитель трудового навчання, Черка</w:t>
      </w:r>
      <w:r w:rsidR="007712C6" w:rsidRPr="003D1171">
        <w:rPr>
          <w:rFonts w:eastAsia="Calibri"/>
          <w:sz w:val="28"/>
          <w:szCs w:val="28"/>
          <w:lang w:val="uk-UA"/>
        </w:rPr>
        <w:t>ська ЗОШ № 1, Слов’янський р-н.</w:t>
      </w:r>
    </w:p>
    <w:p w:rsidR="006F5EC5" w:rsidRPr="003D1171" w:rsidRDefault="00A80ED3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Організація творчої діяльності учнів на уроках трудового навчання у загальноосвітній школі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lastRenderedPageBreak/>
        <w:t>Кириченко Ю.С.,</w:t>
      </w:r>
      <w:r w:rsidRPr="003D1171">
        <w:rPr>
          <w:rFonts w:eastAsia="Calibri"/>
          <w:sz w:val="28"/>
          <w:szCs w:val="28"/>
          <w:lang w:val="uk-UA"/>
        </w:rPr>
        <w:t xml:space="preserve"> вчитель вищої категорії, НВК гімназія, м. Лиман. </w:t>
      </w:r>
    </w:p>
    <w:p w:rsidR="00A80ED3" w:rsidRPr="003D1171" w:rsidRDefault="00A80ED3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Особливості підготовки учнів старших класів до участі в олімпіадах з трудового навчання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Василенко О.І.,</w:t>
      </w:r>
      <w:r w:rsidRPr="003D1171">
        <w:rPr>
          <w:rFonts w:eastAsia="Calibri"/>
          <w:sz w:val="28"/>
          <w:szCs w:val="28"/>
          <w:lang w:val="uk-UA"/>
        </w:rPr>
        <w:t xml:space="preserve"> директор Парасковіївської загальноосвітньої спеціальної школи-інтернату № 40 Донецької облдержадміністрації. </w:t>
      </w:r>
    </w:p>
    <w:p w:rsidR="00A80ED3" w:rsidRPr="003D1171" w:rsidRDefault="00A80ED3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Теоретичні та методичні засади психо-корекційної роботи з учнями 8-9 класів які мають порушення психо-фізичного розвитку на уроках трудового навчання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Ятченко В.В.,</w:t>
      </w:r>
      <w:r w:rsidRPr="003D1171">
        <w:rPr>
          <w:rFonts w:eastAsia="Calibri"/>
          <w:sz w:val="28"/>
          <w:szCs w:val="28"/>
          <w:lang w:val="uk-UA"/>
        </w:rPr>
        <w:t xml:space="preserve"> вчитель трудового навчання Парасковіївська загальноосвітня спеціальна школа-інтернат № 40 Донецької облдержадміністрації. </w:t>
      </w:r>
    </w:p>
    <w:p w:rsidR="00A80ED3" w:rsidRPr="003D1171" w:rsidRDefault="00A80ED3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Особливості проведення занять з випилювання лобзиком в 6 класах в умовах спеціалізованої школи-інтернату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Ятченко В.М.,</w:t>
      </w:r>
      <w:r w:rsidRPr="003D1171">
        <w:rPr>
          <w:rFonts w:eastAsia="Calibri"/>
          <w:sz w:val="28"/>
          <w:szCs w:val="28"/>
          <w:lang w:val="uk-UA"/>
        </w:rPr>
        <w:t xml:space="preserve"> вихователь, Парасковіївська загальноосвітня спеціальна школа-інтернат № 40 Донецької облдержадміністрації. </w:t>
      </w:r>
    </w:p>
    <w:p w:rsidR="00A80ED3" w:rsidRPr="003D1171" w:rsidRDefault="00A80ED3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Роль гурткової роботи в покращенні взаємостосунків з учнями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Орлова Н.В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 xml:space="preserve">заступник директора з виховної роботи, Парасковіївська загальноосвітня спеціальна школа-інтернат № 40 Донецької облдержадміністрації. </w:t>
      </w:r>
    </w:p>
    <w:p w:rsidR="00A80ED3" w:rsidRPr="003D1171" w:rsidRDefault="00A80ED3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ормування ціннісного ставлення школярів до праці засобами уроків трудового навчання та позакласної діяльності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Сердюк О.О.,</w:t>
      </w:r>
      <w:r w:rsidRPr="003D1171">
        <w:rPr>
          <w:rFonts w:eastAsia="Calibri"/>
          <w:sz w:val="28"/>
          <w:szCs w:val="28"/>
          <w:lang w:val="uk-UA"/>
        </w:rPr>
        <w:t xml:space="preserve"> вчитель вищої категорії, методист ЗОШ № 17, м. Краматорськ. </w:t>
      </w:r>
    </w:p>
    <w:p w:rsidR="00A80ED3" w:rsidRPr="003D1171" w:rsidRDefault="00A80ED3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Освоєння проектно-технологічної діяльності на основі варіативних модулів згідно складової нової (2015 р.) програми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Коловоротна Н.Ю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 w:eastAsia="ru-RU"/>
        </w:rPr>
        <w:t xml:space="preserve">вчитель технологій першої категорії, практичний психолог, Левківська ЗОШ І – ІІІ ст., Ізюмський район Харківська обл. </w:t>
      </w:r>
    </w:p>
    <w:p w:rsidR="00A80ED3" w:rsidRPr="003D1171" w:rsidRDefault="00A80ED3" w:rsidP="007712C6">
      <w:pPr>
        <w:pStyle w:val="a5"/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Логічність, вмотивованість, емоційність усіх станів навчально-пізнавальної діяльності учнів на уроках трудового навчання.</w:t>
      </w:r>
    </w:p>
    <w:p w:rsidR="007712C6" w:rsidRPr="003D1171" w:rsidRDefault="00A80ED3" w:rsidP="00130217">
      <w:pPr>
        <w:pStyle w:val="a5"/>
        <w:numPr>
          <w:ilvl w:val="0"/>
          <w:numId w:val="11"/>
        </w:numPr>
        <w:tabs>
          <w:tab w:val="left" w:pos="1134"/>
        </w:tabs>
        <w:ind w:left="0" w:firstLine="709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Калюх О.В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 w:eastAsia="ru-RU"/>
        </w:rPr>
        <w:t xml:space="preserve">викладач ДНЗ «ПТУ №81», смт. Юр’ївка, Дніпропетровська обл. </w:t>
      </w:r>
    </w:p>
    <w:p w:rsidR="00A80ED3" w:rsidRPr="003D1171" w:rsidRDefault="00A80ED3" w:rsidP="007712C6">
      <w:pPr>
        <w:pStyle w:val="a5"/>
        <w:tabs>
          <w:tab w:val="left" w:pos="1134"/>
        </w:tabs>
        <w:ind w:left="709" w:firstLine="0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Форми організації навчально-пізнавальної діяльності учнів ПТНЗ.</w:t>
      </w:r>
    </w:p>
    <w:p w:rsidR="00E95927" w:rsidRPr="003D1171" w:rsidRDefault="00E95927" w:rsidP="004C4336">
      <w:pPr>
        <w:pStyle w:val="a5"/>
        <w:tabs>
          <w:tab w:val="left" w:pos="928"/>
        </w:tabs>
        <w:ind w:left="0" w:right="123" w:firstLine="709"/>
        <w:jc w:val="both"/>
        <w:rPr>
          <w:sz w:val="28"/>
          <w:szCs w:val="28"/>
          <w:lang w:val="uk-UA"/>
        </w:rPr>
      </w:pPr>
    </w:p>
    <w:p w:rsidR="003444E9" w:rsidRPr="003D1171" w:rsidRDefault="007307A6" w:rsidP="007F6519">
      <w:pPr>
        <w:pStyle w:val="11"/>
        <w:ind w:left="0" w:right="467" w:firstLine="906"/>
        <w:jc w:val="center"/>
        <w:rPr>
          <w:color w:val="000000" w:themeColor="text1"/>
          <w:lang w:val="uk-UA"/>
        </w:rPr>
      </w:pPr>
      <w:r w:rsidRPr="003D1171">
        <w:rPr>
          <w:color w:val="000000" w:themeColor="text1"/>
          <w:lang w:val="uk-UA"/>
        </w:rPr>
        <w:t xml:space="preserve">Напрямок роботи секції: </w:t>
      </w:r>
      <w:r w:rsidR="007F6519" w:rsidRPr="003D1171">
        <w:rPr>
          <w:color w:val="000000" w:themeColor="text1"/>
          <w:lang w:val="uk-UA"/>
        </w:rPr>
        <w:t>«</w:t>
      </w:r>
      <w:r w:rsidRPr="003D1171">
        <w:rPr>
          <w:color w:val="000000" w:themeColor="text1"/>
          <w:lang w:val="uk-UA"/>
        </w:rPr>
        <w:t>Сучасний стан організації соціально- педагогічної діяльності з різними категоріями дітей та молоді в Україні</w:t>
      </w:r>
      <w:r w:rsidR="007F6519" w:rsidRPr="003D1171">
        <w:rPr>
          <w:color w:val="000000" w:themeColor="text1"/>
          <w:lang w:val="uk-UA"/>
        </w:rPr>
        <w:t>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color w:val="000000" w:themeColor="text1"/>
          <w:sz w:val="28"/>
          <w:szCs w:val="28"/>
          <w:lang w:val="uk-UA"/>
        </w:rPr>
      </w:pPr>
    </w:p>
    <w:p w:rsidR="003444E9" w:rsidRPr="00E03F90" w:rsidRDefault="007307A6" w:rsidP="00E03F90">
      <w:pPr>
        <w:spacing w:before="1"/>
        <w:ind w:right="-13" w:firstLine="801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Керівник напрямку роботи: </w:t>
      </w:r>
      <w:r w:rsidRPr="00E03F90">
        <w:rPr>
          <w:color w:val="000000" w:themeColor="text1"/>
          <w:sz w:val="28"/>
          <w:szCs w:val="28"/>
          <w:lang w:val="ru-RU"/>
        </w:rPr>
        <w:t xml:space="preserve">доктор педагогічних наук, </w:t>
      </w:r>
      <w:r w:rsidR="007F6519" w:rsidRPr="00E03F90">
        <w:rPr>
          <w:color w:val="000000" w:themeColor="text1"/>
          <w:sz w:val="28"/>
          <w:szCs w:val="28"/>
          <w:lang w:val="ru-RU"/>
        </w:rPr>
        <w:t>професор</w:t>
      </w:r>
      <w:r w:rsidRPr="00E03F90">
        <w:rPr>
          <w:color w:val="000000" w:themeColor="text1"/>
          <w:sz w:val="28"/>
          <w:szCs w:val="28"/>
          <w:lang w:val="ru-RU"/>
        </w:rPr>
        <w:t xml:space="preserve"> Коношенко</w:t>
      </w:r>
      <w:r w:rsidR="00E03F90">
        <w:rPr>
          <w:color w:val="000000" w:themeColor="text1"/>
          <w:sz w:val="28"/>
          <w:szCs w:val="28"/>
          <w:lang w:val="ru-RU"/>
        </w:rPr>
        <w:t> </w:t>
      </w:r>
      <w:r w:rsidRPr="00E03F90">
        <w:rPr>
          <w:color w:val="000000" w:themeColor="text1"/>
          <w:sz w:val="28"/>
          <w:szCs w:val="28"/>
          <w:lang w:val="ru-RU"/>
        </w:rPr>
        <w:t>С.В.</w:t>
      </w:r>
    </w:p>
    <w:p w:rsidR="003444E9" w:rsidRPr="00E03F90" w:rsidRDefault="007307A6" w:rsidP="002A4949">
      <w:pPr>
        <w:ind w:left="801" w:right="-13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Дата і місце проведення: </w:t>
      </w:r>
      <w:r w:rsidR="00FB6923" w:rsidRPr="00E03F90">
        <w:rPr>
          <w:color w:val="000000" w:themeColor="text1"/>
          <w:sz w:val="28"/>
          <w:szCs w:val="28"/>
          <w:lang w:val="ru-RU"/>
        </w:rPr>
        <w:t>19-20.05.2016 р.</w:t>
      </w:r>
      <w:r w:rsidRPr="00E03F90">
        <w:rPr>
          <w:color w:val="000000" w:themeColor="text1"/>
          <w:sz w:val="28"/>
          <w:szCs w:val="28"/>
          <w:lang w:val="ru-RU"/>
        </w:rPr>
        <w:t xml:space="preserve"> 10.00, 8 аудиторія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FB6923" w:rsidRPr="003D1171" w:rsidRDefault="007307A6" w:rsidP="00130217">
      <w:pPr>
        <w:pStyle w:val="a5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ношенко </w:t>
      </w:r>
      <w:r w:rsidRPr="003D1171">
        <w:rPr>
          <w:b/>
          <w:sz w:val="28"/>
          <w:szCs w:val="28"/>
          <w:lang w:val="ru-RU"/>
        </w:rPr>
        <w:t>С.В</w:t>
      </w:r>
      <w:r w:rsidRPr="003D1171">
        <w:rPr>
          <w:sz w:val="28"/>
          <w:szCs w:val="28"/>
          <w:lang w:val="ru-RU"/>
        </w:rPr>
        <w:t xml:space="preserve">., доктор педагогічних </w:t>
      </w:r>
      <w:r w:rsidRPr="003D1171">
        <w:rPr>
          <w:spacing w:val="-3"/>
          <w:sz w:val="28"/>
          <w:szCs w:val="28"/>
          <w:lang w:val="ru-RU"/>
        </w:rPr>
        <w:t>наук,</w:t>
      </w:r>
      <w:r w:rsidR="007F6519" w:rsidRPr="003D1171">
        <w:rPr>
          <w:spacing w:val="-3"/>
          <w:sz w:val="28"/>
          <w:szCs w:val="28"/>
          <w:lang w:val="ru-RU"/>
        </w:rPr>
        <w:t xml:space="preserve"> професор</w:t>
      </w:r>
      <w:r w:rsidRPr="003D1171">
        <w:rPr>
          <w:spacing w:val="-3"/>
          <w:sz w:val="28"/>
          <w:szCs w:val="28"/>
          <w:lang w:val="ru-RU"/>
        </w:rPr>
        <w:t xml:space="preserve">. </w:t>
      </w:r>
      <w:r w:rsidR="00FB6923" w:rsidRPr="003D1171">
        <w:rPr>
          <w:spacing w:val="1"/>
          <w:sz w:val="28"/>
          <w:szCs w:val="28"/>
          <w:lang w:val="ru-RU"/>
        </w:rPr>
        <w:t>Роль соціального педагога у розв’язанні проблеми виховання усиновленої дитини.</w:t>
      </w:r>
    </w:p>
    <w:p w:rsidR="00FB6923" w:rsidRPr="003D1171" w:rsidRDefault="007307A6" w:rsidP="00130217">
      <w:pPr>
        <w:pStyle w:val="a5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ношенко </w:t>
      </w:r>
      <w:r w:rsidRPr="003D1171">
        <w:rPr>
          <w:b/>
          <w:sz w:val="28"/>
          <w:szCs w:val="28"/>
          <w:lang w:val="ru-RU"/>
        </w:rPr>
        <w:t xml:space="preserve">Н.А., </w:t>
      </w:r>
      <w:r w:rsidR="007F6519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7F6519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="007F6519" w:rsidRPr="003D1171">
        <w:rPr>
          <w:rFonts w:eastAsiaTheme="minorHAnsi"/>
          <w:spacing w:val="-7"/>
          <w:sz w:val="28"/>
          <w:szCs w:val="28"/>
          <w:lang w:val="ru-RU"/>
        </w:rPr>
        <w:t>доцент</w:t>
      </w:r>
      <w:r w:rsidR="00FB6923" w:rsidRPr="003D1171">
        <w:rPr>
          <w:spacing w:val="-7"/>
          <w:sz w:val="28"/>
          <w:szCs w:val="28"/>
          <w:lang w:val="ru-RU"/>
        </w:rPr>
        <w:t xml:space="preserve">. </w:t>
      </w:r>
      <w:r w:rsidR="00FB6923" w:rsidRPr="003D1171">
        <w:rPr>
          <w:sz w:val="28"/>
          <w:szCs w:val="28"/>
          <w:lang w:val="ru-RU"/>
        </w:rPr>
        <w:t>Сім’я як ресурс соціально-педагогічної діяльності.</w:t>
      </w:r>
    </w:p>
    <w:p w:rsidR="00FB6923" w:rsidRPr="003D1171" w:rsidRDefault="007307A6" w:rsidP="00130217">
      <w:pPr>
        <w:pStyle w:val="a5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Трубник </w:t>
      </w:r>
      <w:r w:rsidRPr="003D1171">
        <w:rPr>
          <w:b/>
          <w:sz w:val="28"/>
          <w:szCs w:val="28"/>
          <w:lang w:val="ru-RU"/>
        </w:rPr>
        <w:t>І.В.</w:t>
      </w:r>
      <w:r w:rsidRPr="003D1171">
        <w:rPr>
          <w:sz w:val="28"/>
          <w:szCs w:val="28"/>
          <w:lang w:val="ru-RU"/>
        </w:rPr>
        <w:t xml:space="preserve">, </w:t>
      </w:r>
      <w:r w:rsidR="007F6519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7F6519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  <w:r w:rsidR="00FB6923" w:rsidRPr="003D1171">
        <w:rPr>
          <w:sz w:val="28"/>
          <w:szCs w:val="28"/>
          <w:lang w:val="ru-RU"/>
        </w:rPr>
        <w:t>Особливості адаптації студентів 1 курсу напрямів підготовки "Соціальна педагогіка" та "Соціальна робота".</w:t>
      </w:r>
    </w:p>
    <w:p w:rsidR="00FB6923" w:rsidRPr="003D1171" w:rsidRDefault="007307A6" w:rsidP="00130217">
      <w:pPr>
        <w:pStyle w:val="a5"/>
        <w:numPr>
          <w:ilvl w:val="0"/>
          <w:numId w:val="10"/>
        </w:numPr>
        <w:tabs>
          <w:tab w:val="left" w:pos="142"/>
          <w:tab w:val="left" w:pos="993"/>
          <w:tab w:val="left" w:pos="1134"/>
        </w:tabs>
        <w:spacing w:before="46"/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роскунін В.М.</w:t>
      </w:r>
      <w:r w:rsidRPr="003D1171">
        <w:rPr>
          <w:sz w:val="28"/>
          <w:szCs w:val="28"/>
          <w:lang w:val="ru-RU"/>
        </w:rPr>
        <w:t xml:space="preserve">, </w:t>
      </w:r>
      <w:r w:rsidR="007F6519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7F6519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  <w:r w:rsidR="00FB6923" w:rsidRPr="003D1171">
        <w:rPr>
          <w:sz w:val="28"/>
          <w:szCs w:val="28"/>
          <w:lang w:val="ru-RU"/>
        </w:rPr>
        <w:t>Формування дитячого колективу в педагогічній спадщині А. Макаренка.</w:t>
      </w:r>
    </w:p>
    <w:p w:rsidR="00FB6923" w:rsidRPr="003D1171" w:rsidRDefault="00FB6923" w:rsidP="00130217">
      <w:pPr>
        <w:pStyle w:val="a5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b/>
          <w:spacing w:val="-3"/>
          <w:sz w:val="28"/>
          <w:szCs w:val="28"/>
          <w:lang w:val="ru-RU"/>
        </w:rPr>
        <w:t xml:space="preserve">Цибулько </w:t>
      </w:r>
      <w:r w:rsidR="007307A6" w:rsidRPr="003D1171">
        <w:rPr>
          <w:b/>
          <w:spacing w:val="-6"/>
          <w:sz w:val="28"/>
          <w:szCs w:val="28"/>
          <w:lang w:val="ru-RU"/>
        </w:rPr>
        <w:t xml:space="preserve">Л.Г., </w:t>
      </w:r>
      <w:r w:rsidR="007F6519" w:rsidRPr="003D1171">
        <w:rPr>
          <w:sz w:val="28"/>
          <w:szCs w:val="28"/>
          <w:lang w:val="ru-RU"/>
        </w:rPr>
        <w:t xml:space="preserve">доктор педагогічних </w:t>
      </w:r>
      <w:r w:rsidR="007F6519" w:rsidRPr="003D1171">
        <w:rPr>
          <w:spacing w:val="-3"/>
          <w:sz w:val="28"/>
          <w:szCs w:val="28"/>
          <w:lang w:val="ru-RU"/>
        </w:rPr>
        <w:t xml:space="preserve">наук, </w:t>
      </w:r>
      <w:r w:rsidR="007307A6" w:rsidRPr="003D1171">
        <w:rPr>
          <w:spacing w:val="-4"/>
          <w:sz w:val="28"/>
          <w:szCs w:val="28"/>
          <w:lang w:val="ru-RU"/>
        </w:rPr>
        <w:t xml:space="preserve">доцент. </w:t>
      </w:r>
      <w:r w:rsidRPr="003D1171">
        <w:rPr>
          <w:sz w:val="28"/>
          <w:szCs w:val="28"/>
          <w:lang w:val="ru-RU"/>
        </w:rPr>
        <w:t xml:space="preserve">Загальні засади діяльності </w:t>
      </w:r>
      <w:r w:rsidRPr="003D1171">
        <w:rPr>
          <w:sz w:val="28"/>
          <w:szCs w:val="28"/>
          <w:lang w:val="ru-RU"/>
        </w:rPr>
        <w:lastRenderedPageBreak/>
        <w:t>інтернатних закладів.</w:t>
      </w:r>
    </w:p>
    <w:p w:rsidR="003444E9" w:rsidRPr="003D1171" w:rsidRDefault="007307A6" w:rsidP="00130217">
      <w:pPr>
        <w:pStyle w:val="a5"/>
        <w:numPr>
          <w:ilvl w:val="0"/>
          <w:numId w:val="10"/>
        </w:numPr>
        <w:tabs>
          <w:tab w:val="left" w:pos="993"/>
          <w:tab w:val="left" w:pos="1030"/>
        </w:tabs>
        <w:spacing w:before="46"/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русенко</w:t>
      </w:r>
      <w:r w:rsidRPr="003D1171">
        <w:rPr>
          <w:b/>
          <w:spacing w:val="-13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А.С.</w:t>
      </w:r>
      <w:r w:rsidRPr="003D1171">
        <w:rPr>
          <w:sz w:val="28"/>
          <w:szCs w:val="28"/>
          <w:lang w:val="ru-RU"/>
        </w:rPr>
        <w:t>,</w:t>
      </w:r>
      <w:r w:rsidRPr="003D1171">
        <w:rPr>
          <w:spacing w:val="-13"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асистент.</w:t>
      </w:r>
      <w:r w:rsidRPr="003D1171">
        <w:rPr>
          <w:spacing w:val="-1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Психолого-педагогічна</w:t>
      </w:r>
      <w:r w:rsidRPr="003D1171">
        <w:rPr>
          <w:spacing w:val="-1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характеристика</w:t>
      </w:r>
      <w:r w:rsidRPr="003D1171">
        <w:rPr>
          <w:spacing w:val="-1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дітей-сиріт</w:t>
      </w:r>
      <w:r w:rsidR="00FB6923" w:rsidRPr="003D1171">
        <w:rPr>
          <w:sz w:val="28"/>
          <w:szCs w:val="28"/>
          <w:lang w:val="ru-RU"/>
        </w:rPr>
        <w:t>.</w:t>
      </w:r>
    </w:p>
    <w:p w:rsidR="003444E9" w:rsidRPr="003D1171" w:rsidRDefault="007307A6" w:rsidP="00130217">
      <w:pPr>
        <w:pStyle w:val="a5"/>
        <w:numPr>
          <w:ilvl w:val="0"/>
          <w:numId w:val="10"/>
        </w:numPr>
        <w:tabs>
          <w:tab w:val="left" w:pos="993"/>
          <w:tab w:val="left" w:pos="1116"/>
        </w:tabs>
        <w:ind w:left="0" w:right="109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ліско Є.Ю.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  <w:r w:rsidRPr="003D1171">
        <w:rPr>
          <w:sz w:val="28"/>
          <w:szCs w:val="28"/>
          <w:lang w:val="ru-RU"/>
        </w:rPr>
        <w:t>Соціально-педагогічна профілактика проявів агресії у неповнолітніх</w:t>
      </w:r>
      <w:r w:rsidR="00FB6923" w:rsidRPr="003D1171">
        <w:rPr>
          <w:sz w:val="28"/>
          <w:szCs w:val="28"/>
          <w:lang w:val="ru-RU"/>
        </w:rPr>
        <w:t>.</w:t>
      </w:r>
    </w:p>
    <w:p w:rsidR="007001E6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6"/>
        </w:tabs>
        <w:ind w:left="0" w:right="109" w:firstLine="709"/>
        <w:jc w:val="both"/>
        <w:rPr>
          <w:sz w:val="28"/>
          <w:szCs w:val="28"/>
          <w:lang w:val="ru-RU"/>
        </w:rPr>
      </w:pPr>
      <w:r w:rsidRPr="007001E6">
        <w:rPr>
          <w:b/>
          <w:sz w:val="28"/>
          <w:szCs w:val="28"/>
          <w:lang w:val="ru-RU"/>
        </w:rPr>
        <w:t>Ботвіннікова К.І.,</w:t>
      </w:r>
      <w:r w:rsidRPr="007001E6">
        <w:rPr>
          <w:sz w:val="28"/>
          <w:szCs w:val="28"/>
          <w:lang w:val="ru-RU"/>
        </w:rPr>
        <w:t xml:space="preserve"> </w:t>
      </w:r>
      <w:r w:rsidR="001E2920" w:rsidRPr="007001E6">
        <w:rPr>
          <w:sz w:val="28"/>
          <w:szCs w:val="28"/>
          <w:lang w:val="ru-RU"/>
        </w:rPr>
        <w:t>здобувач</w:t>
      </w:r>
      <w:r w:rsidR="001E2920" w:rsidRPr="003D1171">
        <w:rPr>
          <w:sz w:val="28"/>
          <w:szCs w:val="28"/>
          <w:lang w:val="ru-RU"/>
        </w:rPr>
        <w:t xml:space="preserve">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 </w:t>
      </w:r>
    </w:p>
    <w:p w:rsidR="00FB6923" w:rsidRPr="007001E6" w:rsidRDefault="00FA65AF" w:rsidP="007001E6">
      <w:pPr>
        <w:tabs>
          <w:tab w:val="left" w:pos="993"/>
          <w:tab w:val="left" w:pos="1116"/>
        </w:tabs>
        <w:ind w:left="709" w:right="109"/>
        <w:jc w:val="both"/>
        <w:rPr>
          <w:sz w:val="28"/>
          <w:szCs w:val="28"/>
          <w:lang w:val="ru-RU"/>
        </w:rPr>
      </w:pPr>
      <w:r w:rsidRPr="007001E6">
        <w:rPr>
          <w:sz w:val="28"/>
          <w:szCs w:val="28"/>
          <w:lang w:val="ru-RU"/>
        </w:rPr>
        <w:t>Педагогічні умови соціальної адаптації випускників шкіл-інтернатів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ндарь К.Е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3444E9" w:rsidRPr="003D1171" w:rsidRDefault="007307A6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оціально-педагогічні умови корекції девіантної поведінки старшокласників загальноосвітньої</w:t>
      </w:r>
      <w:r w:rsidRPr="003D1171">
        <w:rPr>
          <w:spacing w:val="4"/>
          <w:sz w:val="28"/>
          <w:szCs w:val="28"/>
          <w:lang w:val="ru-RU"/>
        </w:rPr>
        <w:t xml:space="preserve"> </w:t>
      </w:r>
      <w:r w:rsidRPr="003D1171">
        <w:rPr>
          <w:spacing w:val="-4"/>
          <w:sz w:val="28"/>
          <w:szCs w:val="28"/>
          <w:lang w:val="ru-RU"/>
        </w:rPr>
        <w:t>школи</w:t>
      </w:r>
      <w:r w:rsidR="00FA65AF" w:rsidRPr="003D1171">
        <w:rPr>
          <w:spacing w:val="-4"/>
          <w:sz w:val="28"/>
          <w:szCs w:val="28"/>
          <w:lang w:val="ru-RU"/>
        </w:rPr>
        <w:t>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Вольвач А.В.,</w:t>
      </w:r>
      <w:r w:rsidR="00200AD4"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оціально-педагогічні умови виховання гуманістичного ідеалу старших підлітків у позакласній діяльності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Ісаєва Н.С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Соціально-педагогічна профілактика щкільної дезадапптації молодших школярів засобами гри. 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ибало Ю.О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оціально-педагогічн</w:t>
      </w:r>
      <w:r w:rsidRPr="003D1171">
        <w:rPr>
          <w:sz w:val="28"/>
          <w:szCs w:val="28"/>
        </w:rPr>
        <w:t>t</w:t>
      </w:r>
      <w:r w:rsidRPr="003D1171">
        <w:rPr>
          <w:sz w:val="28"/>
          <w:szCs w:val="28"/>
          <w:lang w:val="ru-RU"/>
        </w:rPr>
        <w:t xml:space="preserve"> орієнтування старшокласників на успішну самопрезентацію в освітньому процесі. 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Новікова В.О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709" w:right="10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здатності старшокласників до створення соціально</w:t>
      </w:r>
      <w:r w:rsidR="009842F0" w:rsidRPr="003D1171">
        <w:rPr>
          <w:sz w:val="28"/>
          <w:szCs w:val="28"/>
          <w:lang w:val="ru-RU"/>
        </w:rPr>
        <w:t>-</w:t>
      </w:r>
      <w:r w:rsidRPr="003D1171">
        <w:rPr>
          <w:sz w:val="28"/>
          <w:szCs w:val="28"/>
          <w:lang w:val="ru-RU"/>
        </w:rPr>
        <w:t>позитивного іміджу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отапенко С.В.,</w:t>
      </w:r>
      <w:r w:rsidR="00200AD4"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оціально-педагогічна профілактика правопорушень підлітків в умовах загальноосвітньої школи.</w:t>
      </w:r>
    </w:p>
    <w:p w:rsidR="007001E6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709" w:right="108" w:firstLine="0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еутов М.Ю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 </w:t>
      </w:r>
    </w:p>
    <w:p w:rsidR="00FA65AF" w:rsidRPr="007001E6" w:rsidRDefault="00FA65AF" w:rsidP="007001E6">
      <w:pPr>
        <w:tabs>
          <w:tab w:val="left" w:pos="993"/>
          <w:tab w:val="left" w:pos="1114"/>
        </w:tabs>
        <w:ind w:left="709" w:right="108"/>
        <w:jc w:val="both"/>
        <w:rPr>
          <w:sz w:val="28"/>
          <w:szCs w:val="28"/>
          <w:lang w:val="ru-RU"/>
        </w:rPr>
      </w:pPr>
      <w:r w:rsidRPr="007001E6">
        <w:rPr>
          <w:sz w:val="28"/>
          <w:szCs w:val="28"/>
          <w:lang w:val="ru-RU"/>
        </w:rPr>
        <w:t>Правове виховання учнів у загальноосвітній школі-інтернаті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иха А.С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 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оціально-педагогічні умови формування позитивних міжособистісних стосунків у молодших школярів в ігровій діяльності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Я</w:t>
      </w:r>
      <w:r w:rsidR="00200AD4" w:rsidRPr="003D1171">
        <w:rPr>
          <w:b/>
          <w:sz w:val="28"/>
          <w:szCs w:val="28"/>
          <w:lang w:val="ru-RU"/>
        </w:rPr>
        <w:t>щ</w:t>
      </w:r>
      <w:r w:rsidRPr="003D1171">
        <w:rPr>
          <w:b/>
          <w:sz w:val="28"/>
          <w:szCs w:val="28"/>
          <w:lang w:val="ru-RU"/>
        </w:rPr>
        <w:t>енко А.М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оціально-педагогічні умови формування готовності старшокласників до самопрезентаційної діяльності.</w:t>
      </w:r>
    </w:p>
    <w:p w:rsidR="00200AD4" w:rsidRPr="003D1171" w:rsidRDefault="00FA65AF" w:rsidP="00130217">
      <w:pPr>
        <w:pStyle w:val="a5"/>
        <w:numPr>
          <w:ilvl w:val="0"/>
          <w:numId w:val="10"/>
        </w:numPr>
        <w:tabs>
          <w:tab w:val="left" w:pos="993"/>
          <w:tab w:val="left" w:pos="1114"/>
        </w:tabs>
        <w:ind w:left="0" w:right="10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Трубнік І.В.,</w:t>
      </w:r>
      <w:r w:rsidRPr="003D1171">
        <w:rPr>
          <w:sz w:val="28"/>
          <w:szCs w:val="28"/>
          <w:lang w:val="ru-RU"/>
        </w:rPr>
        <w:t xml:space="preserve"> </w:t>
      </w:r>
      <w:r w:rsidR="001E2920" w:rsidRPr="003D1171">
        <w:rPr>
          <w:sz w:val="28"/>
          <w:szCs w:val="28"/>
          <w:lang w:val="ru-RU"/>
        </w:rPr>
        <w:t>здобувач ступеня</w:t>
      </w:r>
      <w:r w:rsidR="00200AD4" w:rsidRPr="003D1171">
        <w:rPr>
          <w:sz w:val="28"/>
          <w:szCs w:val="28"/>
          <w:lang w:val="ru-RU"/>
        </w:rPr>
        <w:t xml:space="preserve"> вищої освіти магістр педагогічного факультету. </w:t>
      </w:r>
    </w:p>
    <w:p w:rsidR="00FA65AF" w:rsidRPr="003D1171" w:rsidRDefault="00FA65AF" w:rsidP="00200AD4">
      <w:pPr>
        <w:pStyle w:val="a5"/>
        <w:tabs>
          <w:tab w:val="left" w:pos="993"/>
          <w:tab w:val="left" w:pos="1114"/>
        </w:tabs>
        <w:ind w:left="709" w:right="10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Еколого-педагогічна підготовка майбутніх соціальних педагогів.</w:t>
      </w:r>
    </w:p>
    <w:p w:rsidR="003444E9" w:rsidRPr="003D1171" w:rsidRDefault="003444E9" w:rsidP="002A4949">
      <w:pPr>
        <w:pStyle w:val="a3"/>
        <w:ind w:left="0" w:firstLine="0"/>
        <w:jc w:val="both"/>
        <w:rPr>
          <w:color w:val="FF0000"/>
          <w:sz w:val="28"/>
          <w:szCs w:val="28"/>
          <w:lang w:val="ru-RU"/>
        </w:rPr>
      </w:pPr>
    </w:p>
    <w:p w:rsidR="003444E9" w:rsidRPr="003D1171" w:rsidRDefault="007307A6" w:rsidP="009842F0">
      <w:pPr>
        <w:pStyle w:val="11"/>
        <w:ind w:left="354" w:right="355" w:hanging="1"/>
        <w:jc w:val="center"/>
        <w:rPr>
          <w:lang w:val="ru-RU"/>
        </w:rPr>
      </w:pPr>
      <w:r w:rsidRPr="003D1171">
        <w:rPr>
          <w:lang w:val="ru-RU"/>
        </w:rPr>
        <w:lastRenderedPageBreak/>
        <w:t xml:space="preserve">Напрямок роботи секції: </w:t>
      </w:r>
      <w:r w:rsidRPr="003D1171">
        <w:rPr>
          <w:spacing w:val="-3"/>
          <w:lang w:val="ru-RU"/>
        </w:rPr>
        <w:t xml:space="preserve">“Удосконалення </w:t>
      </w:r>
      <w:r w:rsidRPr="003D1171">
        <w:rPr>
          <w:spacing w:val="-4"/>
          <w:lang w:val="ru-RU"/>
        </w:rPr>
        <w:t xml:space="preserve">фахової </w:t>
      </w:r>
      <w:r w:rsidRPr="003D1171">
        <w:rPr>
          <w:spacing w:val="-3"/>
          <w:lang w:val="ru-RU"/>
        </w:rPr>
        <w:t xml:space="preserve">підготовки </w:t>
      </w:r>
      <w:r w:rsidRPr="003D1171">
        <w:rPr>
          <w:lang w:val="ru-RU"/>
        </w:rPr>
        <w:t xml:space="preserve">вчителів </w:t>
      </w:r>
      <w:r w:rsidRPr="003D1171">
        <w:rPr>
          <w:spacing w:val="-5"/>
          <w:lang w:val="ru-RU"/>
        </w:rPr>
        <w:t xml:space="preserve">трудового </w:t>
      </w:r>
      <w:r w:rsidRPr="003D1171">
        <w:rPr>
          <w:spacing w:val="-3"/>
          <w:lang w:val="ru-RU"/>
        </w:rPr>
        <w:t xml:space="preserve">навчання (обслуговуючої </w:t>
      </w:r>
      <w:r w:rsidRPr="003D1171">
        <w:rPr>
          <w:lang w:val="ru-RU"/>
        </w:rPr>
        <w:t xml:space="preserve">праці) в рамках Болонського </w:t>
      </w:r>
      <w:r w:rsidRPr="003D1171">
        <w:rPr>
          <w:spacing w:val="-5"/>
          <w:lang w:val="ru-RU"/>
        </w:rPr>
        <w:t xml:space="preserve">процесу, </w:t>
      </w:r>
      <w:r w:rsidRPr="003D1171">
        <w:rPr>
          <w:lang w:val="ru-RU"/>
        </w:rPr>
        <w:t xml:space="preserve">в </w:t>
      </w:r>
      <w:r w:rsidRPr="003D1171">
        <w:rPr>
          <w:spacing w:val="-3"/>
          <w:lang w:val="ru-RU"/>
        </w:rPr>
        <w:t xml:space="preserve">умовах </w:t>
      </w:r>
      <w:r w:rsidRPr="003D1171">
        <w:rPr>
          <w:lang w:val="ru-RU"/>
        </w:rPr>
        <w:t>кредитно-модульної системи навчання”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B121EF" w:rsidRPr="00E03F90" w:rsidRDefault="004334F6" w:rsidP="009842F0">
      <w:pPr>
        <w:ind w:left="709" w:firstLine="11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Pr="00E03F90">
        <w:rPr>
          <w:sz w:val="28"/>
          <w:szCs w:val="28"/>
          <w:lang w:val="uk-UA"/>
        </w:rPr>
        <w:t>кандидат педагогічних наук, доцент Рукасова С.О.</w:t>
      </w:r>
    </w:p>
    <w:p w:rsidR="00AF77A5" w:rsidRPr="00E03F90" w:rsidRDefault="007307A6" w:rsidP="00E03F90">
      <w:pPr>
        <w:ind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Дата і місце </w:t>
      </w:r>
      <w:r w:rsidR="00E03F90">
        <w:rPr>
          <w:b/>
          <w:sz w:val="28"/>
          <w:szCs w:val="28"/>
          <w:lang w:val="ru-RU"/>
        </w:rPr>
        <w:t>проведення секційного засідання</w:t>
      </w:r>
      <w:r w:rsidR="00E03F90">
        <w:rPr>
          <w:b/>
          <w:sz w:val="28"/>
          <w:szCs w:val="28"/>
          <w:lang w:val="uk-UA"/>
        </w:rPr>
        <w:t>:</w:t>
      </w:r>
      <w:r w:rsidRPr="003D1171">
        <w:rPr>
          <w:b/>
          <w:sz w:val="28"/>
          <w:szCs w:val="28"/>
          <w:lang w:val="ru-RU"/>
        </w:rPr>
        <w:t xml:space="preserve"> </w:t>
      </w:r>
      <w:r w:rsidR="00AF77A5" w:rsidRPr="00E03F90">
        <w:rPr>
          <w:sz w:val="28"/>
          <w:szCs w:val="28"/>
          <w:lang w:val="ru-RU"/>
        </w:rPr>
        <w:t>20.05.2016 р.</w:t>
      </w:r>
      <w:r w:rsidRPr="00E03F90">
        <w:rPr>
          <w:sz w:val="28"/>
          <w:szCs w:val="28"/>
          <w:lang w:val="ru-RU"/>
        </w:rPr>
        <w:t>, корпус №3, аудиторія 410</w:t>
      </w:r>
      <w:r w:rsidR="00AF77A5" w:rsidRPr="00E03F90">
        <w:rPr>
          <w:sz w:val="28"/>
          <w:szCs w:val="28"/>
          <w:lang w:val="ru-RU"/>
        </w:rPr>
        <w:t>.</w:t>
      </w:r>
      <w:r w:rsidRPr="00E03F90">
        <w:rPr>
          <w:sz w:val="28"/>
          <w:szCs w:val="28"/>
          <w:lang w:val="ru-RU"/>
        </w:rPr>
        <w:t xml:space="preserve"> </w:t>
      </w:r>
    </w:p>
    <w:p w:rsidR="003444E9" w:rsidRPr="003D1171" w:rsidRDefault="003444E9" w:rsidP="002A4949">
      <w:pPr>
        <w:spacing w:before="1"/>
        <w:ind w:left="102" w:right="100"/>
        <w:jc w:val="both"/>
        <w:rPr>
          <w:sz w:val="28"/>
          <w:szCs w:val="28"/>
          <w:lang w:val="uk-UA"/>
        </w:rPr>
      </w:pPr>
    </w:p>
    <w:p w:rsidR="001E082B" w:rsidRPr="003D1171" w:rsidRDefault="007307A6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Лихолат </w:t>
      </w:r>
      <w:r w:rsidRPr="003D1171">
        <w:rPr>
          <w:b/>
          <w:sz w:val="28"/>
          <w:szCs w:val="28"/>
          <w:lang w:val="ru-RU"/>
        </w:rPr>
        <w:t>О.В.</w:t>
      </w:r>
      <w:r w:rsidRPr="003D1171">
        <w:rPr>
          <w:sz w:val="28"/>
          <w:szCs w:val="28"/>
          <w:lang w:val="ru-RU"/>
        </w:rPr>
        <w:t xml:space="preserve">, </w:t>
      </w:r>
      <w:r w:rsidR="00632A9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32A9F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значення специфіки змісту навчального курсу “Основи САПР” для підготовки педагога професійної освіти.</w:t>
      </w:r>
    </w:p>
    <w:p w:rsidR="001E082B" w:rsidRPr="003D1171" w:rsidRDefault="007307A6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Рукасова С.О.</w:t>
      </w:r>
      <w:r w:rsidRPr="003D1171">
        <w:rPr>
          <w:sz w:val="28"/>
          <w:szCs w:val="28"/>
          <w:lang w:val="ru-RU"/>
        </w:rPr>
        <w:t xml:space="preserve">, </w:t>
      </w:r>
      <w:r w:rsidR="00632A9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32A9F" w:rsidRPr="003D1171">
        <w:rPr>
          <w:rFonts w:eastAsiaTheme="minorHAnsi"/>
          <w:spacing w:val="-3"/>
          <w:sz w:val="28"/>
          <w:szCs w:val="28"/>
          <w:lang w:val="ru-RU"/>
        </w:rPr>
        <w:t xml:space="preserve">наук, доцент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  <w:tab w:val="left" w:pos="1418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плив якості машинних голок на умови проведення нитки через матеріал.</w:t>
      </w:r>
    </w:p>
    <w:p w:rsidR="001E082B" w:rsidRPr="003D1171" w:rsidRDefault="007307A6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Лазаренко Н.Ю.</w:t>
      </w:r>
      <w:r w:rsidRPr="003D1171">
        <w:rPr>
          <w:sz w:val="28"/>
          <w:szCs w:val="28"/>
          <w:lang w:val="ru-RU"/>
        </w:rPr>
        <w:t xml:space="preserve">, </w:t>
      </w:r>
      <w:r w:rsidR="00632A9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32A9F" w:rsidRPr="003D1171">
        <w:rPr>
          <w:rFonts w:eastAsiaTheme="minorHAnsi"/>
          <w:spacing w:val="-3"/>
          <w:sz w:val="28"/>
          <w:szCs w:val="28"/>
          <w:lang w:val="ru-RU"/>
        </w:rPr>
        <w:t>наук, доцент.</w:t>
      </w:r>
      <w:r w:rsidRPr="003D1171">
        <w:rPr>
          <w:sz w:val="28"/>
          <w:szCs w:val="28"/>
          <w:lang w:val="ru-RU"/>
        </w:rPr>
        <w:t xml:space="preserve"> </w:t>
      </w:r>
    </w:p>
    <w:p w:rsidR="003C75BA" w:rsidRPr="003D1171" w:rsidRDefault="007307A6" w:rsidP="001E082B">
      <w:pPr>
        <w:pStyle w:val="a5"/>
        <w:tabs>
          <w:tab w:val="left" w:pos="851"/>
          <w:tab w:val="left" w:pos="993"/>
          <w:tab w:val="left" w:pos="1418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pacing w:val="-5"/>
          <w:sz w:val="28"/>
          <w:szCs w:val="28"/>
          <w:lang w:val="ru-RU"/>
        </w:rPr>
        <w:t xml:space="preserve">Шляхи </w:t>
      </w:r>
      <w:r w:rsidR="003C75BA" w:rsidRPr="003D1171">
        <w:rPr>
          <w:sz w:val="28"/>
          <w:szCs w:val="28"/>
          <w:lang w:val="uk-UA"/>
        </w:rPr>
        <w:t>Умови формування художнього смаку в процесі вивчення дисциплін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рисенко Л.П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с</w:t>
      </w:r>
      <w:r w:rsidRPr="003D1171">
        <w:rPr>
          <w:sz w:val="28"/>
          <w:szCs w:val="28"/>
          <w:lang w:val="uk-UA"/>
        </w:rPr>
        <w:t>т</w:t>
      </w:r>
      <w:r w:rsidR="00632A9F" w:rsidRPr="003D1171">
        <w:rPr>
          <w:sz w:val="28"/>
          <w:szCs w:val="28"/>
          <w:lang w:val="uk-UA"/>
        </w:rPr>
        <w:t xml:space="preserve">арший </w:t>
      </w:r>
      <w:r w:rsidRPr="003D1171">
        <w:rPr>
          <w:sz w:val="28"/>
          <w:szCs w:val="28"/>
          <w:lang w:val="uk-UA"/>
        </w:rPr>
        <w:t>викл</w:t>
      </w:r>
      <w:r w:rsidR="00632A9F" w:rsidRPr="003D1171">
        <w:rPr>
          <w:sz w:val="28"/>
          <w:szCs w:val="28"/>
          <w:lang w:val="uk-UA"/>
        </w:rPr>
        <w:t>адач.</w:t>
      </w:r>
      <w:r w:rsidRPr="003D1171">
        <w:rPr>
          <w:sz w:val="28"/>
          <w:szCs w:val="28"/>
          <w:lang w:val="uk-UA"/>
        </w:rPr>
        <w:t xml:space="preserve">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оделювання змісту творчого навчання в курсі “Малюнок та основи композиції” майбутніх педагогів професійного навчання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олякова С.Є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 xml:space="preserve">старший викладач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мплексний підхід в навчанні при опануванні здобувачами художньо-проектної діяльності в педагогічних ВНЗ при підготовці вчителів технологій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026"/>
        </w:tabs>
        <w:spacing w:line="276" w:lineRule="auto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ятел С.О., м.в.н. Шестакова О.М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з</w:t>
      </w:r>
      <w:r w:rsidRPr="003D1171">
        <w:rPr>
          <w:sz w:val="28"/>
          <w:szCs w:val="28"/>
          <w:lang w:val="uk-UA"/>
        </w:rPr>
        <w:t xml:space="preserve">ав. майстерн. </w:t>
      </w:r>
    </w:p>
    <w:p w:rsidR="003C75BA" w:rsidRPr="003D1171" w:rsidRDefault="003C75BA" w:rsidP="007001E6">
      <w:pPr>
        <w:pStyle w:val="a5"/>
        <w:tabs>
          <w:tab w:val="left" w:pos="851"/>
          <w:tab w:val="left" w:pos="993"/>
          <w:tab w:val="left" w:pos="1026"/>
        </w:tabs>
        <w:spacing w:line="276" w:lineRule="auto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конструювання швейних виробів зі шкіри, замша та плівкових матеріалів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Цапаєва В.В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з</w:t>
      </w:r>
      <w:r w:rsidRPr="003D1171">
        <w:rPr>
          <w:sz w:val="28"/>
          <w:szCs w:val="28"/>
          <w:lang w:val="uk-UA"/>
        </w:rPr>
        <w:t>аступник директора СЮТ</w:t>
      </w:r>
      <w:r w:rsidR="00632A9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національно-патріотичного виховання в умовах позашкільного навчального закладу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убровіна Т.П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>ерівник студії “Сувенір”</w:t>
      </w:r>
      <w:r w:rsidR="00632A9F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береги — надбання української культури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Умарова Н.А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 xml:space="preserve">ерівник студії “Декор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аціональні риси в декоративно-ужитковому мистецтві України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Ісіметова Л.В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з</w:t>
      </w:r>
      <w:r w:rsidRPr="003D1171">
        <w:rPr>
          <w:sz w:val="28"/>
          <w:szCs w:val="28"/>
          <w:lang w:val="uk-UA"/>
        </w:rPr>
        <w:t xml:space="preserve">авідуючий методичним відділом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акраме — техніка з історії декоративно-ужиткової творчості нашого народу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убасова П.С.,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 xml:space="preserve">ерівник студії “Колаж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береження традицій українського розпису під час гурткових занять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орозова О.С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>ерівник</w:t>
      </w:r>
      <w:r w:rsidR="00632A9F" w:rsidRPr="003D1171">
        <w:rPr>
          <w:sz w:val="28"/>
          <w:szCs w:val="28"/>
          <w:lang w:val="uk-UA"/>
        </w:rPr>
        <w:t>-</w:t>
      </w:r>
      <w:r w:rsidRPr="003D1171">
        <w:rPr>
          <w:sz w:val="28"/>
          <w:szCs w:val="28"/>
          <w:lang w:val="uk-UA"/>
        </w:rPr>
        <w:t xml:space="preserve">методист студії “Стиль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готовлення Великодневих вітальних листівок власноруч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осквін М.Л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 xml:space="preserve">ерівник гуртка “Космічне моделювання та конструювання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Формування конструкторсько-технологічних навичок при виготовленні </w:t>
      </w:r>
      <w:r w:rsidRPr="003D1171">
        <w:rPr>
          <w:sz w:val="28"/>
          <w:szCs w:val="28"/>
          <w:lang w:val="uk-UA"/>
        </w:rPr>
        <w:lastRenderedPageBreak/>
        <w:t>кімнатних авіамоделей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иноградова А.С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 xml:space="preserve">ерівник гуртка “Бісеронизання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учаснення технологій виготовлення національних віночків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равченко О.М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 xml:space="preserve">ерівник гуртка “Паперова пластика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техніки витинанки у гуртковій роботі — вагомий крок до збереження національного мистецтва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аленська Н.І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>ерівник гуртка “Початкове технічне моделювання молодших школярів”</w:t>
      </w:r>
      <w:r w:rsidR="001E082B" w:rsidRPr="003D1171">
        <w:rPr>
          <w:sz w:val="28"/>
          <w:szCs w:val="28"/>
          <w:lang w:val="uk-UA"/>
        </w:rPr>
        <w:t>.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икористання різноманітних технік у виготовленні Великодневих прикрас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юбим Л.В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 xml:space="preserve">ерівник гуртка “Основи комп’ютерних технологій”. 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Цікаві знахідки в роботі дитячої рекламної агенції.</w:t>
      </w:r>
    </w:p>
    <w:p w:rsidR="001E082B" w:rsidRPr="003D1171" w:rsidRDefault="003C75BA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осквіна А.Л.,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sz w:val="28"/>
          <w:szCs w:val="28"/>
          <w:lang w:val="uk-UA"/>
        </w:rPr>
        <w:t>к</w:t>
      </w:r>
      <w:r w:rsidRPr="003D1171">
        <w:rPr>
          <w:sz w:val="28"/>
          <w:szCs w:val="28"/>
          <w:lang w:val="uk-UA"/>
        </w:rPr>
        <w:t>ерівник гуртка “Секретар керівника”.</w:t>
      </w:r>
    </w:p>
    <w:p w:rsidR="003C75BA" w:rsidRPr="003D1171" w:rsidRDefault="003C75BA" w:rsidP="001E082B">
      <w:pPr>
        <w:pStyle w:val="a5"/>
        <w:tabs>
          <w:tab w:val="left" w:pos="851"/>
          <w:tab w:val="left" w:pos="993"/>
        </w:tabs>
        <w:spacing w:line="276" w:lineRule="auto"/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мп’ютер. Почуваємося впевнено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Ткаченко Г.Ю., </w:t>
      </w:r>
      <w:r w:rsidRPr="003D1171">
        <w:rPr>
          <w:sz w:val="28"/>
          <w:szCs w:val="28"/>
          <w:lang w:val="uk-UA"/>
        </w:rPr>
        <w:t xml:space="preserve">здобувач </w:t>
      </w:r>
      <w:r w:rsidR="00632A9F" w:rsidRPr="003D1171">
        <w:rPr>
          <w:sz w:val="28"/>
          <w:szCs w:val="28"/>
          <w:lang w:val="uk-UA"/>
        </w:rPr>
        <w:t xml:space="preserve">ступня </w:t>
      </w:r>
      <w:r w:rsidRPr="003D1171">
        <w:rPr>
          <w:sz w:val="28"/>
          <w:szCs w:val="28"/>
          <w:lang w:val="uk-UA"/>
        </w:rPr>
        <w:t xml:space="preserve">вищої освіти 2 курсу групи ПО-14 технологічного факультету. </w:t>
      </w:r>
    </w:p>
    <w:p w:rsidR="001E082B" w:rsidRPr="003D1171" w:rsidRDefault="009F06E2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rFonts w:eastAsiaTheme="minorHAnsi"/>
          <w:sz w:val="28"/>
          <w:szCs w:val="28"/>
          <w:lang w:val="uk-UA"/>
        </w:rPr>
        <w:t xml:space="preserve">кандидат педагогічних </w:t>
      </w:r>
      <w:r w:rsidR="00632A9F" w:rsidRPr="003D1171">
        <w:rPr>
          <w:rFonts w:eastAsiaTheme="minorHAnsi"/>
          <w:spacing w:val="-3"/>
          <w:sz w:val="28"/>
          <w:szCs w:val="28"/>
          <w:lang w:val="uk-UA"/>
        </w:rPr>
        <w:t>наук, доцент</w:t>
      </w:r>
      <w:r w:rsidR="00632A9F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Лихолат О.В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9F06E2" w:rsidRPr="003D1171" w:rsidRDefault="001E082B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ектування змісту навчальних завдань для самостійної роботи здобувачів вищої професійної освіти з навчального курсу “Вступ до спеціальності” на основі декларативних та процедурних знань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авлюченко В.С.,</w:t>
      </w:r>
      <w:r w:rsidRPr="003D1171">
        <w:rPr>
          <w:sz w:val="28"/>
          <w:szCs w:val="28"/>
          <w:lang w:val="uk-UA"/>
        </w:rPr>
        <w:t xml:space="preserve"> здобувач вищої освіти 1 курсу групи ПО-15 технологічного факультету. </w:t>
      </w:r>
    </w:p>
    <w:p w:rsidR="001E082B" w:rsidRPr="003D1171" w:rsidRDefault="009F06E2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632A9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32A9F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632A9F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Рукасова С.О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9F06E2" w:rsidRPr="003D1171" w:rsidRDefault="001E082B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емонт та оновлення одягу у курсі виробничого навчання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Удовиченко А.А., </w:t>
      </w:r>
      <w:r w:rsidRPr="003D1171">
        <w:rPr>
          <w:sz w:val="28"/>
          <w:szCs w:val="28"/>
          <w:lang w:val="uk-UA"/>
        </w:rPr>
        <w:t xml:space="preserve">здобувач вищої освіти 5 курсу групи ПО-15 технологічного факультету. </w:t>
      </w:r>
    </w:p>
    <w:p w:rsidR="001E082B" w:rsidRPr="003D1171" w:rsidRDefault="009F06E2" w:rsidP="001E082B">
      <w:pPr>
        <w:tabs>
          <w:tab w:val="left" w:pos="851"/>
          <w:tab w:val="left" w:pos="993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rFonts w:eastAsiaTheme="minorHAnsi"/>
          <w:sz w:val="28"/>
          <w:szCs w:val="28"/>
          <w:lang w:val="ru-RU"/>
        </w:rPr>
        <w:t xml:space="preserve">кандидат педагогічних </w:t>
      </w:r>
      <w:r w:rsidR="00632A9F" w:rsidRPr="003D1171">
        <w:rPr>
          <w:rFonts w:eastAsiaTheme="minorHAnsi"/>
          <w:spacing w:val="-3"/>
          <w:sz w:val="28"/>
          <w:szCs w:val="28"/>
          <w:lang w:val="ru-RU"/>
        </w:rPr>
        <w:t>наук, доцент</w:t>
      </w:r>
      <w:r w:rsidR="00632A9F" w:rsidRPr="003D1171">
        <w:rPr>
          <w:rFonts w:asciiTheme="minorHAnsi" w:eastAsiaTheme="minorHAnsi" w:hAnsiTheme="minorHAnsi" w:cstheme="minorBidi"/>
          <w:spacing w:val="-3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Лазаренко Н.Ю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9F06E2" w:rsidRPr="003D1171" w:rsidRDefault="001E082B" w:rsidP="001E082B">
      <w:pPr>
        <w:tabs>
          <w:tab w:val="left" w:pos="851"/>
          <w:tab w:val="left" w:pos="993"/>
        </w:tabs>
        <w:spacing w:line="276" w:lineRule="auto"/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фесійна підготовка студентів технологічного факультету в умовах профільного навчання за напрямком кулінарна справа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ощина Н.С.,</w:t>
      </w:r>
      <w:r w:rsidRPr="003D1171">
        <w:rPr>
          <w:sz w:val="28"/>
          <w:szCs w:val="28"/>
          <w:lang w:val="uk-UA"/>
        </w:rPr>
        <w:t xml:space="preserve"> здобувач </w:t>
      </w:r>
      <w:r w:rsidR="00632A9F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3 курсу групи ПО-13 технологічного факультету. </w:t>
      </w:r>
    </w:p>
    <w:p w:rsidR="001E082B" w:rsidRPr="003D1171" w:rsidRDefault="009F06E2" w:rsidP="001E082B">
      <w:pPr>
        <w:tabs>
          <w:tab w:val="left" w:pos="851"/>
          <w:tab w:val="left" w:pos="993"/>
          <w:tab w:val="left" w:pos="1418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="00632A9F" w:rsidRPr="003D1171">
        <w:rPr>
          <w:sz w:val="28"/>
          <w:szCs w:val="28"/>
          <w:lang w:val="uk-UA"/>
        </w:rPr>
        <w:t>старший викладач</w:t>
      </w:r>
      <w:r w:rsidRPr="003D1171">
        <w:rPr>
          <w:sz w:val="28"/>
          <w:szCs w:val="28"/>
          <w:lang w:val="uk-UA"/>
        </w:rPr>
        <w:t xml:space="preserve"> Борисенко Л.П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9F06E2" w:rsidRPr="003D1171" w:rsidRDefault="001E082B" w:rsidP="001E082B">
      <w:pPr>
        <w:tabs>
          <w:tab w:val="left" w:pos="851"/>
          <w:tab w:val="left" w:pos="993"/>
          <w:tab w:val="left" w:pos="1418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инципи вибору і структурування змісту практичних завдань при вивченні техніки рисунка в курсі “Малюнок на основі композиції”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ива Л.Г., </w:t>
      </w:r>
      <w:r w:rsidRPr="003D1171">
        <w:rPr>
          <w:sz w:val="28"/>
          <w:szCs w:val="28"/>
          <w:lang w:val="uk-UA"/>
        </w:rPr>
        <w:t xml:space="preserve">здобувач </w:t>
      </w:r>
      <w:r w:rsidR="00632A9F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4 курсу групи ПО-12 технологічного факультету. </w:t>
      </w:r>
    </w:p>
    <w:p w:rsidR="001E082B" w:rsidRPr="003D1171" w:rsidRDefault="009F06E2" w:rsidP="001E082B">
      <w:pPr>
        <w:tabs>
          <w:tab w:val="left" w:pos="851"/>
          <w:tab w:val="left" w:pos="993"/>
          <w:tab w:val="left" w:pos="1418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="00632A9F" w:rsidRPr="003D1171">
        <w:rPr>
          <w:rFonts w:eastAsiaTheme="minorHAnsi"/>
          <w:sz w:val="28"/>
          <w:szCs w:val="28"/>
          <w:lang w:val="uk-UA"/>
        </w:rPr>
        <w:t>старший викладач</w:t>
      </w:r>
      <w:r w:rsidRPr="003D1171">
        <w:rPr>
          <w:sz w:val="28"/>
          <w:szCs w:val="28"/>
          <w:lang w:val="uk-UA"/>
        </w:rPr>
        <w:t xml:space="preserve"> Борисенко Л.П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9F06E2" w:rsidRPr="003D1171" w:rsidRDefault="001E082B" w:rsidP="001E082B">
      <w:pPr>
        <w:tabs>
          <w:tab w:val="left" w:pos="851"/>
          <w:tab w:val="left" w:pos="993"/>
          <w:tab w:val="left" w:pos="1418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робка проекту організації музею трудового навчання на технологічному факультеті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  <w:tab w:val="left" w:pos="1418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удика М.С.,</w:t>
      </w:r>
      <w:r w:rsidRPr="003D1171">
        <w:rPr>
          <w:sz w:val="28"/>
          <w:szCs w:val="28"/>
          <w:lang w:val="uk-UA"/>
        </w:rPr>
        <w:t xml:space="preserve"> здобувач </w:t>
      </w:r>
      <w:r w:rsidR="00632A9F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4 курсу групи ПО-12 технологічного факультету. </w:t>
      </w:r>
    </w:p>
    <w:p w:rsidR="001E082B" w:rsidRPr="003D1171" w:rsidRDefault="009F06E2" w:rsidP="001E082B">
      <w:pPr>
        <w:tabs>
          <w:tab w:val="left" w:pos="851"/>
          <w:tab w:val="left" w:pos="993"/>
          <w:tab w:val="left" w:pos="1418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lastRenderedPageBreak/>
        <w:t xml:space="preserve">Науковий керівник: </w:t>
      </w:r>
      <w:r w:rsidR="00632A9F" w:rsidRPr="003D1171">
        <w:rPr>
          <w:rFonts w:eastAsiaTheme="minorHAnsi"/>
          <w:sz w:val="28"/>
          <w:szCs w:val="28"/>
          <w:lang w:val="uk-UA"/>
        </w:rPr>
        <w:t>старший викладач</w:t>
      </w:r>
      <w:r w:rsidR="00632A9F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Борисенко Л.П.</w:t>
      </w:r>
    </w:p>
    <w:p w:rsidR="009F06E2" w:rsidRPr="003D1171" w:rsidRDefault="001E082B" w:rsidP="001E082B">
      <w:pPr>
        <w:tabs>
          <w:tab w:val="left" w:pos="851"/>
          <w:tab w:val="left" w:pos="993"/>
          <w:tab w:val="left" w:pos="1418"/>
        </w:tabs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робка проекту виготовлення макету шкільного кабінету з обслуговуючої праці для музею трудового навчання.</w:t>
      </w:r>
    </w:p>
    <w:p w:rsidR="009F06E2" w:rsidRPr="003D1171" w:rsidRDefault="009F06E2" w:rsidP="00130217">
      <w:pPr>
        <w:pStyle w:val="a5"/>
        <w:numPr>
          <w:ilvl w:val="0"/>
          <w:numId w:val="9"/>
        </w:numPr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Рощина Н.С., </w:t>
      </w:r>
      <w:r w:rsidRPr="003D1171">
        <w:rPr>
          <w:sz w:val="28"/>
          <w:szCs w:val="28"/>
          <w:lang w:val="uk-UA"/>
        </w:rPr>
        <w:t xml:space="preserve">здобувач </w:t>
      </w:r>
      <w:r w:rsidR="00632A9F" w:rsidRPr="003D1171">
        <w:rPr>
          <w:sz w:val="28"/>
          <w:szCs w:val="28"/>
          <w:lang w:val="uk-UA"/>
        </w:rPr>
        <w:t xml:space="preserve">ступеня </w:t>
      </w:r>
      <w:r w:rsidRPr="003D1171">
        <w:rPr>
          <w:sz w:val="28"/>
          <w:szCs w:val="28"/>
          <w:lang w:val="uk-UA"/>
        </w:rPr>
        <w:t xml:space="preserve">вищої освіти 3 курсу групи ПО-13 технологічного факультету. </w:t>
      </w:r>
    </w:p>
    <w:p w:rsidR="001E082B" w:rsidRPr="003D1171" w:rsidRDefault="009F06E2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632A9F" w:rsidRPr="003D1171">
        <w:rPr>
          <w:rFonts w:eastAsiaTheme="minorHAnsi"/>
          <w:sz w:val="28"/>
          <w:szCs w:val="28"/>
          <w:lang w:val="uk-UA"/>
        </w:rPr>
        <w:t>старший викладач</w:t>
      </w:r>
      <w:r w:rsidR="00632A9F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Полякова С.Є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9F06E2" w:rsidRPr="003D1171" w:rsidRDefault="001E082B" w:rsidP="001E082B">
      <w:pPr>
        <w:pStyle w:val="a5"/>
        <w:tabs>
          <w:tab w:val="left" w:pos="851"/>
          <w:tab w:val="left" w:pos="993"/>
        </w:tabs>
        <w:spacing w:line="276" w:lineRule="auto"/>
        <w:ind w:left="0" w:firstLine="709"/>
        <w:jc w:val="both"/>
        <w:rPr>
          <w:b/>
          <w:bCs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естетичного смаку у здобувачів вищих навчальних закладів на заняттях з художнього конструювання та моделювання одягу.</w:t>
      </w:r>
    </w:p>
    <w:p w:rsidR="00394C2E" w:rsidRPr="003D1171" w:rsidRDefault="00394C2E" w:rsidP="00632A9F">
      <w:pPr>
        <w:pStyle w:val="11"/>
        <w:ind w:left="2298" w:right="303" w:hanging="1788"/>
        <w:jc w:val="both"/>
        <w:rPr>
          <w:lang w:val="ru-RU"/>
        </w:rPr>
      </w:pPr>
    </w:p>
    <w:p w:rsidR="003444E9" w:rsidRPr="003D1171" w:rsidRDefault="007307A6" w:rsidP="00632A9F">
      <w:pPr>
        <w:pStyle w:val="11"/>
        <w:ind w:left="2298" w:right="303" w:hanging="1788"/>
        <w:jc w:val="center"/>
        <w:rPr>
          <w:lang w:val="ru-RU"/>
        </w:rPr>
      </w:pPr>
      <w:r w:rsidRPr="003D1171">
        <w:rPr>
          <w:lang w:val="ru-RU"/>
        </w:rPr>
        <w:t>Напрямок роботи секції: “Актуальні проблеми управління навчальними закладами у сучасному освітньому просторі”</w:t>
      </w:r>
    </w:p>
    <w:p w:rsidR="003444E9" w:rsidRPr="003D1171" w:rsidRDefault="003444E9" w:rsidP="00632A9F">
      <w:pPr>
        <w:pStyle w:val="a3"/>
        <w:spacing w:before="4"/>
        <w:ind w:left="0" w:firstLine="0"/>
        <w:jc w:val="both"/>
        <w:rPr>
          <w:b/>
          <w:sz w:val="28"/>
          <w:szCs w:val="28"/>
          <w:lang w:val="ru-RU"/>
        </w:rPr>
      </w:pPr>
    </w:p>
    <w:p w:rsidR="00C708C3" w:rsidRPr="003D1171" w:rsidRDefault="007307A6" w:rsidP="00632A9F">
      <w:pPr>
        <w:ind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 роботи: </w:t>
      </w:r>
      <w:r w:rsidR="00C708C3" w:rsidRPr="003D1171">
        <w:rPr>
          <w:sz w:val="28"/>
          <w:szCs w:val="28"/>
          <w:lang w:val="uk-UA"/>
        </w:rPr>
        <w:t>к</w:t>
      </w:r>
      <w:r w:rsidR="00632A9F" w:rsidRPr="003D1171">
        <w:rPr>
          <w:sz w:val="28"/>
          <w:szCs w:val="28"/>
          <w:lang w:val="uk-UA"/>
        </w:rPr>
        <w:t xml:space="preserve">андидат </w:t>
      </w:r>
      <w:r w:rsidR="00C708C3" w:rsidRPr="003D1171">
        <w:rPr>
          <w:sz w:val="28"/>
          <w:szCs w:val="28"/>
          <w:lang w:val="uk-UA"/>
        </w:rPr>
        <w:t>е</w:t>
      </w:r>
      <w:r w:rsidR="00632A9F" w:rsidRPr="003D1171">
        <w:rPr>
          <w:sz w:val="28"/>
          <w:szCs w:val="28"/>
          <w:lang w:val="uk-UA"/>
        </w:rPr>
        <w:t xml:space="preserve">кономічних наук, </w:t>
      </w:r>
      <w:r w:rsidR="00C708C3" w:rsidRPr="003D1171">
        <w:rPr>
          <w:sz w:val="28"/>
          <w:szCs w:val="28"/>
          <w:lang w:val="uk-UA"/>
        </w:rPr>
        <w:t>доц</w:t>
      </w:r>
      <w:r w:rsidR="00632A9F" w:rsidRPr="003D1171">
        <w:rPr>
          <w:sz w:val="28"/>
          <w:szCs w:val="28"/>
          <w:lang w:val="uk-UA"/>
        </w:rPr>
        <w:t>ент</w:t>
      </w:r>
      <w:r w:rsidR="00C708C3" w:rsidRPr="003D1171">
        <w:rPr>
          <w:sz w:val="28"/>
          <w:szCs w:val="28"/>
          <w:lang w:val="uk-UA"/>
        </w:rPr>
        <w:t xml:space="preserve"> Артюхіна</w:t>
      </w:r>
      <w:r w:rsidR="007001E6">
        <w:rPr>
          <w:sz w:val="28"/>
          <w:szCs w:val="28"/>
          <w:lang w:val="uk-UA"/>
        </w:rPr>
        <w:t> </w:t>
      </w:r>
      <w:r w:rsidR="00C708C3" w:rsidRPr="003D1171">
        <w:rPr>
          <w:sz w:val="28"/>
          <w:szCs w:val="28"/>
          <w:lang w:val="uk-UA"/>
        </w:rPr>
        <w:t>М.В.</w:t>
      </w:r>
    </w:p>
    <w:p w:rsidR="003444E9" w:rsidRPr="003D1171" w:rsidRDefault="007307A6" w:rsidP="00632A9F">
      <w:pPr>
        <w:ind w:right="303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Дата і місце проведення секційного засідання: </w:t>
      </w:r>
      <w:r w:rsidR="00C708C3" w:rsidRPr="003D1171">
        <w:rPr>
          <w:sz w:val="28"/>
          <w:szCs w:val="28"/>
          <w:lang w:val="uk-UA"/>
        </w:rPr>
        <w:t>19</w:t>
      </w:r>
      <w:r w:rsidRPr="003D1171">
        <w:rPr>
          <w:sz w:val="28"/>
          <w:szCs w:val="28"/>
          <w:lang w:val="uk-UA"/>
        </w:rPr>
        <w:t>.</w:t>
      </w:r>
      <w:r w:rsidR="00C708C3" w:rsidRPr="003D1171">
        <w:rPr>
          <w:sz w:val="28"/>
          <w:szCs w:val="28"/>
          <w:lang w:val="uk-UA"/>
        </w:rPr>
        <w:t>05.2016 р.</w:t>
      </w:r>
      <w:r w:rsidRPr="003D1171">
        <w:rPr>
          <w:sz w:val="28"/>
          <w:szCs w:val="28"/>
          <w:lang w:val="uk-UA"/>
        </w:rPr>
        <w:t>, головний корпус ДДПУ,  ауд.</w:t>
      </w:r>
      <w:r w:rsidR="00632A9F"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№ 618.</w:t>
      </w:r>
    </w:p>
    <w:p w:rsidR="003444E9" w:rsidRPr="003D1171" w:rsidRDefault="003444E9" w:rsidP="00632A9F">
      <w:pPr>
        <w:pStyle w:val="a3"/>
        <w:ind w:left="0" w:firstLine="709"/>
        <w:jc w:val="both"/>
        <w:rPr>
          <w:sz w:val="28"/>
          <w:szCs w:val="28"/>
          <w:lang w:val="uk-UA"/>
        </w:rPr>
      </w:pPr>
    </w:p>
    <w:p w:rsidR="001E082B" w:rsidRPr="003D1171" w:rsidRDefault="007307A6" w:rsidP="00130217">
      <w:pPr>
        <w:pStyle w:val="a5"/>
        <w:numPr>
          <w:ilvl w:val="0"/>
          <w:numId w:val="8"/>
        </w:numPr>
        <w:tabs>
          <w:tab w:val="left" w:pos="914"/>
          <w:tab w:val="left" w:pos="1134"/>
        </w:tabs>
        <w:ind w:left="0" w:right="119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Артюхіна </w:t>
      </w:r>
      <w:r w:rsidRPr="003D1171">
        <w:rPr>
          <w:b/>
          <w:sz w:val="28"/>
          <w:szCs w:val="28"/>
          <w:lang w:val="ru-RU"/>
        </w:rPr>
        <w:t>М.В.</w:t>
      </w:r>
      <w:r w:rsidRPr="003D1171">
        <w:rPr>
          <w:sz w:val="28"/>
          <w:szCs w:val="28"/>
          <w:lang w:val="ru-RU"/>
        </w:rPr>
        <w:t xml:space="preserve">, кандидат </w:t>
      </w:r>
      <w:r w:rsidRPr="003D1171">
        <w:rPr>
          <w:spacing w:val="-3"/>
          <w:sz w:val="28"/>
          <w:szCs w:val="28"/>
          <w:lang w:val="ru-RU"/>
        </w:rPr>
        <w:t xml:space="preserve">економічних </w:t>
      </w:r>
      <w:r w:rsidRPr="003D1171">
        <w:rPr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C708C3" w:rsidRPr="003D1171" w:rsidRDefault="00C708C3" w:rsidP="001E082B">
      <w:pPr>
        <w:pStyle w:val="a5"/>
        <w:tabs>
          <w:tab w:val="left" w:pos="914"/>
          <w:tab w:val="left" w:pos="1134"/>
        </w:tabs>
        <w:ind w:left="0" w:right="119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Використання інструментів впливу на споживачів в маркетинговій діяльності навчальних закладів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E082B" w:rsidRPr="003D1171" w:rsidRDefault="007307A6" w:rsidP="00130217">
      <w:pPr>
        <w:pStyle w:val="a5"/>
        <w:numPr>
          <w:ilvl w:val="0"/>
          <w:numId w:val="8"/>
        </w:numPr>
        <w:tabs>
          <w:tab w:val="left" w:pos="1092"/>
          <w:tab w:val="left" w:pos="1134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2"/>
          <w:sz w:val="28"/>
          <w:szCs w:val="28"/>
          <w:lang w:val="ru-RU"/>
        </w:rPr>
        <w:t xml:space="preserve">Кравченко </w:t>
      </w:r>
      <w:r w:rsidRPr="003D1171">
        <w:rPr>
          <w:b/>
          <w:sz w:val="28"/>
          <w:szCs w:val="28"/>
          <w:lang w:val="ru-RU"/>
        </w:rPr>
        <w:t>Н.В.</w:t>
      </w:r>
      <w:r w:rsidRPr="003D1171">
        <w:rPr>
          <w:sz w:val="28"/>
          <w:szCs w:val="28"/>
          <w:lang w:val="ru-RU"/>
        </w:rPr>
        <w:t xml:space="preserve">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C708C3" w:rsidRPr="003D1171" w:rsidRDefault="00C708C3" w:rsidP="001E082B">
      <w:pPr>
        <w:pStyle w:val="a5"/>
        <w:tabs>
          <w:tab w:val="left" w:pos="1092"/>
          <w:tab w:val="left" w:pos="1134"/>
        </w:tabs>
        <w:ind w:left="0" w:right="124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ідвищення ефективності трудової діяльності та удосконалення системи її матеріального стимулювання.</w:t>
      </w:r>
    </w:p>
    <w:p w:rsidR="001E082B" w:rsidRPr="003D1171" w:rsidRDefault="00C708C3" w:rsidP="00130217">
      <w:pPr>
        <w:pStyle w:val="a5"/>
        <w:numPr>
          <w:ilvl w:val="0"/>
          <w:numId w:val="8"/>
        </w:numPr>
        <w:tabs>
          <w:tab w:val="left" w:pos="1092"/>
          <w:tab w:val="left" w:pos="1134"/>
        </w:tabs>
        <w:ind w:left="0" w:right="119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 </w:t>
      </w:r>
      <w:r w:rsidR="007307A6" w:rsidRPr="003D1171">
        <w:rPr>
          <w:b/>
          <w:sz w:val="28"/>
          <w:szCs w:val="28"/>
          <w:lang w:val="ru-RU"/>
        </w:rPr>
        <w:t>Співак Я.О</w:t>
      </w:r>
      <w:r w:rsidR="007307A6" w:rsidRPr="003D1171">
        <w:rPr>
          <w:sz w:val="28"/>
          <w:szCs w:val="28"/>
          <w:lang w:val="ru-RU"/>
        </w:rPr>
        <w:t xml:space="preserve">., кандидат педагогічних </w:t>
      </w:r>
      <w:r w:rsidR="007307A6" w:rsidRPr="003D1171">
        <w:rPr>
          <w:spacing w:val="-3"/>
          <w:sz w:val="28"/>
          <w:szCs w:val="28"/>
          <w:lang w:val="ru-RU"/>
        </w:rPr>
        <w:t xml:space="preserve">наук, </w:t>
      </w:r>
      <w:r w:rsidR="007307A6"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C708C3" w:rsidRPr="003D1171" w:rsidRDefault="00C708C3" w:rsidP="001E082B">
      <w:pPr>
        <w:pStyle w:val="a5"/>
        <w:tabs>
          <w:tab w:val="left" w:pos="1092"/>
          <w:tab w:val="left" w:pos="1134"/>
        </w:tabs>
        <w:ind w:left="0" w:right="119" w:firstLine="709"/>
        <w:jc w:val="both"/>
        <w:rPr>
          <w:sz w:val="28"/>
          <w:szCs w:val="28"/>
          <w:lang w:val="ru-RU"/>
        </w:rPr>
      </w:pPr>
      <w:r w:rsidRPr="003D1171">
        <w:rPr>
          <w:iCs/>
          <w:sz w:val="28"/>
          <w:szCs w:val="28"/>
          <w:lang w:val="uk-UA"/>
        </w:rPr>
        <w:t>Інформаційна складова  логістичної концепціїї як фактор стимулювання економічного розвитку країни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E082B" w:rsidRPr="003D1171" w:rsidRDefault="007307A6" w:rsidP="00130217">
      <w:pPr>
        <w:pStyle w:val="a5"/>
        <w:numPr>
          <w:ilvl w:val="0"/>
          <w:numId w:val="8"/>
        </w:numPr>
        <w:tabs>
          <w:tab w:val="left" w:pos="1092"/>
          <w:tab w:val="left" w:pos="1134"/>
        </w:tabs>
        <w:ind w:left="0" w:right="12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тупак О.Ю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C708C3" w:rsidRPr="003D1171" w:rsidRDefault="00C708C3" w:rsidP="001E082B">
      <w:pPr>
        <w:pStyle w:val="a5"/>
        <w:tabs>
          <w:tab w:val="left" w:pos="1092"/>
          <w:tab w:val="left" w:pos="1134"/>
        </w:tabs>
        <w:ind w:left="709" w:right="12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Рейтингове оцінювання науково-педагогічних працівників як показник якості освіти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1E082B" w:rsidRPr="003D1171" w:rsidRDefault="007307A6" w:rsidP="00130217">
      <w:pPr>
        <w:pStyle w:val="a5"/>
        <w:numPr>
          <w:ilvl w:val="0"/>
          <w:numId w:val="8"/>
        </w:numPr>
        <w:tabs>
          <w:tab w:val="left" w:pos="1092"/>
          <w:tab w:val="left" w:pos="1134"/>
        </w:tabs>
        <w:ind w:left="0" w:right="126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ешетова І.А</w:t>
      </w:r>
      <w:r w:rsidRPr="003D1171">
        <w:rPr>
          <w:sz w:val="28"/>
          <w:szCs w:val="28"/>
          <w:lang w:val="ru-RU"/>
        </w:rPr>
        <w:t xml:space="preserve">.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C708C3" w:rsidRPr="003D1171" w:rsidRDefault="00C708C3" w:rsidP="001E082B">
      <w:pPr>
        <w:pStyle w:val="a5"/>
        <w:tabs>
          <w:tab w:val="left" w:pos="1092"/>
          <w:tab w:val="left" w:pos="1134"/>
        </w:tabs>
        <w:ind w:left="0" w:right="126" w:firstLine="709"/>
        <w:jc w:val="both"/>
        <w:rPr>
          <w:sz w:val="28"/>
          <w:szCs w:val="28"/>
          <w:lang w:val="ru-RU"/>
        </w:rPr>
      </w:pPr>
      <w:r w:rsidRPr="003D1171">
        <w:rPr>
          <w:bCs/>
          <w:spacing w:val="-4"/>
          <w:sz w:val="28"/>
          <w:szCs w:val="28"/>
          <w:lang w:val="uk-UA"/>
        </w:rPr>
        <w:t xml:space="preserve">Запровадження нового порядку присвоєння вчених звань науково-педагогічним працівникам ВНЗ. </w:t>
      </w:r>
    </w:p>
    <w:p w:rsidR="001E082B" w:rsidRPr="003D1171" w:rsidRDefault="007307A6" w:rsidP="00130217">
      <w:pPr>
        <w:pStyle w:val="a5"/>
        <w:numPr>
          <w:ilvl w:val="0"/>
          <w:numId w:val="8"/>
        </w:numPr>
        <w:tabs>
          <w:tab w:val="left" w:pos="1092"/>
          <w:tab w:val="left" w:pos="1134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Чередник О.В.</w:t>
      </w:r>
      <w:r w:rsidRPr="003D1171">
        <w:rPr>
          <w:sz w:val="28"/>
          <w:szCs w:val="28"/>
          <w:lang w:val="ru-RU"/>
        </w:rPr>
        <w:t xml:space="preserve">,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C708C3" w:rsidRPr="003D1171" w:rsidRDefault="00C708C3" w:rsidP="001E082B">
      <w:pPr>
        <w:pStyle w:val="a5"/>
        <w:tabs>
          <w:tab w:val="left" w:pos="1092"/>
          <w:tab w:val="left" w:pos="1134"/>
        </w:tabs>
        <w:ind w:left="709" w:right="125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Управління якістю професійної підготовки фахівців.</w:t>
      </w:r>
      <w:r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  <w:tab w:val="left" w:pos="1134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Алакоз О.</w:t>
      </w:r>
      <w:r w:rsidRPr="003D1171">
        <w:rPr>
          <w:sz w:val="28"/>
          <w:szCs w:val="28"/>
          <w:lang w:val="ru-RU"/>
        </w:rPr>
        <w:t xml:space="preserve">В.,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1E082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sz w:val="28"/>
          <w:szCs w:val="28"/>
          <w:lang w:val="ru-RU"/>
        </w:rPr>
        <w:t xml:space="preserve">кандидат </w:t>
      </w:r>
      <w:r w:rsidR="00252C83" w:rsidRPr="003D1171">
        <w:rPr>
          <w:spacing w:val="-3"/>
          <w:sz w:val="28"/>
          <w:szCs w:val="28"/>
          <w:lang w:val="ru-RU"/>
        </w:rPr>
        <w:t xml:space="preserve">економічних </w:t>
      </w:r>
      <w:r w:rsidR="00252C83" w:rsidRPr="003D1171">
        <w:rPr>
          <w:sz w:val="28"/>
          <w:szCs w:val="28"/>
          <w:lang w:val="ru-RU"/>
        </w:rPr>
        <w:t xml:space="preserve">наук, </w:t>
      </w:r>
      <w:r w:rsidR="00252C83" w:rsidRPr="003D1171">
        <w:rPr>
          <w:spacing w:val="-4"/>
          <w:sz w:val="28"/>
          <w:szCs w:val="28"/>
          <w:lang w:val="ru-RU"/>
        </w:rPr>
        <w:t>доцент</w:t>
      </w:r>
      <w:r w:rsidR="00252C8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ртюхіна М.В.</w:t>
      </w:r>
      <w:r w:rsidR="001E082B" w:rsidRPr="003D1171">
        <w:rPr>
          <w:sz w:val="28"/>
          <w:szCs w:val="28"/>
          <w:lang w:val="uk-UA"/>
        </w:rPr>
        <w:t xml:space="preserve"> </w:t>
      </w:r>
    </w:p>
    <w:p w:rsidR="00CE4546" w:rsidRPr="003D1171" w:rsidRDefault="001E082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блеми ресурсного забезпечення загальноосвітніх навчальних закладів у сільській місцевості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орисенко Д.Я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1E082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старший викладач Ступак О.Ю.</w:t>
      </w:r>
    </w:p>
    <w:p w:rsidR="00CE4546" w:rsidRPr="003D1171" w:rsidRDefault="001E082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Реформування позашкільної освіти в Україні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snapToGrid w:val="0"/>
        <w:spacing w:line="276" w:lineRule="auto"/>
        <w:ind w:left="0" w:right="5" w:firstLine="709"/>
        <w:jc w:val="both"/>
        <w:rPr>
          <w:rStyle w:val="af0"/>
          <w:b w:val="0"/>
          <w:bCs w:val="0"/>
          <w:sz w:val="28"/>
          <w:szCs w:val="28"/>
          <w:shd w:val="clear" w:color="auto" w:fill="FFFFFF"/>
          <w:lang w:val="ru-RU"/>
        </w:rPr>
      </w:pPr>
      <w:r w:rsidRPr="003D1171">
        <w:rPr>
          <w:b/>
          <w:sz w:val="28"/>
          <w:szCs w:val="28"/>
          <w:lang w:val="ru-RU"/>
        </w:rPr>
        <w:t>Водолаженко А.С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</w:t>
      </w:r>
      <w:r w:rsidR="002619BF" w:rsidRPr="003D1171">
        <w:rPr>
          <w:bCs/>
          <w:sz w:val="28"/>
          <w:szCs w:val="28"/>
          <w:lang w:val="uk-UA"/>
        </w:rPr>
        <w:lastRenderedPageBreak/>
        <w:t xml:space="preserve">спеціальності “Управління навчальним закладом”. </w:t>
      </w:r>
    </w:p>
    <w:p w:rsidR="001E082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rStyle w:val="af0"/>
          <w:b w:val="0"/>
          <w:bCs w:val="0"/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ru-RU"/>
        </w:rPr>
        <w:t>доцент Чередник О.В.</w:t>
      </w:r>
    </w:p>
    <w:p w:rsidR="00CE4546" w:rsidRPr="003D1171" w:rsidRDefault="001E082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rStyle w:val="af0"/>
          <w:b w:val="0"/>
          <w:bCs w:val="0"/>
          <w:sz w:val="28"/>
          <w:szCs w:val="28"/>
          <w:shd w:val="clear" w:color="auto" w:fill="FFFFFF"/>
          <w:lang w:val="ru-RU"/>
        </w:rPr>
        <w:t xml:space="preserve">Сучасні інформаційні потоки в управлінні </w:t>
      </w:r>
      <w:r w:rsidRPr="003D1171">
        <w:rPr>
          <w:rStyle w:val="af0"/>
          <w:b w:val="0"/>
          <w:bCs w:val="0"/>
          <w:sz w:val="28"/>
          <w:szCs w:val="28"/>
          <w:shd w:val="clear" w:color="auto" w:fill="FFFFFF"/>
          <w:lang w:val="uk-UA"/>
        </w:rPr>
        <w:t>н</w:t>
      </w:r>
      <w:r w:rsidRPr="003D1171">
        <w:rPr>
          <w:rStyle w:val="af0"/>
          <w:b w:val="0"/>
          <w:bCs w:val="0"/>
          <w:sz w:val="28"/>
          <w:szCs w:val="28"/>
          <w:shd w:val="clear" w:color="auto" w:fill="FFFFFF"/>
          <w:lang w:val="ru-RU"/>
        </w:rPr>
        <w:t>авчальним закладом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Голота А.Г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1E082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pacing w:val="-4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sz w:val="28"/>
          <w:szCs w:val="28"/>
          <w:lang w:val="ru-RU"/>
        </w:rPr>
        <w:t xml:space="preserve">кандидат педагогічних наук, </w:t>
      </w:r>
      <w:r w:rsidRPr="003D1171">
        <w:rPr>
          <w:sz w:val="28"/>
          <w:szCs w:val="28"/>
          <w:lang w:val="ru-RU"/>
        </w:rPr>
        <w:t>доцент Решетова І.А.</w:t>
      </w:r>
      <w:r w:rsidR="001E082B" w:rsidRPr="003D1171">
        <w:rPr>
          <w:spacing w:val="-4"/>
          <w:sz w:val="28"/>
          <w:szCs w:val="28"/>
          <w:lang w:val="ru-RU"/>
        </w:rPr>
        <w:t xml:space="preserve"> </w:t>
      </w:r>
    </w:p>
    <w:p w:rsidR="00CE4546" w:rsidRPr="003D1171" w:rsidRDefault="001E082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pacing w:val="-4"/>
          <w:sz w:val="28"/>
          <w:szCs w:val="28"/>
          <w:lang w:val="ru-RU"/>
        </w:rPr>
        <w:t>Роль родительских комитетов в государственно-общественном управлении общеобразовательным учебным заведением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Григор’єв В.В.</w:t>
      </w:r>
      <w:r w:rsidR="00252C83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</w:t>
      </w:r>
      <w:r w:rsidRPr="003D1171">
        <w:rPr>
          <w:sz w:val="28"/>
          <w:szCs w:val="28"/>
          <w:lang w:val="ru-RU"/>
        </w:rPr>
        <w:t xml:space="preserve">: </w:t>
      </w:r>
      <w:r w:rsidR="00252C83" w:rsidRPr="003D1171">
        <w:rPr>
          <w:sz w:val="28"/>
          <w:szCs w:val="28"/>
          <w:lang w:val="ru-RU"/>
        </w:rPr>
        <w:t>доктор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 педагогічних наук</w:t>
      </w:r>
      <w:r w:rsidRPr="003D1171">
        <w:rPr>
          <w:sz w:val="28"/>
          <w:szCs w:val="28"/>
          <w:lang w:val="ru-RU"/>
        </w:rPr>
        <w:t xml:space="preserve">, </w:t>
      </w:r>
      <w:r w:rsidR="00252C83" w:rsidRPr="003D1171">
        <w:rPr>
          <w:sz w:val="28"/>
          <w:szCs w:val="28"/>
          <w:lang w:val="ru-RU"/>
        </w:rPr>
        <w:t>професор</w:t>
      </w:r>
      <w:r w:rsidRPr="003D1171">
        <w:rPr>
          <w:sz w:val="28"/>
          <w:szCs w:val="28"/>
          <w:lang w:val="ru-RU"/>
        </w:rPr>
        <w:t xml:space="preserve"> Набока О.Г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CE4546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фесійне становлення особистості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зина Л.С.</w:t>
      </w:r>
      <w:r w:rsidR="00252C83" w:rsidRPr="003D1171">
        <w:rPr>
          <w:b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кандидат </w:t>
      </w:r>
      <w:r w:rsidR="00252C83" w:rsidRPr="003D1171">
        <w:rPr>
          <w:rFonts w:eastAsiaTheme="minorHAnsi"/>
          <w:spacing w:val="-3"/>
          <w:sz w:val="28"/>
          <w:szCs w:val="28"/>
          <w:lang w:val="ru-RU"/>
        </w:rPr>
        <w:t xml:space="preserve">економічних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наук, </w:t>
      </w:r>
      <w:r w:rsidR="00252C83" w:rsidRPr="003D1171">
        <w:rPr>
          <w:rFonts w:eastAsiaTheme="minorHAnsi"/>
          <w:spacing w:val="-4"/>
          <w:sz w:val="28"/>
          <w:szCs w:val="28"/>
          <w:lang w:val="ru-RU"/>
        </w:rPr>
        <w:t>доцент</w:t>
      </w:r>
      <w:r w:rsidR="00252C83" w:rsidRPr="003D1171">
        <w:rPr>
          <w:rFonts w:asciiTheme="minorHAnsi" w:eastAsiaTheme="minorHAnsi" w:hAnsiTheme="minorHAnsi" w:cstheme="minorBid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ртюхіна М.В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CE4546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іжнародне партнерство у системі загальної середньої освіти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Ільницька-Кольганович Д.В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кандидат </w:t>
      </w:r>
      <w:r w:rsidR="00252C83" w:rsidRPr="003D1171">
        <w:rPr>
          <w:rFonts w:eastAsiaTheme="minorHAnsi"/>
          <w:spacing w:val="-3"/>
          <w:sz w:val="28"/>
          <w:szCs w:val="28"/>
          <w:lang w:val="ru-RU"/>
        </w:rPr>
        <w:t xml:space="preserve">економічних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наук, </w:t>
      </w:r>
      <w:r w:rsidR="00252C83" w:rsidRPr="003D1171">
        <w:rPr>
          <w:rFonts w:eastAsiaTheme="minorHAnsi"/>
          <w:spacing w:val="-4"/>
          <w:sz w:val="28"/>
          <w:szCs w:val="28"/>
          <w:lang w:val="ru-RU"/>
        </w:rPr>
        <w:t>доцент</w:t>
      </w:r>
      <w:r w:rsidR="00252C83" w:rsidRPr="003D1171">
        <w:rPr>
          <w:rFonts w:asciiTheme="minorHAnsi" w:eastAsiaTheme="minorHAnsi" w:hAnsiTheme="minorHAnsi" w:cstheme="minorBid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ртюхіна М.В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CE4546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Ринок освітніх послуг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snapToGrid w:val="0"/>
        <w:spacing w:line="276" w:lineRule="auto"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аліткіна М.О.</w:t>
      </w:r>
      <w:r w:rsidR="005855EB" w:rsidRPr="003D1171">
        <w:rPr>
          <w:b/>
          <w:sz w:val="28"/>
          <w:szCs w:val="28"/>
          <w:lang w:val="ru-RU"/>
        </w:rPr>
        <w:t>.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,</w:t>
      </w:r>
      <w:r w:rsidRPr="003D1171">
        <w:rPr>
          <w:sz w:val="28"/>
          <w:szCs w:val="28"/>
          <w:lang w:val="ru-RU"/>
        </w:rPr>
        <w:t xml:space="preserve"> доцент Чередник О.В.</w:t>
      </w:r>
      <w:r w:rsidR="00D8061B" w:rsidRPr="003D1171">
        <w:rPr>
          <w:sz w:val="28"/>
          <w:szCs w:val="28"/>
          <w:lang w:val="ru-RU"/>
        </w:rPr>
        <w:t xml:space="preserve"> </w:t>
      </w:r>
    </w:p>
    <w:p w:rsidR="00CE4546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 xml:space="preserve">Умови управління практичною підготовкою </w:t>
      </w:r>
      <w:r w:rsidRPr="003D1171">
        <w:rPr>
          <w:sz w:val="28"/>
          <w:szCs w:val="28"/>
          <w:lang w:val="uk-UA"/>
        </w:rPr>
        <w:t>м</w:t>
      </w:r>
      <w:r w:rsidRPr="003D1171">
        <w:rPr>
          <w:sz w:val="28"/>
          <w:szCs w:val="28"/>
          <w:lang w:val="ru-RU"/>
        </w:rPr>
        <w:t>айбутніх учителів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исельов К.С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,</w:t>
      </w:r>
      <w:r w:rsidR="00252C83"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старший викладач Ступак О.Ю.</w:t>
      </w:r>
    </w:p>
    <w:p w:rsidR="00CE4546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Управління конфліктами в професійній діяльності керівника загальноосвітнього навчального закладу.</w:t>
      </w:r>
    </w:p>
    <w:p w:rsidR="00CE4546" w:rsidRPr="003D1171" w:rsidRDefault="00CE4546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втуненко В.В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>магістр 5 курсу спеціальності “Управління навчальним закладом</w:t>
      </w:r>
      <w:r w:rsidR="00D8061B" w:rsidRPr="003D1171">
        <w:rPr>
          <w:bCs/>
          <w:sz w:val="28"/>
          <w:szCs w:val="28"/>
          <w:lang w:val="uk-UA"/>
        </w:rPr>
        <w:t xml:space="preserve">”. </w:t>
      </w:r>
    </w:p>
    <w:p w:rsidR="00D8061B" w:rsidRPr="003D1171" w:rsidRDefault="00CE4546" w:rsidP="001E082B">
      <w:pPr>
        <w:pStyle w:val="a5"/>
        <w:tabs>
          <w:tab w:val="left" w:pos="1092"/>
        </w:tabs>
        <w:ind w:left="0" w:right="125" w:firstLine="709"/>
        <w:jc w:val="both"/>
        <w:rPr>
          <w:bCs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доцент Решетова І.А.</w:t>
      </w:r>
      <w:r w:rsidR="00D8061B" w:rsidRPr="003D1171">
        <w:rPr>
          <w:bCs/>
          <w:sz w:val="28"/>
          <w:szCs w:val="28"/>
          <w:lang w:val="uk-UA"/>
        </w:rPr>
        <w:t xml:space="preserve"> </w:t>
      </w:r>
    </w:p>
    <w:p w:rsidR="00CE4546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неджмент якості освіти як складова  навчального закладу.</w:t>
      </w:r>
    </w:p>
    <w:p w:rsidR="00CE4546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ляда М.О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старший викладач Ступак О.Ю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инципи та методичне забезпечення дистанційним навчанням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Літвіненко Д.А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старший викладач Ступак О.Ю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Динаміка розвитку системи управління загальноосвітніми закладами хіх-хх століття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икитишина А.С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</w:t>
      </w:r>
      <w:r w:rsidR="002619BF" w:rsidRPr="003D1171">
        <w:rPr>
          <w:bCs/>
          <w:sz w:val="28"/>
          <w:szCs w:val="28"/>
          <w:lang w:val="uk-UA"/>
        </w:rPr>
        <w:lastRenderedPageBreak/>
        <w:t xml:space="preserve">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кандидат </w:t>
      </w:r>
      <w:r w:rsidR="00252C83" w:rsidRPr="003D1171">
        <w:rPr>
          <w:rFonts w:eastAsiaTheme="minorHAnsi"/>
          <w:spacing w:val="-3"/>
          <w:sz w:val="28"/>
          <w:szCs w:val="28"/>
          <w:lang w:val="ru-RU"/>
        </w:rPr>
        <w:t xml:space="preserve">економічних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наук, </w:t>
      </w:r>
      <w:r w:rsidR="00252C83" w:rsidRPr="003D1171">
        <w:rPr>
          <w:rFonts w:eastAsiaTheme="minorHAnsi"/>
          <w:spacing w:val="-4"/>
          <w:sz w:val="28"/>
          <w:szCs w:val="28"/>
          <w:lang w:val="ru-RU"/>
        </w:rPr>
        <w:t>доцент</w:t>
      </w:r>
      <w:r w:rsidR="00252C83" w:rsidRPr="003D1171">
        <w:rPr>
          <w:rFonts w:asciiTheme="minorHAnsi" w:eastAsiaTheme="minorHAnsi" w:hAnsiTheme="minorHAnsi" w:cstheme="minorBid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ртюхіна М.В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Використання фандрайзингу в діяльності загальноосвітніх навчальних закладів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snapToGrid w:val="0"/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Оводов Д.А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sz w:val="28"/>
          <w:szCs w:val="28"/>
          <w:lang w:val="ru-RU"/>
        </w:rPr>
        <w:t>доктор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 педагогічних наук</w:t>
      </w:r>
      <w:r w:rsidR="00252C83" w:rsidRPr="003D1171">
        <w:rPr>
          <w:sz w:val="28"/>
          <w:szCs w:val="28"/>
          <w:lang w:val="ru-RU"/>
        </w:rPr>
        <w:t xml:space="preserve">, професор </w:t>
      </w:r>
      <w:r w:rsidRPr="003D1171">
        <w:rPr>
          <w:sz w:val="28"/>
          <w:szCs w:val="28"/>
          <w:lang w:val="ru-RU"/>
        </w:rPr>
        <w:t>Набока О.Г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Заходи створення центру з естетичного виховання школярів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Остроцький А.А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sz w:val="28"/>
          <w:szCs w:val="28"/>
          <w:lang w:val="ru-RU"/>
        </w:rPr>
        <w:t>доктор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 педагогічних наук</w:t>
      </w:r>
      <w:r w:rsidR="00252C83" w:rsidRPr="003D1171">
        <w:rPr>
          <w:sz w:val="28"/>
          <w:szCs w:val="28"/>
          <w:lang w:val="ru-RU"/>
        </w:rPr>
        <w:t xml:space="preserve">, професор </w:t>
      </w:r>
      <w:r w:rsidRPr="003D1171">
        <w:rPr>
          <w:sz w:val="28"/>
          <w:szCs w:val="28"/>
          <w:lang w:val="ru-RU"/>
        </w:rPr>
        <w:t>Набока О.Г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роблема організації трудової підготовки молоді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Решетов О.О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доцент Чередник О.В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Діяльність органів управління ВНЗ в умовах реформування вищої освіти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snapToGrid w:val="0"/>
        <w:spacing w:line="276" w:lineRule="auto"/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Рязанов А.С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доцент Співак Я.О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оделі управління загальноосвітніми закладами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тариченко М.Ю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кандидат </w:t>
      </w:r>
      <w:r w:rsidR="00252C83" w:rsidRPr="003D1171">
        <w:rPr>
          <w:rFonts w:eastAsiaTheme="minorHAnsi"/>
          <w:spacing w:val="-3"/>
          <w:sz w:val="28"/>
          <w:szCs w:val="28"/>
          <w:lang w:val="ru-RU"/>
        </w:rPr>
        <w:t xml:space="preserve">економічних </w:t>
      </w:r>
      <w:r w:rsidR="00252C83" w:rsidRPr="003D1171">
        <w:rPr>
          <w:rFonts w:eastAsiaTheme="minorHAnsi"/>
          <w:sz w:val="28"/>
          <w:szCs w:val="28"/>
          <w:lang w:val="ru-RU"/>
        </w:rPr>
        <w:t xml:space="preserve">наук, </w:t>
      </w:r>
      <w:r w:rsidR="00252C83" w:rsidRPr="003D1171">
        <w:rPr>
          <w:rFonts w:eastAsiaTheme="minorHAnsi"/>
          <w:spacing w:val="-4"/>
          <w:sz w:val="28"/>
          <w:szCs w:val="28"/>
          <w:lang w:val="ru-RU"/>
        </w:rPr>
        <w:t>доцент</w:t>
      </w:r>
      <w:r w:rsidR="00252C83" w:rsidRPr="003D1171">
        <w:rPr>
          <w:rFonts w:asciiTheme="minorHAnsi" w:eastAsiaTheme="minorHAnsi" w:hAnsiTheme="minorHAnsi" w:cstheme="minorBidi"/>
          <w:spacing w:val="-4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ртюхіна М.В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Якість освітніх послуг у загальноосвітніх навчальних закладах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rStyle w:val="24"/>
          <w:b w:val="0"/>
          <w:bCs w:val="0"/>
          <w:sz w:val="28"/>
          <w:szCs w:val="28"/>
          <w:lang w:val="ru-RU" w:eastAsia="en-US"/>
        </w:rPr>
      </w:pPr>
      <w:r w:rsidRPr="003D1171">
        <w:rPr>
          <w:b/>
          <w:sz w:val="28"/>
          <w:szCs w:val="28"/>
          <w:lang w:val="ru-RU"/>
        </w:rPr>
        <w:t>Хатнянська П.І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rStyle w:val="24"/>
          <w:b w:val="0"/>
          <w:bCs w:val="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,</w:t>
      </w:r>
      <w:r w:rsidRPr="003D1171">
        <w:rPr>
          <w:sz w:val="28"/>
          <w:szCs w:val="28"/>
          <w:lang w:val="ru-RU"/>
        </w:rPr>
        <w:t xml:space="preserve"> доцент Решетова І.А.</w:t>
      </w:r>
      <w:r w:rsidR="00D8061B" w:rsidRPr="003D1171">
        <w:rPr>
          <w:rStyle w:val="24"/>
          <w:b w:val="0"/>
          <w:bCs w:val="0"/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rStyle w:val="24"/>
          <w:b w:val="0"/>
          <w:bCs w:val="0"/>
          <w:sz w:val="28"/>
          <w:szCs w:val="28"/>
          <w:lang w:val="uk-UA"/>
        </w:rPr>
        <w:t>Систематизація наукових підходів до управління навчальним закладом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Щербакова К.М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доктор педагогічних наук, професор</w:t>
      </w:r>
      <w:r w:rsidRPr="003D1171">
        <w:rPr>
          <w:sz w:val="28"/>
          <w:szCs w:val="28"/>
          <w:lang w:val="ru-RU"/>
        </w:rPr>
        <w:t xml:space="preserve"> Набока О.Г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Застосування комп’ютерних технологій у педагогів з дошкільної освіти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Юзефович О.М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доктор педагогічних наук, професор</w:t>
      </w:r>
      <w:r w:rsidR="00252C83" w:rsidRPr="003D1171">
        <w:rPr>
          <w:rFonts w:asciiTheme="minorHAnsi" w:eastAsiaTheme="minorHAnsi" w:hAnsiTheme="minorHAnsi" w:cstheme="minorBidi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 xml:space="preserve"> Набока О.Г.</w:t>
      </w:r>
      <w:r w:rsidR="00D8061B" w:rsidRPr="003D1171">
        <w:rPr>
          <w:sz w:val="28"/>
          <w:szCs w:val="28"/>
          <w:lang w:val="uk-UA"/>
        </w:rPr>
        <w:t xml:space="preserve"> 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Менеджмент</w:t>
      </w:r>
      <w:r w:rsidRPr="003D1171">
        <w:rPr>
          <w:caps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методичн</w:t>
      </w:r>
      <w:r w:rsidRPr="003D1171">
        <w:rPr>
          <w:sz w:val="28"/>
          <w:szCs w:val="28"/>
          <w:lang w:val="ru-RU"/>
        </w:rPr>
        <w:t>ої</w:t>
      </w:r>
      <w:r w:rsidRPr="003D1171">
        <w:rPr>
          <w:sz w:val="28"/>
          <w:szCs w:val="28"/>
          <w:lang w:val="uk-UA"/>
        </w:rPr>
        <w:t xml:space="preserve"> роботи у навчальних закладах.</w:t>
      </w:r>
    </w:p>
    <w:p w:rsidR="005855EB" w:rsidRPr="003D1171" w:rsidRDefault="005855EB" w:rsidP="00130217">
      <w:pPr>
        <w:pStyle w:val="a5"/>
        <w:numPr>
          <w:ilvl w:val="0"/>
          <w:numId w:val="8"/>
        </w:numPr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чубей О.О.</w:t>
      </w:r>
      <w:r w:rsidR="00252C83" w:rsidRPr="003D1171">
        <w:rPr>
          <w:b/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 xml:space="preserve"> </w:t>
      </w:r>
      <w:r w:rsidR="00050838" w:rsidRPr="003D1171">
        <w:rPr>
          <w:bCs/>
          <w:sz w:val="28"/>
          <w:szCs w:val="28"/>
          <w:lang w:val="uk-UA"/>
        </w:rPr>
        <w:t xml:space="preserve">здобувач ступеня вищої освіти </w:t>
      </w:r>
      <w:r w:rsidR="002619BF" w:rsidRPr="003D1171">
        <w:rPr>
          <w:bCs/>
          <w:sz w:val="28"/>
          <w:szCs w:val="28"/>
          <w:lang w:val="uk-UA"/>
        </w:rPr>
        <w:t xml:space="preserve">магістр 5 курсу спеціальності “Управління навчальним закладом”. </w:t>
      </w:r>
    </w:p>
    <w:p w:rsidR="00D8061B" w:rsidRPr="003D1171" w:rsidRDefault="005855E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="00252C83" w:rsidRPr="003D1171">
        <w:rPr>
          <w:rFonts w:eastAsiaTheme="minorHAnsi"/>
          <w:sz w:val="28"/>
          <w:szCs w:val="28"/>
          <w:lang w:val="ru-RU"/>
        </w:rPr>
        <w:t>кандидат педагогічних наук</w:t>
      </w:r>
      <w:r w:rsidRPr="003D1171">
        <w:rPr>
          <w:sz w:val="28"/>
          <w:szCs w:val="28"/>
          <w:lang w:val="ru-RU"/>
        </w:rPr>
        <w:t>, доцент Решетова І.А.</w:t>
      </w:r>
    </w:p>
    <w:p w:rsidR="005855EB" w:rsidRPr="003D1171" w:rsidRDefault="00D8061B" w:rsidP="001E082B">
      <w:pPr>
        <w:pStyle w:val="a5"/>
        <w:tabs>
          <w:tab w:val="left" w:pos="1092"/>
        </w:tabs>
        <w:ind w:left="0" w:right="125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Управління інноваційним розвитком загальноосвітнього завчального закладу.</w:t>
      </w:r>
    </w:p>
    <w:p w:rsidR="007001E6" w:rsidRPr="003D1171" w:rsidRDefault="007001E6" w:rsidP="001E082B">
      <w:pPr>
        <w:pStyle w:val="a5"/>
        <w:tabs>
          <w:tab w:val="left" w:pos="1092"/>
        </w:tabs>
        <w:ind w:right="125" w:firstLine="709"/>
        <w:jc w:val="both"/>
        <w:rPr>
          <w:sz w:val="28"/>
          <w:szCs w:val="28"/>
          <w:lang w:val="ru-RU"/>
        </w:rPr>
      </w:pPr>
    </w:p>
    <w:p w:rsidR="003444E9" w:rsidRPr="003D1171" w:rsidRDefault="007307A6" w:rsidP="00252C83">
      <w:pPr>
        <w:ind w:left="671" w:right="-13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ЕКЦІЯ ПСИХОЛОГІЧНИХ НАУК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252C83">
      <w:pPr>
        <w:spacing w:line="360" w:lineRule="auto"/>
        <w:ind w:left="53" w:right="53"/>
        <w:jc w:val="center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Напрямок роботи секції: </w:t>
      </w:r>
      <w:r w:rsidR="00252C83" w:rsidRPr="003D1171">
        <w:rPr>
          <w:b/>
          <w:sz w:val="28"/>
          <w:szCs w:val="28"/>
          <w:lang w:val="ru-RU"/>
        </w:rPr>
        <w:t>«</w:t>
      </w:r>
      <w:r w:rsidRPr="003D1171">
        <w:rPr>
          <w:b/>
          <w:sz w:val="28"/>
          <w:szCs w:val="28"/>
          <w:lang w:val="ru-RU"/>
        </w:rPr>
        <w:t>Теоретико-методологічні проблеми практичної психології</w:t>
      </w:r>
      <w:r w:rsidR="00252C83" w:rsidRPr="003D1171">
        <w:rPr>
          <w:b/>
          <w:sz w:val="28"/>
          <w:szCs w:val="28"/>
          <w:lang w:val="ru-RU"/>
        </w:rPr>
        <w:t>»</w:t>
      </w:r>
    </w:p>
    <w:p w:rsidR="003444E9" w:rsidRPr="003D1171" w:rsidRDefault="003444E9" w:rsidP="002A4949">
      <w:pPr>
        <w:pStyle w:val="a3"/>
        <w:spacing w:before="4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2A4949">
      <w:pPr>
        <w:ind w:left="668" w:right="-13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="00252C83" w:rsidRPr="003D1171">
        <w:rPr>
          <w:b/>
          <w:kern w:val="1"/>
          <w:sz w:val="28"/>
          <w:szCs w:val="28"/>
          <w:lang w:val="uk-UA"/>
        </w:rPr>
        <w:t>в</w:t>
      </w:r>
      <w:r w:rsidR="00892B7D" w:rsidRPr="003D1171">
        <w:rPr>
          <w:b/>
          <w:kern w:val="1"/>
          <w:sz w:val="28"/>
          <w:szCs w:val="28"/>
          <w:lang w:val="uk-UA"/>
        </w:rPr>
        <w:t xml:space="preserve">.о. зав. кафедри, </w:t>
      </w:r>
      <w:r w:rsidR="00252C83" w:rsidRPr="003D1171">
        <w:rPr>
          <w:rFonts w:eastAsiaTheme="minorHAnsi"/>
          <w:b/>
          <w:sz w:val="28"/>
          <w:szCs w:val="28"/>
          <w:lang w:val="ru-RU"/>
        </w:rPr>
        <w:t>доктор педагогічних наук, професор</w:t>
      </w:r>
      <w:r w:rsidR="00252C83" w:rsidRPr="003D1171">
        <w:rPr>
          <w:rFonts w:asciiTheme="minorHAnsi" w:eastAsiaTheme="minorHAnsi" w:hAnsiTheme="minorHAnsi" w:cstheme="minorBidi"/>
          <w:b/>
          <w:sz w:val="28"/>
          <w:szCs w:val="28"/>
          <w:lang w:val="ru-RU"/>
        </w:rPr>
        <w:t xml:space="preserve"> </w:t>
      </w:r>
      <w:r w:rsidR="00892B7D" w:rsidRPr="003D1171">
        <w:rPr>
          <w:b/>
          <w:kern w:val="1"/>
          <w:sz w:val="28"/>
          <w:szCs w:val="28"/>
          <w:lang w:val="uk-UA"/>
        </w:rPr>
        <w:t>Панасенко Е.А.</w:t>
      </w:r>
    </w:p>
    <w:p w:rsidR="003444E9" w:rsidRPr="003D1171" w:rsidRDefault="007307A6" w:rsidP="002A4949">
      <w:pPr>
        <w:ind w:left="668" w:right="-13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892B7D" w:rsidRPr="003D1171">
        <w:rPr>
          <w:b/>
          <w:sz w:val="28"/>
          <w:szCs w:val="28"/>
          <w:lang w:val="ru-RU"/>
        </w:rPr>
        <w:t>20 травня 2016</w:t>
      </w:r>
      <w:r w:rsidRPr="003D1171">
        <w:rPr>
          <w:b/>
          <w:sz w:val="28"/>
          <w:szCs w:val="28"/>
          <w:lang w:val="ru-RU"/>
        </w:rPr>
        <w:t xml:space="preserve"> року ауд. №7.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ru-RU"/>
        </w:rPr>
      </w:pPr>
    </w:p>
    <w:p w:rsidR="00200AD4" w:rsidRPr="003D1171" w:rsidRDefault="00892B7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Панасенко Е.А.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, доктор педагогічних наук,</w:t>
      </w:r>
      <w:r w:rsidR="00F667A6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професор. </w:t>
      </w:r>
    </w:p>
    <w:p w:rsidR="00892B7D" w:rsidRPr="003D1171" w:rsidRDefault="00892B7D" w:rsidP="00200AD4">
      <w:pPr>
        <w:pStyle w:val="a5"/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Практика як засіб формування професійної компетентності майбутніх практичних психологів. </w:t>
      </w:r>
    </w:p>
    <w:p w:rsidR="00200AD4" w:rsidRPr="003D1171" w:rsidRDefault="007307A6" w:rsidP="00130217">
      <w:pPr>
        <w:pStyle w:val="a5"/>
        <w:numPr>
          <w:ilvl w:val="0"/>
          <w:numId w:val="7"/>
        </w:numPr>
        <w:tabs>
          <w:tab w:val="left" w:pos="908"/>
          <w:tab w:val="left" w:pos="993"/>
        </w:tabs>
        <w:ind w:left="0" w:right="100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Аматьєва</w:t>
      </w:r>
      <w:r w:rsidR="00F667A6" w:rsidRPr="003D1171">
        <w:rPr>
          <w:b/>
          <w:color w:val="000000" w:themeColor="text1"/>
          <w:sz w:val="28"/>
          <w:szCs w:val="28"/>
          <w:lang w:val="ru-RU"/>
        </w:rPr>
        <w:t xml:space="preserve"> </w:t>
      </w:r>
      <w:r w:rsidRPr="003D1171">
        <w:rPr>
          <w:b/>
          <w:color w:val="000000" w:themeColor="text1"/>
          <w:sz w:val="28"/>
          <w:szCs w:val="28"/>
          <w:lang w:val="ru-RU"/>
        </w:rPr>
        <w:t xml:space="preserve">О.П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. </w:t>
      </w:r>
    </w:p>
    <w:p w:rsidR="00892B7D" w:rsidRPr="003D1171" w:rsidRDefault="00892B7D" w:rsidP="00200AD4">
      <w:pPr>
        <w:pStyle w:val="a5"/>
        <w:tabs>
          <w:tab w:val="left" w:pos="908"/>
          <w:tab w:val="left" w:pos="993"/>
        </w:tabs>
        <w:ind w:left="0" w:right="100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Використання потенціалу Ресурсного центру для популяризації психолого-педагогічного досвіду. </w:t>
      </w:r>
    </w:p>
    <w:p w:rsidR="00200AD4" w:rsidRPr="003D1171" w:rsidRDefault="007307A6" w:rsidP="00130217">
      <w:pPr>
        <w:pStyle w:val="a5"/>
        <w:numPr>
          <w:ilvl w:val="0"/>
          <w:numId w:val="7"/>
        </w:numPr>
        <w:tabs>
          <w:tab w:val="left" w:pos="908"/>
          <w:tab w:val="left" w:pos="993"/>
        </w:tabs>
        <w:ind w:left="0" w:right="105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>Дметерко</w:t>
      </w:r>
      <w:r w:rsidR="00892B7D" w:rsidRPr="003D1171">
        <w:rPr>
          <w:b/>
          <w:color w:val="000000" w:themeColor="text1"/>
          <w:sz w:val="28"/>
          <w:szCs w:val="28"/>
          <w:lang w:val="ru-RU"/>
        </w:rPr>
        <w:t xml:space="preserve"> </w:t>
      </w:r>
      <w:r w:rsidRPr="003D1171">
        <w:rPr>
          <w:b/>
          <w:color w:val="000000" w:themeColor="text1"/>
          <w:sz w:val="28"/>
          <w:szCs w:val="28"/>
          <w:lang w:val="ru-RU"/>
        </w:rPr>
        <w:t xml:space="preserve">Н.В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z w:val="28"/>
          <w:szCs w:val="28"/>
          <w:lang w:val="ru-RU"/>
        </w:rPr>
        <w:t>доцент</w:t>
      </w:r>
      <w:r w:rsidR="00892B7D" w:rsidRPr="003D1171">
        <w:rPr>
          <w:color w:val="000000" w:themeColor="text1"/>
          <w:sz w:val="28"/>
          <w:szCs w:val="28"/>
          <w:lang w:val="ru-RU"/>
        </w:rPr>
        <w:t>.</w:t>
      </w:r>
    </w:p>
    <w:p w:rsidR="00892B7D" w:rsidRPr="003D1171" w:rsidRDefault="00892B7D" w:rsidP="00200AD4">
      <w:pPr>
        <w:pStyle w:val="a5"/>
        <w:tabs>
          <w:tab w:val="left" w:pos="908"/>
          <w:tab w:val="left" w:pos="993"/>
        </w:tabs>
        <w:ind w:left="709" w:right="105" w:firstLine="0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Глибинно-психологічна інтерпретація як засіб розвитку рефлексивного мислення суб'єкта. </w:t>
      </w:r>
    </w:p>
    <w:p w:rsidR="00200AD4" w:rsidRPr="003D1171" w:rsidRDefault="007307A6" w:rsidP="00130217">
      <w:pPr>
        <w:pStyle w:val="a5"/>
        <w:numPr>
          <w:ilvl w:val="0"/>
          <w:numId w:val="7"/>
        </w:numPr>
        <w:tabs>
          <w:tab w:val="left" w:pos="908"/>
          <w:tab w:val="left" w:pos="993"/>
        </w:tabs>
        <w:ind w:left="0" w:right="106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Калмиков </w:t>
      </w:r>
      <w:r w:rsidRPr="003D1171">
        <w:rPr>
          <w:b/>
          <w:color w:val="000000" w:themeColor="text1"/>
          <w:spacing w:val="-6"/>
          <w:sz w:val="28"/>
          <w:szCs w:val="28"/>
          <w:lang w:val="ru-RU"/>
        </w:rPr>
        <w:t xml:space="preserve">Г.В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z w:val="28"/>
          <w:szCs w:val="28"/>
          <w:lang w:val="ru-RU"/>
        </w:rPr>
        <w:t>доцент</w:t>
      </w:r>
      <w:r w:rsidR="00892B7D" w:rsidRPr="003D1171">
        <w:rPr>
          <w:color w:val="000000" w:themeColor="text1"/>
          <w:sz w:val="28"/>
          <w:szCs w:val="28"/>
          <w:lang w:val="ru-RU"/>
        </w:rPr>
        <w:t>.</w:t>
      </w:r>
      <w:r w:rsidRPr="003D1171">
        <w:rPr>
          <w:color w:val="000000" w:themeColor="text1"/>
          <w:sz w:val="28"/>
          <w:szCs w:val="28"/>
          <w:lang w:val="ru-RU"/>
        </w:rPr>
        <w:t xml:space="preserve"> </w:t>
      </w:r>
    </w:p>
    <w:p w:rsidR="00892B7D" w:rsidRPr="003D1171" w:rsidRDefault="00892B7D" w:rsidP="00200AD4">
      <w:pPr>
        <w:pStyle w:val="a5"/>
        <w:tabs>
          <w:tab w:val="left" w:pos="908"/>
          <w:tab w:val="left" w:pos="993"/>
        </w:tabs>
        <w:ind w:left="0" w:right="106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Професійно-мовленнєва діяльність в контексті практичної підготовки майбутнього психолога. </w:t>
      </w:r>
    </w:p>
    <w:p w:rsidR="00200AD4" w:rsidRPr="003D1171" w:rsidRDefault="007307A6" w:rsidP="00130217">
      <w:pPr>
        <w:pStyle w:val="a5"/>
        <w:numPr>
          <w:ilvl w:val="0"/>
          <w:numId w:val="7"/>
        </w:numPr>
        <w:tabs>
          <w:tab w:val="left" w:pos="908"/>
          <w:tab w:val="left" w:pos="993"/>
        </w:tabs>
        <w:ind w:left="0" w:right="104"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Сивопляс Н.В.,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>доцент.</w:t>
      </w:r>
    </w:p>
    <w:p w:rsidR="00892B7D" w:rsidRPr="003D1171" w:rsidRDefault="00892B7D" w:rsidP="00200AD4">
      <w:pPr>
        <w:pStyle w:val="a5"/>
        <w:tabs>
          <w:tab w:val="left" w:pos="908"/>
          <w:tab w:val="left" w:pos="993"/>
        </w:tabs>
        <w:ind w:left="709" w:right="104" w:firstLine="0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Психологія сексуальності в еволюційно-біологічному значенні. </w:t>
      </w:r>
    </w:p>
    <w:p w:rsidR="00892B7D" w:rsidRPr="003D1171" w:rsidRDefault="00892B7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Піддубна Н.Г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Pr="003D1171">
        <w:rPr>
          <w:color w:val="000000" w:themeColor="text1"/>
          <w:spacing w:val="-4"/>
          <w:sz w:val="28"/>
          <w:szCs w:val="28"/>
          <w:lang w:val="ru-RU"/>
        </w:rPr>
        <w:t xml:space="preserve">доцент.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Проблема шкільних страхів у наукових дослідження. </w:t>
      </w:r>
    </w:p>
    <w:p w:rsidR="00200AD4" w:rsidRPr="003D1171" w:rsidRDefault="00892B7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Ендеберя І.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тарший викладач. </w:t>
      </w:r>
    </w:p>
    <w:p w:rsidR="00892B7D" w:rsidRPr="003D1171" w:rsidRDefault="00892B7D" w:rsidP="00200AD4">
      <w:pPr>
        <w:pStyle w:val="a5"/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роблема розвитку психологічної готовності до професійної діяльності у майбутніх практичних психологів.</w:t>
      </w:r>
    </w:p>
    <w:p w:rsidR="00200AD4" w:rsidRPr="003D1171" w:rsidRDefault="00892B7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Зубцов Д.Е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тарший викладач. </w:t>
      </w:r>
    </w:p>
    <w:p w:rsidR="00892B7D" w:rsidRPr="003D1171" w:rsidRDefault="00892B7D" w:rsidP="00200AD4">
      <w:pPr>
        <w:pStyle w:val="a5"/>
        <w:tabs>
          <w:tab w:val="left" w:pos="993"/>
        </w:tabs>
        <w:ind w:left="709" w:firstLine="0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ереживання розлучення як опанування психологічними ресурсами особистості.</w:t>
      </w:r>
    </w:p>
    <w:p w:rsidR="00200AD4" w:rsidRPr="003D1171" w:rsidRDefault="00892B7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Демченко М.О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асистент. </w:t>
      </w:r>
    </w:p>
    <w:p w:rsidR="00892B7D" w:rsidRPr="003D1171" w:rsidRDefault="00892B7D" w:rsidP="00200AD4">
      <w:pPr>
        <w:pStyle w:val="a5"/>
        <w:tabs>
          <w:tab w:val="left" w:pos="993"/>
        </w:tabs>
        <w:ind w:left="709" w:firstLine="0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Роль сім'ї у формуванні моделі агресивної поведінки дітей дошкільного віку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Романова І.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ступеня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вищої освіти 5 курсу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 педагогічного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факультету. </w:t>
      </w:r>
    </w:p>
    <w:p w:rsidR="00200AD4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>доктор педагогічних наук, професор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Панасенко Е.А.</w:t>
      </w:r>
      <w:r w:rsidR="00200AD4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200AD4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Моральний розвиток дітей старшого дошкільного віку: психологічний аспект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Лєонова К.Ю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200AD4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доктор педагогічних наук, професор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Панасенко Е.А.</w:t>
      </w:r>
      <w:r w:rsidR="00200AD4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200AD4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Розвиток емпатії у дітей старшого дошкільного віку: аналіз ступеня дослідженості проблеми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Голихіна А.Г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доктор педагогічних наук, професор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Панасенко Е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До проблеми шкільної тривожності учнів молодшого шкільного віку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Руденко О.Г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доктор педагогічних наук, професор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Панасенко Е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Розвиток творчості у дітей старшого дошкільного віку: теоретичний аспект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lastRenderedPageBreak/>
        <w:t>Тарусіна І.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доктор педагогічних наук, професор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Панасенко Е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До проблеми формування у дітей старшого дошкільного віку ціннісного ставлення до себе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Безрукава Д.О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667A6" w:rsidP="00200AD4">
      <w:pPr>
        <w:pStyle w:val="a5"/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нд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>ида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психол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>огічних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наук, доц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>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Дметерко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BE4561" w:rsidP="00200AD4">
      <w:pPr>
        <w:pStyle w:val="a5"/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о-педагогічні умови розвитку пізнавальної активності старших дошкільників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Малашенко В.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>кандидат психологічних наук, 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. Дметерко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Теоретичні підходи до проблеми розвитку емоційної сфери старших дошкільників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Шталь К.О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667A6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sz w:val="28"/>
          <w:szCs w:val="28"/>
          <w:lang w:val="uk-UA"/>
        </w:rPr>
        <w:t xml:space="preserve">кандидат педагогічних </w:t>
      </w:r>
      <w:r w:rsidR="008504D7"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8504D7" w:rsidRPr="003D1171">
        <w:rPr>
          <w:color w:val="000000" w:themeColor="text1"/>
          <w:spacing w:val="-4"/>
          <w:sz w:val="28"/>
          <w:szCs w:val="28"/>
          <w:lang w:val="uk-UA"/>
        </w:rPr>
        <w:t>доцент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Трубник І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667A6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ічні аспекти формування екологічної культури дітей старшого дошкільного віку засобами екологічної казки.</w:t>
      </w:r>
    </w:p>
    <w:p w:rsidR="00F667A6" w:rsidRPr="003D1171" w:rsidRDefault="00F667A6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Рожок І.Ю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B24A32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8504D7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8504D7"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Коркішко О.Г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B24A32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о-педагогічні умови виховання культури поведінки старших дошкільників у сюжетно-рольовій грі.</w:t>
      </w:r>
    </w:p>
    <w:p w:rsidR="00B24A32" w:rsidRPr="003D1171" w:rsidRDefault="00B24A32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Запорожець І.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077A55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8504D7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8504D7"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оркішко О.Г.</w:t>
      </w:r>
    </w:p>
    <w:p w:rsidR="00F667A6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ічні особливості комунікативно-мовленнєвого розвитку старших дошкільників у сім'ї.</w:t>
      </w:r>
    </w:p>
    <w:p w:rsidR="00077A55" w:rsidRPr="003D1171" w:rsidRDefault="00077A55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Рой Н.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8504D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077A55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: </w:t>
      </w:r>
      <w:r w:rsidR="008504D7" w:rsidRPr="003D1171">
        <w:rPr>
          <w:color w:val="000000" w:themeColor="text1"/>
          <w:sz w:val="28"/>
          <w:szCs w:val="28"/>
          <w:lang w:val="uk-UA"/>
        </w:rPr>
        <w:t xml:space="preserve">кандидат педагогічних </w:t>
      </w:r>
      <w:r w:rsidR="008504D7"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8504D7" w:rsidRPr="003D1171">
        <w:rPr>
          <w:color w:val="000000" w:themeColor="text1"/>
          <w:spacing w:val="-4"/>
          <w:sz w:val="28"/>
          <w:szCs w:val="28"/>
          <w:lang w:val="uk-UA"/>
        </w:rPr>
        <w:t>доцент</w:t>
      </w:r>
      <w:r w:rsidR="008504D7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Коркішко О.Г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077A55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ічні особливості формування міжособистісних відносин старших дошкільників у НВК «школа – дошкільний заклад».</w:t>
      </w:r>
    </w:p>
    <w:p w:rsidR="00077A55" w:rsidRPr="003D1171" w:rsidRDefault="00077A55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Збицька С.С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5 курсу, факультету ДОПП. </w:t>
      </w:r>
    </w:p>
    <w:p w:rsidR="00BE4561" w:rsidRPr="003D1171" w:rsidRDefault="00077A55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нд. пед. наук, ст. викл. Ендеберя І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077A55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роблема формування психологічної готовності дітей до школи у закладах інтернатного типу.</w:t>
      </w:r>
    </w:p>
    <w:p w:rsidR="00077A55" w:rsidRPr="003D1171" w:rsidRDefault="00077A55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Іпполітова Н.В.,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E1631D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sz w:val="28"/>
          <w:szCs w:val="28"/>
          <w:lang w:val="uk-UA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uk-UA"/>
        </w:rPr>
        <w:t>наук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, ст</w:t>
      </w:r>
      <w:r w:rsidR="00A72993" w:rsidRPr="003D1171">
        <w:rPr>
          <w:color w:val="000000" w:themeColor="text1"/>
          <w:kern w:val="1"/>
          <w:sz w:val="28"/>
          <w:szCs w:val="28"/>
          <w:lang w:val="uk-UA"/>
        </w:rPr>
        <w:t>арший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викл</w:t>
      </w:r>
      <w:r w:rsidR="00A72993" w:rsidRPr="003D1171">
        <w:rPr>
          <w:color w:val="000000" w:themeColor="text1"/>
          <w:kern w:val="1"/>
          <w:sz w:val="28"/>
          <w:szCs w:val="28"/>
          <w:lang w:val="uk-UA"/>
        </w:rPr>
        <w:t>адач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Ендеберя І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E1631D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Щодо проблеми формування статево-рольової ідентифікації старших дошкільників у сім'ї.</w:t>
      </w:r>
    </w:p>
    <w:p w:rsidR="00E1631D" w:rsidRPr="003D1171" w:rsidRDefault="00E1631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Ярмак Н.Г.,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E1631D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lastRenderedPageBreak/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A72993"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аяпіна С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E1631D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Висвітлення проблеми попередження аморальних учинків молодших школярів у психологічній літературі.</w:t>
      </w:r>
    </w:p>
    <w:p w:rsidR="00E1631D" w:rsidRPr="003D1171" w:rsidRDefault="00E1631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Петрушенко О.І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E1631D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sz w:val="28"/>
          <w:szCs w:val="28"/>
          <w:lang w:val="uk-UA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A72993" w:rsidRPr="003D1171">
        <w:rPr>
          <w:color w:val="000000" w:themeColor="text1"/>
          <w:spacing w:val="-4"/>
          <w:sz w:val="28"/>
          <w:szCs w:val="28"/>
          <w:lang w:val="uk-UA"/>
        </w:rPr>
        <w:t>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аяпіна С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E1631D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Трактування природи і детермінація агресії різними психологічними школами.</w:t>
      </w:r>
    </w:p>
    <w:p w:rsidR="00E1631D" w:rsidRPr="003D1171" w:rsidRDefault="00E1631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Кибало Ю.О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E1631D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ru-RU"/>
        </w:rPr>
        <w:t>наук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, ст</w:t>
      </w:r>
      <w:r w:rsidR="00A72993" w:rsidRPr="003D1171">
        <w:rPr>
          <w:color w:val="000000" w:themeColor="text1"/>
          <w:kern w:val="1"/>
          <w:sz w:val="28"/>
          <w:szCs w:val="28"/>
          <w:lang w:val="uk-UA"/>
        </w:rPr>
        <w:t>арший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викл</w:t>
      </w:r>
      <w:r w:rsidR="00A72993" w:rsidRPr="003D1171">
        <w:rPr>
          <w:color w:val="000000" w:themeColor="text1"/>
          <w:kern w:val="1"/>
          <w:sz w:val="28"/>
          <w:szCs w:val="28"/>
          <w:lang w:val="uk-UA"/>
        </w:rPr>
        <w:t>адач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Ендеберя І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E1631D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Розвиток мотиваційно-пізнавальної сфери старших дошкільників у закладах інтернатного типу.</w:t>
      </w:r>
    </w:p>
    <w:p w:rsidR="00E1631D" w:rsidRPr="003D1171" w:rsidRDefault="00E1631D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Колісніченко Т.О.,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E1631D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A72993"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="00A72993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Саяпіна С.А.</w:t>
      </w:r>
    </w:p>
    <w:p w:rsidR="00E1631D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Особливості спілкування між учителем й учнем у педагогічному процесі.</w:t>
      </w:r>
    </w:p>
    <w:p w:rsidR="00E1631D" w:rsidRPr="003D1171" w:rsidRDefault="00E1631D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Чепак О.В.,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E1631D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72993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A72993"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лмиков Г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E1631D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роблема самооцінки у дітей старшого дошкільного віку: теоретичний аспект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Губар О.І., </w:t>
      </w:r>
      <w:r w:rsidR="00A72993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5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: </w:t>
      </w:r>
      <w:r w:rsidR="00A72993" w:rsidRPr="003D1171">
        <w:rPr>
          <w:color w:val="000000" w:themeColor="text1"/>
          <w:sz w:val="28"/>
          <w:szCs w:val="28"/>
          <w:lang w:val="uk-UA"/>
        </w:rPr>
        <w:t xml:space="preserve">кандидат педагогічних </w:t>
      </w:r>
      <w:r w:rsidR="00A72993"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A72993" w:rsidRPr="003D1171">
        <w:rPr>
          <w:color w:val="000000" w:themeColor="text1"/>
          <w:spacing w:val="-4"/>
          <w:sz w:val="28"/>
          <w:szCs w:val="28"/>
          <w:lang w:val="uk-UA"/>
        </w:rPr>
        <w:t>доцент</w:t>
      </w:r>
      <w:r w:rsidR="00A72993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Калмиков Г.В. </w:t>
      </w:r>
    </w:p>
    <w:p w:rsidR="00FC3259" w:rsidRPr="003D1171" w:rsidRDefault="00BE4561" w:rsidP="00200AD4">
      <w:pPr>
        <w:pStyle w:val="a5"/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Особливості організації позакласної діяльності молодших школярів із метою формування комунікативних умінь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Сізова К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B635F0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4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B635F0" w:rsidRPr="003D1171">
        <w:rPr>
          <w:color w:val="000000" w:themeColor="text1"/>
          <w:sz w:val="28"/>
          <w:szCs w:val="28"/>
          <w:lang w:val="ru-RU"/>
        </w:rPr>
        <w:t xml:space="preserve">кандидат педагогічних </w:t>
      </w:r>
      <w:r w:rsidR="00B635F0" w:rsidRPr="003D1171">
        <w:rPr>
          <w:color w:val="000000" w:themeColor="text1"/>
          <w:spacing w:val="-3"/>
          <w:sz w:val="28"/>
          <w:szCs w:val="28"/>
          <w:lang w:val="ru-RU"/>
        </w:rPr>
        <w:t xml:space="preserve">наук, </w:t>
      </w:r>
      <w:r w:rsidR="00B635F0" w:rsidRPr="003D1171">
        <w:rPr>
          <w:color w:val="000000" w:themeColor="text1"/>
          <w:spacing w:val="-4"/>
          <w:sz w:val="28"/>
          <w:szCs w:val="28"/>
          <w:lang w:val="ru-RU"/>
        </w:rPr>
        <w:t>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ипченко О.М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Роль іміджу у професійній діяльності керівника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Чеботнікова М., </w:t>
      </w:r>
      <w:r w:rsidR="00A23E8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4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: </w:t>
      </w:r>
      <w:r w:rsidR="00A23E87" w:rsidRPr="003D1171">
        <w:rPr>
          <w:color w:val="000000" w:themeColor="text1"/>
          <w:kern w:val="2"/>
          <w:sz w:val="28"/>
          <w:szCs w:val="28"/>
          <w:lang w:val="uk-UA"/>
        </w:rPr>
        <w:t>кандидат психологічних наук, 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Піддубна Н.Г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Діагностика інтелектуального розвитку старшокласників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Долотова К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23E87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4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A23E87" w:rsidRPr="003D1171">
        <w:rPr>
          <w:color w:val="000000" w:themeColor="text1"/>
          <w:kern w:val="2"/>
          <w:sz w:val="28"/>
          <w:szCs w:val="28"/>
          <w:lang w:val="uk-UA"/>
        </w:rPr>
        <w:t>доктор педагогічних наук, професор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Панасенко Е.А.</w:t>
      </w:r>
    </w:p>
    <w:p w:rsidR="00FC3259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Динаміка особистісних взаємин у підлітковому віці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Єфімов О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4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 xml:space="preserve">кандидат психологічних наук, доцент </w:t>
      </w:r>
      <w:r w:rsidRPr="003D1171">
        <w:rPr>
          <w:color w:val="000000" w:themeColor="text1"/>
          <w:kern w:val="1"/>
          <w:sz w:val="28"/>
          <w:szCs w:val="28"/>
          <w:lang w:val="uk-UA"/>
        </w:rPr>
        <w:t>Піддубна Н.Г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ічний аналіз вікової динаміки дитячих страхів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Редько К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4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кандидат психологічних наук, 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ивопляс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Акцентуації характера в підлітковому віці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Яценко М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4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lastRenderedPageBreak/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кандидат психологічних наук, 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ивопляс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Діагностика емоційних станів школярів-переселенців.</w:t>
      </w:r>
    </w:p>
    <w:p w:rsidR="00FC3259" w:rsidRPr="003D1171" w:rsidRDefault="00FC3259" w:rsidP="00130217">
      <w:pPr>
        <w:pStyle w:val="af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ahoma" w:eastAsia="Times New Roman" w:hAnsi="Tahoma" w:cs="Tahoma"/>
          <w:color w:val="000000" w:themeColor="text1"/>
          <w:kern w:val="1"/>
          <w:sz w:val="28"/>
          <w:szCs w:val="28"/>
          <w:lang w:val="uk-UA"/>
        </w:rPr>
      </w:pPr>
      <w:r w:rsidRPr="003D1171">
        <w:rPr>
          <w:rFonts w:eastAsia="Times New Roman" w:cs="Times New Roman"/>
          <w:b/>
          <w:color w:val="000000" w:themeColor="text1"/>
          <w:kern w:val="1"/>
          <w:sz w:val="28"/>
          <w:szCs w:val="28"/>
          <w:lang w:val="uk-UA"/>
        </w:rPr>
        <w:t>Батлова Є.</w:t>
      </w: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3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pStyle w:val="af7"/>
        <w:tabs>
          <w:tab w:val="left" w:pos="993"/>
        </w:tabs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rFonts w:eastAsia="Times New Roman" w:cs="Times New Roman"/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rFonts w:eastAsia="Times New Roman" w:cs="Times New Roman"/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кандидат психологічних наук, доцент</w:t>
      </w:r>
      <w:r w:rsidRPr="003D1171">
        <w:rPr>
          <w:rFonts w:eastAsia="Times New Roman" w:cs="Times New Roman"/>
          <w:color w:val="000000" w:themeColor="text1"/>
          <w:kern w:val="1"/>
          <w:sz w:val="28"/>
          <w:szCs w:val="28"/>
          <w:lang w:val="uk-UA"/>
        </w:rPr>
        <w:t xml:space="preserve"> Сивопляс Н.В.</w:t>
      </w:r>
      <w:r w:rsidR="00BE4561" w:rsidRPr="003D1171">
        <w:rPr>
          <w:color w:val="000000" w:themeColor="text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pStyle w:val="af7"/>
        <w:tabs>
          <w:tab w:val="left" w:pos="993"/>
        </w:tabs>
        <w:ind w:firstLine="709"/>
        <w:jc w:val="both"/>
        <w:rPr>
          <w:rFonts w:eastAsia="Times New Roman" w:cs="Times New Roman"/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lang w:val="uk-UA"/>
        </w:rPr>
        <w:t>Психологічні причини ізоляції підлітка у шкільному колективі.</w:t>
      </w:r>
      <w:r w:rsidRPr="003D1171">
        <w:rPr>
          <w:rFonts w:ascii="Tahoma" w:eastAsia="Times New Roman" w:hAnsi="Tahoma" w:cs="Tahoma"/>
          <w:color w:val="000000" w:themeColor="text1"/>
          <w:kern w:val="1"/>
          <w:sz w:val="28"/>
          <w:szCs w:val="28"/>
          <w:lang w:val="uk-UA"/>
        </w:rPr>
        <w:t> 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Ліхно О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3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кандидат психологічних наук, доцент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Сивопляс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роблема психокорекції тривожності та страхів у дітей дошкільного віку.</w:t>
      </w:r>
    </w:p>
    <w:p w:rsidR="00FC3259" w:rsidRPr="003D1171" w:rsidRDefault="00FC3259" w:rsidP="00130217">
      <w:pPr>
        <w:pStyle w:val="af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sz w:val="28"/>
          <w:szCs w:val="28"/>
          <w:shd w:val="clear" w:color="auto" w:fill="FFFFFF"/>
          <w:lang w:val="uk-UA"/>
        </w:rPr>
      </w:pPr>
      <w:r w:rsidRPr="003D1171">
        <w:rPr>
          <w:rFonts w:eastAsia="Times New Roman" w:cs="Times New Roman"/>
          <w:b/>
          <w:color w:val="000000" w:themeColor="text1"/>
          <w:kern w:val="1"/>
          <w:sz w:val="28"/>
          <w:szCs w:val="28"/>
          <w:lang w:val="uk-UA"/>
        </w:rPr>
        <w:t>Репринець І.</w:t>
      </w:r>
      <w:r w:rsidRPr="003D1171">
        <w:rPr>
          <w:b/>
          <w:color w:val="000000" w:themeColor="text1"/>
          <w:kern w:val="1"/>
          <w:sz w:val="28"/>
          <w:szCs w:val="28"/>
          <w:lang w:val="uk-UA"/>
        </w:rPr>
        <w:t xml:space="preserve">, </w:t>
      </w:r>
      <w:r w:rsidR="00033D98" w:rsidRPr="003D1171">
        <w:rPr>
          <w:color w:val="000000" w:themeColor="text1"/>
          <w:kern w:val="2"/>
          <w:sz w:val="28"/>
          <w:szCs w:val="28"/>
          <w:lang w:val="uk-UA"/>
        </w:rPr>
        <w:t>здобувач ступеня вищої освіти 3 курсу педагогічного факультету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. </w:t>
      </w:r>
    </w:p>
    <w:p w:rsidR="00BE4561" w:rsidRPr="003D1171" w:rsidRDefault="00FC3259" w:rsidP="00200AD4">
      <w:pPr>
        <w:pStyle w:val="af7"/>
        <w:tabs>
          <w:tab w:val="left" w:pos="1134"/>
        </w:tabs>
        <w:ind w:firstLine="709"/>
        <w:jc w:val="both"/>
        <w:rPr>
          <w:color w:val="000000" w:themeColor="text1"/>
          <w:sz w:val="28"/>
          <w:szCs w:val="28"/>
          <w:shd w:val="clear" w:color="auto" w:fill="FFFFFF"/>
          <w:lang w:val="uk-UA"/>
        </w:rPr>
      </w:pPr>
      <w:r w:rsidRPr="003D1171">
        <w:rPr>
          <w:rFonts w:eastAsia="Times New Roman" w:cs="Times New Roman"/>
          <w:i/>
          <w:color w:val="000000" w:themeColor="text1"/>
          <w:kern w:val="1"/>
          <w:sz w:val="28"/>
          <w:szCs w:val="28"/>
          <w:lang w:val="uk-UA"/>
        </w:rPr>
        <w:t xml:space="preserve">Науковий керівник: </w:t>
      </w:r>
      <w:r w:rsidR="00033D98" w:rsidRPr="003D1171">
        <w:rPr>
          <w:color w:val="000000" w:themeColor="text1"/>
          <w:sz w:val="28"/>
          <w:szCs w:val="28"/>
          <w:lang w:val="uk-UA"/>
        </w:rPr>
        <w:t xml:space="preserve">кандидат педагогічних </w:t>
      </w:r>
      <w:r w:rsidR="00033D98" w:rsidRPr="003D1171">
        <w:rPr>
          <w:color w:val="000000" w:themeColor="text1"/>
          <w:spacing w:val="-3"/>
          <w:sz w:val="28"/>
          <w:szCs w:val="28"/>
          <w:lang w:val="uk-UA"/>
        </w:rPr>
        <w:t xml:space="preserve">наук, </w:t>
      </w:r>
      <w:r w:rsidR="00033D98" w:rsidRPr="003D1171">
        <w:rPr>
          <w:color w:val="000000" w:themeColor="text1"/>
          <w:spacing w:val="-4"/>
          <w:sz w:val="28"/>
          <w:szCs w:val="28"/>
          <w:lang w:val="uk-UA"/>
        </w:rPr>
        <w:t>доцент</w:t>
      </w:r>
      <w:r w:rsidRPr="003D1171">
        <w:rPr>
          <w:rFonts w:eastAsia="Times New Roman" w:cs="Times New Roman"/>
          <w:color w:val="000000" w:themeColor="text1"/>
          <w:kern w:val="1"/>
          <w:sz w:val="28"/>
          <w:szCs w:val="28"/>
          <w:lang w:val="uk-UA"/>
        </w:rPr>
        <w:t xml:space="preserve"> Калмиков Г.В.</w:t>
      </w:r>
      <w:r w:rsidR="00BE4561" w:rsidRPr="003D1171">
        <w:rPr>
          <w:color w:val="000000" w:themeColor="text1"/>
          <w:sz w:val="28"/>
          <w:szCs w:val="28"/>
          <w:shd w:val="clear" w:color="auto" w:fill="FFFFFF"/>
          <w:lang w:val="uk-UA"/>
        </w:rPr>
        <w:t xml:space="preserve"> </w:t>
      </w:r>
    </w:p>
    <w:p w:rsidR="00FC3259" w:rsidRPr="003D1171" w:rsidRDefault="00BE4561" w:rsidP="00200AD4">
      <w:pPr>
        <w:pStyle w:val="af7"/>
        <w:tabs>
          <w:tab w:val="left" w:pos="1134"/>
        </w:tabs>
        <w:ind w:firstLine="709"/>
        <w:jc w:val="both"/>
        <w:rPr>
          <w:rFonts w:eastAsia="Times New Roman" w:cs="Times New Roman"/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sz w:val="28"/>
          <w:szCs w:val="28"/>
          <w:shd w:val="clear" w:color="auto" w:fill="FFFFFF"/>
          <w:lang w:val="uk-UA"/>
        </w:rPr>
        <w:t>Діагностика та корекція емоційної сфери старшокласників у міжособистисних взаєминах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Ржавська А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3 курсу, факультету ДОПП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нд. пед. наук, доц. Калмиков Г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Особливості діагностики та корекції рівня розвитку пізнавальних процесів у молодшому шкільному віці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Бєлоусова К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нд. психол. наук, доц. Дметерко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Діагностика та розвиток творчих здібностей в дошкільному віці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Карпенко Т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нд. психол. наук, доц. Дметерко Н.В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Вивчення взаємовідносин із однолітками у сумісній діяльності дітей старшого дошкільного віку в умовах ДНЗ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Кучков В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доктор пед. наук, проф. Панасенко Е.А.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Особливості діагностики самооцінки учнів старших класів загальноосвітніх шкіл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Михайленко Л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доктор пед. наук, проф. Панасенко Е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Вивчення впливу спрямованості особистості на положення дитини в системі взаємовідносин у дошкільному віці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Сурчилова С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доктор пед. наук, проф. Панасенко Е.А.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Психологічні особливості емоційного розвитку дітей старшого дошкільного віку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Яблочанська Е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 </w:t>
      </w:r>
    </w:p>
    <w:p w:rsidR="00BE4561" w:rsidRPr="003D1171" w:rsidRDefault="00FC3259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доктор пед. наук, проф. Панасенко Е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1134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Емоційна готовність до навчання в школі та її розвиток у дітей старшого дошкільного віку.</w:t>
      </w:r>
    </w:p>
    <w:p w:rsidR="00FC3259" w:rsidRPr="003D1171" w:rsidRDefault="00FC3259" w:rsidP="00130217">
      <w:pPr>
        <w:pStyle w:val="a5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b/>
          <w:color w:val="000000" w:themeColor="text1"/>
          <w:kern w:val="1"/>
          <w:sz w:val="28"/>
          <w:szCs w:val="28"/>
          <w:lang w:val="uk-UA"/>
        </w:rPr>
        <w:t>Деркунська І.,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здобувач вищої освіти 2 курсу, факультету ДОПП. </w:t>
      </w:r>
    </w:p>
    <w:p w:rsidR="00BE4561" w:rsidRPr="003D1171" w:rsidRDefault="00FC3259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i/>
          <w:color w:val="000000" w:themeColor="text1"/>
          <w:kern w:val="1"/>
          <w:sz w:val="28"/>
          <w:szCs w:val="28"/>
          <w:lang w:val="uk-UA"/>
        </w:rPr>
        <w:t>Науковий керівник:</w:t>
      </w:r>
      <w:r w:rsidRPr="003D1171">
        <w:rPr>
          <w:color w:val="000000" w:themeColor="text1"/>
          <w:kern w:val="1"/>
          <w:sz w:val="28"/>
          <w:szCs w:val="28"/>
          <w:lang w:val="uk-UA"/>
        </w:rPr>
        <w:t xml:space="preserve"> канд. пед. наук, доц. Саяпіна С.А.</w:t>
      </w:r>
      <w:r w:rsidR="00BE4561" w:rsidRPr="003D1171">
        <w:rPr>
          <w:color w:val="000000" w:themeColor="text1"/>
          <w:kern w:val="1"/>
          <w:sz w:val="28"/>
          <w:szCs w:val="28"/>
          <w:lang w:val="uk-UA"/>
        </w:rPr>
        <w:t xml:space="preserve"> </w:t>
      </w:r>
    </w:p>
    <w:p w:rsidR="00FC3259" w:rsidRPr="003D1171" w:rsidRDefault="00BE4561" w:rsidP="00200AD4">
      <w:pPr>
        <w:tabs>
          <w:tab w:val="left" w:pos="993"/>
        </w:tabs>
        <w:ind w:firstLine="709"/>
        <w:jc w:val="both"/>
        <w:rPr>
          <w:color w:val="000000" w:themeColor="text1"/>
          <w:kern w:val="1"/>
          <w:sz w:val="28"/>
          <w:szCs w:val="28"/>
          <w:lang w:val="uk-UA"/>
        </w:rPr>
      </w:pPr>
      <w:r w:rsidRPr="003D1171">
        <w:rPr>
          <w:color w:val="000000" w:themeColor="text1"/>
          <w:kern w:val="1"/>
          <w:sz w:val="28"/>
          <w:szCs w:val="28"/>
          <w:lang w:val="uk-UA"/>
        </w:rPr>
        <w:t>Особливості психологічного впливу сюжетно-рольових ігор на розвиток дошкільників.</w:t>
      </w:r>
    </w:p>
    <w:p w:rsidR="002F2A20" w:rsidRPr="003D1171" w:rsidRDefault="002F2A20" w:rsidP="00200AD4">
      <w:pPr>
        <w:pStyle w:val="a3"/>
        <w:ind w:left="0" w:firstLine="709"/>
        <w:jc w:val="both"/>
        <w:rPr>
          <w:sz w:val="28"/>
          <w:szCs w:val="28"/>
          <w:lang w:val="uk-UA"/>
        </w:rPr>
      </w:pPr>
    </w:p>
    <w:p w:rsidR="003444E9" w:rsidRPr="003D1171" w:rsidRDefault="007307A6" w:rsidP="002A4949">
      <w:pPr>
        <w:pStyle w:val="11"/>
        <w:ind w:left="678"/>
        <w:jc w:val="both"/>
        <w:rPr>
          <w:lang w:val="uk-UA"/>
        </w:rPr>
      </w:pPr>
      <w:r w:rsidRPr="003D1171">
        <w:rPr>
          <w:lang w:val="uk-UA"/>
        </w:rPr>
        <w:lastRenderedPageBreak/>
        <w:t>Напрямок роботи секції: «Самоактуалізація та самореалізація особистості</w:t>
      </w:r>
    </w:p>
    <w:p w:rsidR="003444E9" w:rsidRPr="003D1171" w:rsidRDefault="007307A6" w:rsidP="002A4949">
      <w:pPr>
        <w:spacing w:before="162"/>
        <w:ind w:left="53" w:right="52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в процесі діяльності»</w:t>
      </w:r>
    </w:p>
    <w:p w:rsidR="003444E9" w:rsidRPr="003D1171" w:rsidRDefault="003444E9" w:rsidP="002A4949">
      <w:pPr>
        <w:pStyle w:val="a3"/>
        <w:spacing w:before="9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2A4949">
      <w:pPr>
        <w:spacing w:before="1"/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ї: </w:t>
      </w:r>
      <w:r w:rsidRPr="003D1171">
        <w:rPr>
          <w:sz w:val="28"/>
          <w:szCs w:val="28"/>
          <w:lang w:val="ru-RU"/>
        </w:rPr>
        <w:t>22 квітня 2015 року о 10.00. ауд. 719 головний корпус.</w:t>
      </w:r>
    </w:p>
    <w:p w:rsidR="003444E9" w:rsidRPr="003D1171" w:rsidRDefault="007307A6" w:rsidP="002A4949">
      <w:pPr>
        <w:ind w:left="668" w:right="-13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Pr="003D1171">
        <w:rPr>
          <w:sz w:val="28"/>
          <w:szCs w:val="28"/>
          <w:lang w:val="ru-RU"/>
        </w:rPr>
        <w:t>доктор психологічних наук, професор Солодухова О.Г.</w:t>
      </w:r>
    </w:p>
    <w:p w:rsidR="003444E9" w:rsidRPr="003D1171" w:rsidRDefault="003444E9" w:rsidP="00FC5587">
      <w:pPr>
        <w:pStyle w:val="a3"/>
        <w:tabs>
          <w:tab w:val="left" w:pos="851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</w:p>
    <w:p w:rsidR="00BE4561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ортяк Н.В.,</w:t>
      </w:r>
      <w:r w:rsidRPr="003D1171">
        <w:rPr>
          <w:sz w:val="28"/>
          <w:szCs w:val="28"/>
          <w:lang w:val="ru-RU"/>
        </w:rPr>
        <w:t xml:space="preserve"> практичний психолог ЗОШ І-ІІІ ступенів №7 м. Дружківка. </w:t>
      </w:r>
    </w:p>
    <w:p w:rsidR="00050838" w:rsidRPr="003D1171" w:rsidRDefault="00050838" w:rsidP="00E03F90">
      <w:pPr>
        <w:tabs>
          <w:tab w:val="left" w:pos="851"/>
          <w:tab w:val="left" w:pos="993"/>
        </w:tabs>
        <w:suppressAutoHyphens/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сихологічні засади реалізації духовноорієнтованої стратегії виховання в умовах сучасної загальноосвітньої школи.</w:t>
      </w:r>
    </w:p>
    <w:p w:rsidR="00BE4561" w:rsidRPr="003D1171" w:rsidRDefault="00050838" w:rsidP="00E03F90">
      <w:pPr>
        <w:numPr>
          <w:ilvl w:val="0"/>
          <w:numId w:val="6"/>
        </w:numPr>
        <w:tabs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отков С.О.,</w:t>
      </w:r>
      <w:r w:rsidRPr="003D1171">
        <w:rPr>
          <w:sz w:val="28"/>
          <w:szCs w:val="28"/>
          <w:lang w:val="ru-RU"/>
        </w:rPr>
        <w:t xml:space="preserve"> практичний психолог ЗОШ І-ІІІ ступенів №16 м. Слов`янськ. </w:t>
      </w:r>
    </w:p>
    <w:p w:rsidR="00050838" w:rsidRPr="003D1171" w:rsidRDefault="00050838" w:rsidP="00E03F90">
      <w:pPr>
        <w:tabs>
          <w:tab w:val="left" w:pos="851"/>
          <w:tab w:val="left" w:pos="993"/>
        </w:tabs>
        <w:suppressAutoHyphens/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Копінг-стратегії: підходи до вивчення та новий погляд на проблему.</w:t>
      </w:r>
    </w:p>
    <w:p w:rsidR="00050838" w:rsidRPr="003D1171" w:rsidRDefault="00050838" w:rsidP="00E03F90">
      <w:pPr>
        <w:numPr>
          <w:ilvl w:val="0"/>
          <w:numId w:val="6"/>
        </w:numPr>
        <w:tabs>
          <w:tab w:val="left" w:pos="709"/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</w:rPr>
      </w:pPr>
      <w:r w:rsidRPr="003D1171">
        <w:rPr>
          <w:b/>
          <w:sz w:val="28"/>
          <w:szCs w:val="28"/>
          <w:lang w:val="ru-RU"/>
        </w:rPr>
        <w:t xml:space="preserve">Солодухова О.Г., </w:t>
      </w:r>
      <w:r w:rsidRPr="003D1171">
        <w:rPr>
          <w:sz w:val="28"/>
          <w:szCs w:val="28"/>
          <w:lang w:val="ru-RU"/>
        </w:rPr>
        <w:t xml:space="preserve">доктор психологічних наук, професор, завідувач кафедри психології. </w:t>
      </w:r>
      <w:r w:rsidRPr="003D1171">
        <w:rPr>
          <w:sz w:val="28"/>
          <w:szCs w:val="28"/>
        </w:rPr>
        <w:t>Суб’єктивні відношення особистості вчителя в аспекті «Я-концепції».</w:t>
      </w:r>
    </w:p>
    <w:p w:rsidR="00BE4561" w:rsidRPr="003D1171" w:rsidRDefault="00050838" w:rsidP="00E03F90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тепаненко Л.В., </w:t>
      </w:r>
      <w:r w:rsidRPr="003D1171">
        <w:rPr>
          <w:sz w:val="28"/>
          <w:szCs w:val="28"/>
          <w:lang w:val="ru-RU"/>
        </w:rPr>
        <w:t xml:space="preserve">кандидат психологічних наук, доцент. </w:t>
      </w:r>
    </w:p>
    <w:p w:rsidR="00050838" w:rsidRPr="003D1171" w:rsidRDefault="00050838" w:rsidP="00E03F90">
      <w:pPr>
        <w:tabs>
          <w:tab w:val="left" w:pos="0"/>
          <w:tab w:val="left" w:pos="708"/>
          <w:tab w:val="left" w:pos="851"/>
          <w:tab w:val="left" w:pos="993"/>
        </w:tabs>
        <w:suppressAutoHyphens/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Теоретичні основи проблеми емоційного потенціалу особистості.</w:t>
      </w:r>
    </w:p>
    <w:p w:rsidR="00BE4561" w:rsidRPr="003D1171" w:rsidRDefault="00050838" w:rsidP="00E03F90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</w:tabs>
        <w:suppressAutoHyphens/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ейниченко Л.М., </w:t>
      </w:r>
      <w:r w:rsidRPr="003D1171">
        <w:rPr>
          <w:sz w:val="28"/>
          <w:szCs w:val="28"/>
          <w:lang w:val="ru-RU"/>
        </w:rPr>
        <w:t xml:space="preserve">кандидат педагогічних наук, доцент. </w:t>
      </w:r>
    </w:p>
    <w:p w:rsidR="00050838" w:rsidRPr="003D1171" w:rsidRDefault="00050838" w:rsidP="00E03F90">
      <w:pPr>
        <w:tabs>
          <w:tab w:val="left" w:pos="0"/>
          <w:tab w:val="left" w:pos="708"/>
          <w:tab w:val="left" w:pos="851"/>
          <w:tab w:val="left" w:pos="993"/>
        </w:tabs>
        <w:suppressAutoHyphens/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комунікаційної сфери студентів психологів.</w:t>
      </w:r>
    </w:p>
    <w:p w:rsidR="00BE4561" w:rsidRPr="003D1171" w:rsidRDefault="00050838" w:rsidP="00E03F90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</w:tabs>
        <w:suppressAutoHyphens/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віденська Г.М., </w:t>
      </w:r>
      <w:r w:rsidRPr="003D1171">
        <w:rPr>
          <w:sz w:val="28"/>
          <w:szCs w:val="28"/>
          <w:lang w:val="ru-RU"/>
        </w:rPr>
        <w:t xml:space="preserve">кандидат психологічних наук, доцент. </w:t>
      </w:r>
    </w:p>
    <w:p w:rsidR="00050838" w:rsidRPr="003D1171" w:rsidRDefault="00050838" w:rsidP="00E03F90">
      <w:pPr>
        <w:tabs>
          <w:tab w:val="left" w:pos="0"/>
          <w:tab w:val="left" w:pos="708"/>
          <w:tab w:val="left" w:pos="851"/>
          <w:tab w:val="left" w:pos="993"/>
        </w:tabs>
        <w:suppressAutoHyphens/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очуття прихильності як основа дитячо-батьківських взаємовідносин у прийомній сім`ї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олодухов В.Л., </w:t>
      </w:r>
      <w:r w:rsidRPr="003D1171">
        <w:rPr>
          <w:sz w:val="28"/>
          <w:szCs w:val="28"/>
          <w:lang w:val="ru-RU"/>
        </w:rPr>
        <w:t xml:space="preserve">кандидат психологічних наук, доцент. </w:t>
      </w:r>
    </w:p>
    <w:p w:rsidR="00050838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</w:tabs>
        <w:suppressAutoHyphens/>
        <w:ind w:left="709"/>
        <w:jc w:val="both"/>
        <w:rPr>
          <w:sz w:val="28"/>
          <w:szCs w:val="28"/>
        </w:rPr>
      </w:pPr>
      <w:r w:rsidRPr="003D1171">
        <w:rPr>
          <w:sz w:val="28"/>
          <w:szCs w:val="28"/>
        </w:rPr>
        <w:t>Особливості самосвідомості молодого вчителя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ергєєва І.В., </w:t>
      </w:r>
      <w:r w:rsidRPr="003D1171">
        <w:rPr>
          <w:sz w:val="28"/>
          <w:szCs w:val="28"/>
          <w:lang w:val="ru-RU"/>
        </w:rPr>
        <w:t>кандидат психологічних наук, доцент.</w:t>
      </w:r>
    </w:p>
    <w:p w:rsidR="00050838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Формування позитивного іміджу навчального закладу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Резнікова О.А., </w:t>
      </w:r>
      <w:r w:rsidRPr="003D1171">
        <w:rPr>
          <w:sz w:val="28"/>
          <w:szCs w:val="28"/>
          <w:lang w:val="ru-RU"/>
        </w:rPr>
        <w:t xml:space="preserve">кандидат психологічних наук, доцент. </w:t>
      </w:r>
    </w:p>
    <w:p w:rsidR="00050838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енности влияния личностных копинг-ресурсов на копинг поведение учителей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Філонов С.М,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="00BE4561" w:rsidRPr="003D1171">
        <w:rPr>
          <w:bCs/>
          <w:sz w:val="28"/>
          <w:szCs w:val="28"/>
          <w:lang w:val="ru-RU"/>
        </w:rPr>
        <w:t xml:space="preserve"> </w:t>
      </w:r>
      <w:r w:rsidRPr="003D1171">
        <w:rPr>
          <w:bCs/>
          <w:sz w:val="28"/>
          <w:szCs w:val="28"/>
          <w:lang w:val="ru-RU"/>
        </w:rPr>
        <w:t xml:space="preserve">4 курсу спеціальності «Психологія» факультету ПЕУ. </w:t>
      </w:r>
    </w:p>
    <w:p w:rsidR="00BE4561" w:rsidRPr="003D1171" w:rsidRDefault="00050838" w:rsidP="00BE4561">
      <w:pPr>
        <w:tabs>
          <w:tab w:val="left" w:pos="851"/>
          <w:tab w:val="left" w:pos="993"/>
          <w:tab w:val="left" w:pos="1276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едагогічних наук, доцент Дейниченко Л.М.</w:t>
      </w:r>
    </w:p>
    <w:p w:rsidR="00BE4561" w:rsidRPr="003D1171" w:rsidRDefault="00BE4561" w:rsidP="00BE4561">
      <w:pPr>
        <w:tabs>
          <w:tab w:val="left" w:pos="851"/>
          <w:tab w:val="left" w:pos="993"/>
          <w:tab w:val="left" w:pos="1276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bCs/>
          <w:sz w:val="28"/>
          <w:szCs w:val="28"/>
          <w:lang w:val="ru-RU"/>
        </w:rPr>
        <w:t>Т</w:t>
      </w:r>
      <w:r w:rsidRPr="003D1171">
        <w:rPr>
          <w:sz w:val="28"/>
          <w:szCs w:val="28"/>
          <w:lang w:val="ru-RU"/>
        </w:rPr>
        <w:t>еоретичний аспект проблеми емоційної саморегуляції людини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bCs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ачило Н.О.,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Pr="003D1171">
        <w:rPr>
          <w:bCs/>
          <w:sz w:val="28"/>
          <w:szCs w:val="28"/>
          <w:lang w:val="ru-RU"/>
        </w:rPr>
        <w:t xml:space="preserve">3 курсу спеціальності «Психологія» 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едагогічних наук, доцент Дейниченко Л.М.</w:t>
      </w:r>
    </w:p>
    <w:p w:rsidR="00BE4561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709"/>
        <w:jc w:val="both"/>
        <w:rPr>
          <w:bCs/>
          <w:sz w:val="28"/>
          <w:szCs w:val="28"/>
          <w:lang w:val="ru-RU"/>
        </w:rPr>
      </w:pPr>
      <w:r w:rsidRPr="003D1171">
        <w:rPr>
          <w:bCs/>
          <w:sz w:val="28"/>
          <w:szCs w:val="28"/>
          <w:lang w:val="ru-RU"/>
        </w:rPr>
        <w:t>Особливості уявлень сучасної молоді про шлюб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таднюк Н.В.,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Pr="003D1171">
        <w:rPr>
          <w:bCs/>
          <w:sz w:val="28"/>
          <w:szCs w:val="28"/>
          <w:lang w:val="ru-RU"/>
        </w:rPr>
        <w:t xml:space="preserve">3 курсу спеціальності «Психологія» 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едагогічних наук, доцент Дейниченко Л.М.</w:t>
      </w:r>
      <w:r w:rsidR="00BE4561" w:rsidRPr="003D1171">
        <w:rPr>
          <w:sz w:val="28"/>
          <w:szCs w:val="28"/>
          <w:lang w:val="ru-RU"/>
        </w:rPr>
        <w:t xml:space="preserve"> </w:t>
      </w:r>
    </w:p>
    <w:p w:rsidR="00BE4561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Індивідуально-психологічні чинники стресостійкості юнаків.</w:t>
      </w:r>
    </w:p>
    <w:p w:rsidR="00BE4561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Лушин С.Г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Pr="003D1171">
        <w:rPr>
          <w:bCs/>
          <w:sz w:val="28"/>
          <w:szCs w:val="28"/>
          <w:lang w:val="ru-RU"/>
        </w:rPr>
        <w:t xml:space="preserve">4 курсу спеціальності «Психологія» факультету ПЕУ. </w:t>
      </w:r>
    </w:p>
    <w:p w:rsidR="00BE4561" w:rsidRPr="003D1171" w:rsidRDefault="00050838" w:rsidP="00BE4561">
      <w:pPr>
        <w:tabs>
          <w:tab w:val="left" w:pos="851"/>
          <w:tab w:val="left" w:pos="993"/>
          <w:tab w:val="left" w:pos="1276"/>
        </w:tabs>
        <w:suppressAutoHyphens/>
        <w:ind w:left="709"/>
        <w:jc w:val="both"/>
        <w:rPr>
          <w:bCs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Логвінова Д.В.</w:t>
      </w:r>
      <w:r w:rsidR="00BE4561" w:rsidRPr="003D1171">
        <w:rPr>
          <w:bCs/>
          <w:sz w:val="28"/>
          <w:szCs w:val="28"/>
          <w:lang w:val="ru-RU"/>
        </w:rPr>
        <w:t xml:space="preserve"> </w:t>
      </w:r>
    </w:p>
    <w:p w:rsidR="00BE4561" w:rsidRPr="003D1171" w:rsidRDefault="00BE4561" w:rsidP="00BE4561">
      <w:pPr>
        <w:tabs>
          <w:tab w:val="left" w:pos="851"/>
          <w:tab w:val="left" w:pos="993"/>
          <w:tab w:val="left" w:pos="1276"/>
        </w:tabs>
        <w:suppressAutoHyphens/>
        <w:ind w:left="709"/>
        <w:jc w:val="both"/>
        <w:rPr>
          <w:sz w:val="28"/>
          <w:szCs w:val="28"/>
          <w:lang w:val="ru-RU"/>
        </w:rPr>
      </w:pPr>
      <w:r w:rsidRPr="003D1171">
        <w:rPr>
          <w:bCs/>
          <w:sz w:val="28"/>
          <w:szCs w:val="28"/>
          <w:lang w:val="ru-RU"/>
        </w:rPr>
        <w:t>О</w:t>
      </w:r>
      <w:r w:rsidRPr="003D1171">
        <w:rPr>
          <w:sz w:val="28"/>
          <w:szCs w:val="28"/>
          <w:lang w:val="ru-RU"/>
        </w:rPr>
        <w:t>собливості прояву внутрішньоособистісних конфліктів у студентської молоді.</w:t>
      </w:r>
    </w:p>
    <w:p w:rsidR="00050838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lastRenderedPageBreak/>
        <w:t>Радченко О.П.,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 xml:space="preserve">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Pr="003D1171">
        <w:rPr>
          <w:bCs/>
          <w:sz w:val="28"/>
          <w:szCs w:val="28"/>
          <w:lang w:val="ru-RU"/>
        </w:rPr>
        <w:t xml:space="preserve">4 курсу спеціальності «Психологія» факультету ПЕУ. </w:t>
      </w:r>
      <w:r w:rsidRPr="003D1171">
        <w:rPr>
          <w:sz w:val="28"/>
          <w:szCs w:val="28"/>
          <w:lang w:val="ru-RU"/>
        </w:rPr>
        <w:t xml:space="preserve">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Логвінова Д.В.</w:t>
      </w:r>
      <w:r w:rsidR="00BE4561" w:rsidRPr="003D1171">
        <w:rPr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Інтелектуальні здібності як чинник адаптаційного потенціалу студентів-психологів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Шамардіна А.О.,</w:t>
      </w:r>
      <w:r w:rsidRPr="003D1171">
        <w:rPr>
          <w:sz w:val="28"/>
          <w:szCs w:val="28"/>
          <w:lang w:val="ru-RU"/>
        </w:rPr>
        <w:t xml:space="preserve"> здобувач ступеня вищої освітимагістр 5 курсу спеціальності «Психологія» </w:t>
      </w:r>
      <w:r w:rsidRPr="003D1171">
        <w:rPr>
          <w:bCs/>
          <w:sz w:val="28"/>
          <w:szCs w:val="28"/>
          <w:lang w:val="ru-RU"/>
        </w:rPr>
        <w:t xml:space="preserve">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Логвінова Д.В.</w:t>
      </w:r>
      <w:r w:rsidR="00BE4561" w:rsidRPr="003D1171">
        <w:rPr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Взаємозв’язок індивідуально-типологічних властивостей з музичними уподобаннями в юнацькому віці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рігор-Касьяненко К.В. </w:t>
      </w:r>
      <w:r w:rsidRPr="003D1171">
        <w:rPr>
          <w:sz w:val="28"/>
          <w:szCs w:val="28"/>
          <w:lang w:val="ru-RU"/>
        </w:rPr>
        <w:t xml:space="preserve">здобувач ступеня вищої освітимагістр 5 курсу спеціальності «Психологія»  </w:t>
      </w:r>
      <w:r w:rsidRPr="003D1171">
        <w:rPr>
          <w:bCs/>
          <w:sz w:val="28"/>
          <w:szCs w:val="28"/>
          <w:lang w:val="ru-RU"/>
        </w:rPr>
        <w:t xml:space="preserve">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Cs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 Резнікова О.А.</w:t>
      </w:r>
      <w:r w:rsidR="00BE4561" w:rsidRPr="003D1171">
        <w:rPr>
          <w:bCs/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bCs/>
          <w:sz w:val="28"/>
          <w:szCs w:val="28"/>
          <w:lang w:val="ru-RU"/>
        </w:rPr>
        <w:t>П</w:t>
      </w:r>
      <w:r w:rsidRPr="003D1171">
        <w:rPr>
          <w:sz w:val="28"/>
          <w:szCs w:val="28"/>
          <w:lang w:val="ru-RU"/>
        </w:rPr>
        <w:t>сихологічні умови формування у старшокласників здатності до самореалізації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равець В.М., </w:t>
      </w:r>
      <w:r w:rsidRPr="003D1171">
        <w:rPr>
          <w:sz w:val="28"/>
          <w:szCs w:val="28"/>
          <w:lang w:val="ru-RU"/>
        </w:rPr>
        <w:t xml:space="preserve"> здобувач ступеня вищої освітимагістр 5 курсу спеціальності «Психологія»  </w:t>
      </w:r>
      <w:r w:rsidRPr="003D1171">
        <w:rPr>
          <w:bCs/>
          <w:sz w:val="28"/>
          <w:szCs w:val="28"/>
          <w:lang w:val="ru-RU"/>
        </w:rPr>
        <w:t xml:space="preserve">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 Резнікова О.А.</w:t>
      </w:r>
      <w:r w:rsidR="00BE4561" w:rsidRPr="003D1171">
        <w:rPr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розвитку комунікативних особливостей майбутніх вчителів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contextualSpacing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Брянцева А.С. </w:t>
      </w:r>
      <w:r w:rsidRPr="003D1171">
        <w:rPr>
          <w:sz w:val="28"/>
          <w:szCs w:val="28"/>
          <w:lang w:val="ru-RU"/>
        </w:rPr>
        <w:t xml:space="preserve">здобувач ступеня вищої освітимагістр 5 курсу спеціальності «Психологія» 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доктор психологічних наук, професор Солодухова О.Г.</w:t>
      </w:r>
      <w:r w:rsidR="00BE4561" w:rsidRPr="003D1171">
        <w:rPr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впливу саморегуляції на психологічну адаптацію підлітків у складних умовах життєздійснення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Чайка О.В. </w:t>
      </w:r>
      <w:r w:rsidRPr="003D1171">
        <w:rPr>
          <w:sz w:val="28"/>
          <w:szCs w:val="28"/>
          <w:lang w:val="ru-RU"/>
        </w:rPr>
        <w:t xml:space="preserve">здобувач ступеня вищої освітимагістр 5 курсу спеціальності «Психологія» </w:t>
      </w:r>
      <w:r w:rsidRPr="003D1171">
        <w:rPr>
          <w:bCs/>
          <w:sz w:val="28"/>
          <w:szCs w:val="28"/>
          <w:lang w:val="ru-RU"/>
        </w:rPr>
        <w:t xml:space="preserve">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Cs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доктор психологічних наук, професор Солодухова О.Г.</w:t>
      </w:r>
      <w:r w:rsidR="00BE4561" w:rsidRPr="003D1171">
        <w:rPr>
          <w:bCs/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bCs/>
          <w:sz w:val="28"/>
          <w:szCs w:val="28"/>
          <w:lang w:val="ru-RU"/>
        </w:rPr>
        <w:t>П</w:t>
      </w:r>
      <w:r w:rsidRPr="003D1171">
        <w:rPr>
          <w:sz w:val="28"/>
          <w:szCs w:val="28"/>
          <w:lang w:val="ru-RU"/>
        </w:rPr>
        <w:t>сихологічні особливості «я-концепції» в підлітковому віці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 w:eastAsia="ar-SA"/>
        </w:rPr>
        <w:t>Ніколаєнко Т.А.,</w:t>
      </w:r>
      <w:r w:rsidRPr="003D1171">
        <w:rPr>
          <w:sz w:val="28"/>
          <w:szCs w:val="28"/>
          <w:lang w:val="ru-RU" w:eastAsia="ar-SA"/>
        </w:rPr>
        <w:t xml:space="preserve"> </w:t>
      </w:r>
      <w:r w:rsidRPr="003D1171">
        <w:rPr>
          <w:sz w:val="28"/>
          <w:szCs w:val="28"/>
          <w:lang w:val="ru-RU"/>
        </w:rPr>
        <w:t xml:space="preserve">здобувач ступеня вищої освітимагістр 5 курсу спеціальності Психологія» </w:t>
      </w:r>
      <w:r w:rsidRPr="003D1171">
        <w:rPr>
          <w:bCs/>
          <w:sz w:val="28"/>
          <w:szCs w:val="28"/>
          <w:lang w:val="ru-RU"/>
        </w:rPr>
        <w:t xml:space="preserve">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 кандидат психологічних наук, доцент Сергєєва І.В.</w:t>
      </w:r>
      <w:r w:rsidR="00BE4561" w:rsidRPr="003D1171">
        <w:rPr>
          <w:sz w:val="28"/>
          <w:szCs w:val="28"/>
          <w:lang w:val="ru-RU" w:eastAsia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Прояви емоційного неблагополуччя серед дітей дошкільного віку та їх психологічна корекція</w:t>
      </w:r>
      <w:r w:rsidRPr="003D1171">
        <w:rPr>
          <w:sz w:val="28"/>
          <w:szCs w:val="28"/>
          <w:lang w:val="ru-RU" w:eastAsia="ar-SA"/>
        </w:rPr>
        <w:t>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Бережна Л.А.,</w:t>
      </w:r>
      <w:r w:rsidRPr="003D1171">
        <w:rPr>
          <w:sz w:val="28"/>
          <w:szCs w:val="28"/>
          <w:lang w:val="ru-RU"/>
        </w:rPr>
        <w:t xml:space="preserve">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Pr="003D1171">
        <w:rPr>
          <w:bCs/>
          <w:sz w:val="28"/>
          <w:szCs w:val="28"/>
          <w:lang w:val="ru-RU"/>
        </w:rPr>
        <w:t xml:space="preserve">3 курсу спеціальності «Психологія» 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Cs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 xml:space="preserve"> кандидат психологічних наук, доцент Сергєєва І.В.</w:t>
      </w:r>
      <w:r w:rsidR="00BE4561" w:rsidRPr="003D1171">
        <w:rPr>
          <w:bCs/>
          <w:sz w:val="28"/>
          <w:szCs w:val="28"/>
          <w:lang w:val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bCs/>
          <w:sz w:val="28"/>
          <w:szCs w:val="28"/>
          <w:lang w:val="ru-RU"/>
        </w:rPr>
        <w:t>До проблеми чоловічого алкоголізму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i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 w:eastAsia="ar-SA"/>
        </w:rPr>
        <w:t>Киричок Є.О.,</w:t>
      </w:r>
      <w:r w:rsidRPr="003D1171">
        <w:rPr>
          <w:sz w:val="28"/>
          <w:szCs w:val="28"/>
          <w:lang w:val="ru-RU" w:eastAsia="ar-SA"/>
        </w:rPr>
        <w:t xml:space="preserve"> </w:t>
      </w:r>
      <w:r w:rsidRPr="003D1171">
        <w:rPr>
          <w:b/>
          <w:sz w:val="28"/>
          <w:szCs w:val="28"/>
          <w:lang w:val="ru-RU"/>
        </w:rPr>
        <w:t xml:space="preserve"> </w:t>
      </w:r>
      <w:r w:rsidR="00FC5587" w:rsidRPr="003D1171">
        <w:rPr>
          <w:bCs/>
          <w:sz w:val="28"/>
          <w:szCs w:val="28"/>
          <w:lang w:val="ru-RU"/>
        </w:rPr>
        <w:t>здобувач ступеня вищої освіти бакалавр</w:t>
      </w:r>
      <w:r w:rsidRPr="003D1171">
        <w:rPr>
          <w:bCs/>
          <w:sz w:val="28"/>
          <w:szCs w:val="28"/>
          <w:lang w:val="ru-RU"/>
        </w:rPr>
        <w:t xml:space="preserve">4 курсу спеціальності «Психологія» факультету ПЕУ. 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 Степаненко Л.В.</w:t>
      </w:r>
      <w:r w:rsidR="00BE4561" w:rsidRPr="003D1171">
        <w:rPr>
          <w:sz w:val="28"/>
          <w:szCs w:val="28"/>
          <w:lang w:val="ru-RU" w:eastAsia="ru-RU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Особливості прояву емоційного контролю у працівників соціально-освітньої сфери.</w:t>
      </w:r>
    </w:p>
    <w:p w:rsidR="00050838" w:rsidRPr="003D1171" w:rsidRDefault="00050838" w:rsidP="00130217">
      <w:pPr>
        <w:pStyle w:val="33"/>
        <w:keepNext/>
        <w:keepLines/>
        <w:numPr>
          <w:ilvl w:val="0"/>
          <w:numId w:val="6"/>
        </w:numPr>
        <w:shd w:val="clear" w:color="auto" w:fill="auto"/>
        <w:tabs>
          <w:tab w:val="left" w:pos="851"/>
          <w:tab w:val="left" w:pos="993"/>
          <w:tab w:val="left" w:pos="1276"/>
        </w:tabs>
        <w:spacing w:before="0" w:line="240" w:lineRule="auto"/>
        <w:ind w:left="0" w:firstLine="709"/>
        <w:jc w:val="both"/>
        <w:rPr>
          <w:rFonts w:ascii="Times New Roman" w:eastAsia="Lucida Sans Unicode" w:hAnsi="Times New Roman" w:cs="Times New Roman"/>
          <w:i/>
          <w:sz w:val="28"/>
          <w:szCs w:val="28"/>
          <w:lang w:val="uk-UA" w:eastAsia="zh-CN" w:bidi="hi-IN"/>
        </w:rPr>
      </w:pPr>
      <w:r w:rsidRPr="003D11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арасенко О.В., 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 xml:space="preserve">здобувач ступеня вищої освітиспеціаліст 5 курсу спеціальності «Психологія»  </w:t>
      </w:r>
      <w:r w:rsidRPr="003D1171">
        <w:rPr>
          <w:rFonts w:ascii="Times New Roman" w:eastAsia="Lucida Sans Unicode" w:hAnsi="Times New Roman" w:cs="Times New Roman"/>
          <w:sz w:val="28"/>
          <w:szCs w:val="28"/>
          <w:lang w:val="uk-UA" w:eastAsia="zh-CN" w:bidi="hi-IN"/>
        </w:rPr>
        <w:t xml:space="preserve">факультету ПЕУ. </w:t>
      </w:r>
      <w:r w:rsidRPr="003D11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кандидат психологічних наук, доцент Свіденська Г.М.</w:t>
      </w:r>
      <w:r w:rsidR="00BE4561" w:rsidRPr="003D1171">
        <w:rPr>
          <w:sz w:val="28"/>
          <w:szCs w:val="28"/>
          <w:lang w:val="uk-UA"/>
        </w:rPr>
        <w:t xml:space="preserve"> </w:t>
      </w:r>
    </w:p>
    <w:p w:rsidR="00050838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 xml:space="preserve">Теоретичний аспект особливостей прояву егоцентризму в молодшому </w:t>
      </w:r>
      <w:r w:rsidRPr="003D1171">
        <w:rPr>
          <w:sz w:val="28"/>
          <w:szCs w:val="28"/>
          <w:lang w:val="uk-UA"/>
        </w:rPr>
        <w:lastRenderedPageBreak/>
        <w:t>шкільному віці</w:t>
      </w:r>
      <w:r w:rsidRPr="003D1171">
        <w:rPr>
          <w:rFonts w:eastAsia="Lucida Sans Unicode"/>
          <w:sz w:val="28"/>
          <w:szCs w:val="28"/>
          <w:lang w:val="uk-UA" w:eastAsia="zh-CN" w:bidi="hi-IN"/>
        </w:rPr>
        <w:t>.</w:t>
      </w:r>
    </w:p>
    <w:p w:rsidR="00050838" w:rsidRPr="003D1171" w:rsidRDefault="00050838" w:rsidP="00130217">
      <w:pPr>
        <w:numPr>
          <w:ilvl w:val="0"/>
          <w:numId w:val="6"/>
        </w:numPr>
        <w:tabs>
          <w:tab w:val="left" w:pos="851"/>
          <w:tab w:val="left" w:pos="993"/>
          <w:tab w:val="left" w:pos="1276"/>
        </w:tabs>
        <w:suppressAutoHyphens/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Ігнатенко А., </w:t>
      </w:r>
      <w:r w:rsidRPr="003D1171">
        <w:rPr>
          <w:sz w:val="28"/>
          <w:szCs w:val="28"/>
          <w:lang w:val="ru-RU"/>
        </w:rPr>
        <w:t xml:space="preserve">здобувач ступеня вищої освітиспеціаліст 5 курсу спеціальності «Психологія» (5 з/в) факультету ПЕУ. </w:t>
      </w:r>
    </w:p>
    <w:p w:rsidR="00BE4561" w:rsidRPr="003D1171" w:rsidRDefault="00050838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 xml:space="preserve">Науковий керівник: </w:t>
      </w:r>
      <w:r w:rsidRPr="003D1171">
        <w:rPr>
          <w:sz w:val="28"/>
          <w:szCs w:val="28"/>
          <w:lang w:val="ru-RU"/>
        </w:rPr>
        <w:t>кандидат психологічних наук, доцент Кіян А.П.</w:t>
      </w:r>
      <w:r w:rsidR="00FC5587" w:rsidRPr="003D1171">
        <w:rPr>
          <w:b/>
          <w:sz w:val="28"/>
          <w:szCs w:val="28"/>
          <w:lang w:val="ru-RU"/>
        </w:rPr>
        <w:t xml:space="preserve"> </w:t>
      </w:r>
    </w:p>
    <w:p w:rsidR="00FC5587" w:rsidRPr="003D1171" w:rsidRDefault="00BE4561" w:rsidP="00BE4561">
      <w:pPr>
        <w:tabs>
          <w:tab w:val="left" w:pos="0"/>
          <w:tab w:val="left" w:pos="708"/>
          <w:tab w:val="left" w:pos="851"/>
          <w:tab w:val="left" w:pos="993"/>
          <w:tab w:val="left" w:pos="1276"/>
        </w:tabs>
        <w:ind w:firstLine="709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Психологічні проблеми спілкування вчителя з підлітками.</w:t>
      </w:r>
    </w:p>
    <w:p w:rsidR="00BE4561" w:rsidRPr="003D1171" w:rsidRDefault="00FC5587" w:rsidP="00130217">
      <w:pPr>
        <w:pStyle w:val="a5"/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ind w:left="0" w:firstLine="709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учеренко А.В., </w:t>
      </w:r>
      <w:r w:rsidRPr="003D1171">
        <w:rPr>
          <w:sz w:val="28"/>
          <w:szCs w:val="28"/>
          <w:lang w:val="ru-RU" w:eastAsia="hi-IN"/>
        </w:rPr>
        <w:t xml:space="preserve">аспірантка. </w:t>
      </w:r>
    </w:p>
    <w:p w:rsidR="00FC5587" w:rsidRPr="003D1171" w:rsidRDefault="00FC5587" w:rsidP="00BE4561">
      <w:pPr>
        <w:pStyle w:val="a5"/>
        <w:tabs>
          <w:tab w:val="left" w:pos="0"/>
          <w:tab w:val="left" w:pos="708"/>
          <w:tab w:val="left" w:pos="851"/>
          <w:tab w:val="left" w:pos="993"/>
          <w:tab w:val="left" w:pos="1276"/>
        </w:tabs>
        <w:ind w:left="709" w:firstLine="0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hi-IN"/>
        </w:rPr>
        <w:t>О</w:t>
      </w:r>
      <w:r w:rsidRPr="003D1171">
        <w:rPr>
          <w:sz w:val="28"/>
          <w:szCs w:val="28"/>
          <w:lang w:val="ru-RU"/>
        </w:rPr>
        <w:t>собливості соціально-психологічної адаптації студентської молоді в умовах сучасності.</w:t>
      </w:r>
    </w:p>
    <w:p w:rsidR="00BE4561" w:rsidRPr="003D1171" w:rsidRDefault="00FC5587" w:rsidP="00130217">
      <w:pPr>
        <w:pStyle w:val="a5"/>
        <w:numPr>
          <w:ilvl w:val="0"/>
          <w:numId w:val="6"/>
        </w:numPr>
        <w:tabs>
          <w:tab w:val="left" w:pos="0"/>
          <w:tab w:val="left" w:pos="708"/>
          <w:tab w:val="left" w:pos="851"/>
          <w:tab w:val="left" w:pos="993"/>
          <w:tab w:val="left" w:pos="1276"/>
        </w:tabs>
        <w:ind w:left="0" w:firstLine="709"/>
        <w:jc w:val="both"/>
        <w:rPr>
          <w:sz w:val="28"/>
          <w:szCs w:val="28"/>
          <w:shd w:val="clear" w:color="auto" w:fill="FFFFFF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огрібна А.О., </w:t>
      </w:r>
      <w:r w:rsidRPr="003D1171">
        <w:rPr>
          <w:sz w:val="28"/>
          <w:szCs w:val="28"/>
          <w:lang w:val="ru-RU"/>
        </w:rPr>
        <w:t xml:space="preserve">аспірантка. </w:t>
      </w:r>
    </w:p>
    <w:p w:rsidR="00FC5587" w:rsidRPr="003D1171" w:rsidRDefault="00FC5587" w:rsidP="00BE4561">
      <w:pPr>
        <w:pStyle w:val="a5"/>
        <w:tabs>
          <w:tab w:val="left" w:pos="0"/>
          <w:tab w:val="left" w:pos="708"/>
          <w:tab w:val="left" w:pos="851"/>
          <w:tab w:val="left" w:pos="993"/>
          <w:tab w:val="left" w:pos="1276"/>
        </w:tabs>
        <w:ind w:left="709" w:firstLine="0"/>
        <w:jc w:val="both"/>
        <w:rPr>
          <w:sz w:val="28"/>
          <w:szCs w:val="28"/>
          <w:shd w:val="clear" w:color="auto" w:fill="FFFFFF"/>
          <w:lang w:val="ru-RU"/>
        </w:rPr>
      </w:pPr>
      <w:r w:rsidRPr="003D1171">
        <w:rPr>
          <w:sz w:val="28"/>
          <w:szCs w:val="28"/>
          <w:shd w:val="clear" w:color="auto" w:fill="FFFFFF"/>
          <w:lang w:val="ru-RU"/>
        </w:rPr>
        <w:t xml:space="preserve">Емоційне вигорання як специфічний стрес-синдром. </w:t>
      </w:r>
    </w:p>
    <w:p w:rsidR="003444E9" w:rsidRPr="003D1171" w:rsidRDefault="003444E9" w:rsidP="002A4949">
      <w:pPr>
        <w:pStyle w:val="a3"/>
        <w:ind w:left="0" w:firstLine="0"/>
        <w:jc w:val="both"/>
        <w:rPr>
          <w:color w:val="FF0000"/>
          <w:sz w:val="28"/>
          <w:szCs w:val="28"/>
          <w:lang w:val="ru-RU"/>
        </w:rPr>
      </w:pPr>
    </w:p>
    <w:p w:rsidR="003444E9" w:rsidRPr="003D1171" w:rsidRDefault="007307A6" w:rsidP="002A4949">
      <w:pPr>
        <w:pStyle w:val="11"/>
        <w:spacing w:line="360" w:lineRule="auto"/>
        <w:ind w:left="3888" w:right="96" w:hanging="3478"/>
        <w:jc w:val="both"/>
        <w:rPr>
          <w:lang w:val="ru-RU"/>
        </w:rPr>
      </w:pPr>
      <w:r w:rsidRPr="003D1171">
        <w:rPr>
          <w:lang w:val="ru-RU"/>
        </w:rPr>
        <w:t>Напрямок роботи секції: «Розвиток внутрішнього потенціалу особистості в процесі соціалізації»</w:t>
      </w:r>
    </w:p>
    <w:p w:rsidR="003444E9" w:rsidRPr="003D1171" w:rsidRDefault="007307A6" w:rsidP="002A4949">
      <w:pPr>
        <w:spacing w:before="4"/>
        <w:ind w:left="568" w:right="96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A770FE" w:rsidRPr="003D1171">
        <w:rPr>
          <w:sz w:val="28"/>
          <w:szCs w:val="28"/>
          <w:lang w:val="ru-RU"/>
        </w:rPr>
        <w:t xml:space="preserve">20 </w:t>
      </w:r>
      <w:r w:rsidR="00A770FE" w:rsidRPr="003D1171">
        <w:rPr>
          <w:sz w:val="28"/>
          <w:szCs w:val="28"/>
          <w:lang w:val="uk-UA"/>
        </w:rPr>
        <w:t>травня 2016року</w:t>
      </w:r>
      <w:r w:rsidRPr="003D1171">
        <w:rPr>
          <w:b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>ауд. 709.</w:t>
      </w:r>
    </w:p>
    <w:p w:rsidR="003444E9" w:rsidRPr="003D1171" w:rsidRDefault="007307A6" w:rsidP="002A4949">
      <w:pPr>
        <w:ind w:left="568" w:right="96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напрямку: </w:t>
      </w:r>
      <w:r w:rsidRPr="003D1171">
        <w:rPr>
          <w:sz w:val="28"/>
          <w:szCs w:val="28"/>
          <w:lang w:val="ru-RU"/>
        </w:rPr>
        <w:t>кандидат психологічних наук, професор Мелоян А.Е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BE4561" w:rsidRPr="003D1171" w:rsidRDefault="007307A6" w:rsidP="00130217">
      <w:pPr>
        <w:pStyle w:val="af7"/>
        <w:numPr>
          <w:ilvl w:val="3"/>
          <w:numId w:val="40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Мелоян А.Е</w:t>
      </w:r>
      <w:r w:rsidRPr="003D1171">
        <w:rPr>
          <w:sz w:val="28"/>
          <w:szCs w:val="28"/>
        </w:rPr>
        <w:t xml:space="preserve">., кандидат психологічних </w:t>
      </w:r>
      <w:r w:rsidRPr="003D1171">
        <w:rPr>
          <w:spacing w:val="-3"/>
          <w:sz w:val="28"/>
          <w:szCs w:val="28"/>
        </w:rPr>
        <w:t xml:space="preserve">наук, </w:t>
      </w:r>
      <w:r w:rsidRPr="003D1171">
        <w:rPr>
          <w:sz w:val="28"/>
          <w:szCs w:val="28"/>
        </w:rPr>
        <w:t xml:space="preserve">професор. </w:t>
      </w:r>
    </w:p>
    <w:p w:rsidR="003444E9" w:rsidRPr="003D1171" w:rsidRDefault="00A770FE" w:rsidP="00ED3FBA">
      <w:pPr>
        <w:pStyle w:val="af7"/>
        <w:ind w:firstLine="709"/>
        <w:rPr>
          <w:sz w:val="28"/>
          <w:szCs w:val="28"/>
        </w:rPr>
      </w:pPr>
      <w:r w:rsidRPr="003D1171">
        <w:rPr>
          <w:sz w:val="28"/>
          <w:szCs w:val="28"/>
          <w:lang w:eastAsia="ru-RU"/>
        </w:rPr>
        <w:t>Репоративні методи терапії при реконструктивній пластичній хірургії</w:t>
      </w:r>
      <w:r w:rsidR="007307A6" w:rsidRPr="003D1171">
        <w:rPr>
          <w:sz w:val="28"/>
          <w:szCs w:val="28"/>
        </w:rPr>
        <w:t>.</w:t>
      </w:r>
    </w:p>
    <w:p w:rsidR="00ED3FBA" w:rsidRPr="003D1171" w:rsidRDefault="007307A6" w:rsidP="00130217">
      <w:pPr>
        <w:pStyle w:val="af7"/>
        <w:numPr>
          <w:ilvl w:val="3"/>
          <w:numId w:val="40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Осика О.В.</w:t>
      </w:r>
      <w:r w:rsidRPr="003D1171">
        <w:rPr>
          <w:sz w:val="28"/>
          <w:szCs w:val="28"/>
        </w:rPr>
        <w:t xml:space="preserve">, кандидат психологічних </w:t>
      </w:r>
      <w:r w:rsidRPr="003D1171">
        <w:rPr>
          <w:spacing w:val="-3"/>
          <w:sz w:val="28"/>
          <w:szCs w:val="28"/>
        </w:rPr>
        <w:t xml:space="preserve">наук, </w:t>
      </w:r>
      <w:r w:rsidRPr="003D1171">
        <w:rPr>
          <w:sz w:val="28"/>
          <w:szCs w:val="28"/>
        </w:rPr>
        <w:t xml:space="preserve">доцент. </w:t>
      </w:r>
    </w:p>
    <w:p w:rsidR="003444E9" w:rsidRPr="003D1171" w:rsidRDefault="00A770FE" w:rsidP="00ED3FBA">
      <w:pPr>
        <w:pStyle w:val="af7"/>
        <w:tabs>
          <w:tab w:val="left" w:pos="993"/>
        </w:tabs>
        <w:ind w:left="709"/>
        <w:rPr>
          <w:sz w:val="28"/>
          <w:szCs w:val="28"/>
        </w:rPr>
      </w:pPr>
      <w:r w:rsidRPr="003D1171">
        <w:rPr>
          <w:sz w:val="28"/>
          <w:szCs w:val="28"/>
          <w:lang w:eastAsia="ru-RU"/>
        </w:rPr>
        <w:t>Психологічні обрії вчинкового світу літературних творів В.А.Роменця</w:t>
      </w:r>
      <w:r w:rsidR="007307A6" w:rsidRPr="003D1171">
        <w:rPr>
          <w:sz w:val="28"/>
          <w:szCs w:val="28"/>
        </w:rPr>
        <w:t>.</w:t>
      </w:r>
    </w:p>
    <w:p w:rsidR="00ED3FBA" w:rsidRPr="003D1171" w:rsidRDefault="007307A6" w:rsidP="00130217">
      <w:pPr>
        <w:pStyle w:val="a5"/>
        <w:numPr>
          <w:ilvl w:val="3"/>
          <w:numId w:val="40"/>
        </w:numPr>
        <w:tabs>
          <w:tab w:val="left" w:pos="948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Асланян </w:t>
      </w:r>
      <w:r w:rsidRPr="003D1171">
        <w:rPr>
          <w:b/>
          <w:spacing w:val="-6"/>
          <w:sz w:val="28"/>
          <w:szCs w:val="28"/>
          <w:lang w:val="ru-RU"/>
        </w:rPr>
        <w:t>Т.С.</w:t>
      </w:r>
      <w:r w:rsidRPr="003D1171">
        <w:rPr>
          <w:spacing w:val="-6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 xml:space="preserve">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. </w:t>
      </w:r>
    </w:p>
    <w:p w:rsidR="003444E9" w:rsidRPr="003D1171" w:rsidRDefault="00A770FE" w:rsidP="00ED3FBA">
      <w:pPr>
        <w:pStyle w:val="a5"/>
        <w:tabs>
          <w:tab w:val="left" w:pos="948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Співпраця практичних психологів з органами влади та громадськими організаціями міста</w:t>
      </w:r>
      <w:r w:rsidR="007307A6" w:rsidRPr="003D1171">
        <w:rPr>
          <w:sz w:val="28"/>
          <w:szCs w:val="28"/>
          <w:lang w:val="ru-RU"/>
        </w:rPr>
        <w:t>.</w:t>
      </w:r>
    </w:p>
    <w:p w:rsidR="00ED3FBA" w:rsidRPr="003D1171" w:rsidRDefault="00A770FE" w:rsidP="00130217">
      <w:pPr>
        <w:pStyle w:val="a5"/>
        <w:numPr>
          <w:ilvl w:val="3"/>
          <w:numId w:val="40"/>
        </w:numPr>
        <w:tabs>
          <w:tab w:val="left" w:pos="948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rFonts w:eastAsia="SimSun"/>
          <w:b/>
          <w:kern w:val="1"/>
          <w:sz w:val="28"/>
          <w:szCs w:val="28"/>
          <w:lang w:val="ru-RU"/>
        </w:rPr>
        <w:t>Єгорова О.Б.,</w:t>
      </w:r>
      <w:r w:rsidRPr="003D1171">
        <w:rPr>
          <w:rFonts w:eastAsia="SimSun"/>
          <w:kern w:val="1"/>
          <w:sz w:val="28"/>
          <w:szCs w:val="28"/>
          <w:lang w:val="ru-RU"/>
        </w:rPr>
        <w:t xml:space="preserve"> кандидат психологічних наук, доцент. </w:t>
      </w:r>
    </w:p>
    <w:p w:rsidR="00A770FE" w:rsidRPr="003D1171" w:rsidRDefault="00A770FE" w:rsidP="00ED3FBA">
      <w:pPr>
        <w:pStyle w:val="a5"/>
        <w:tabs>
          <w:tab w:val="left" w:pos="948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rFonts w:eastAsia="SimSun"/>
          <w:kern w:val="1"/>
          <w:sz w:val="28"/>
          <w:szCs w:val="28"/>
          <w:lang w:val="ru-RU"/>
        </w:rPr>
        <w:t xml:space="preserve">Прояв духовного потенціалу та негативних емоційних станів старшокласників. </w:t>
      </w:r>
    </w:p>
    <w:p w:rsidR="00ED3FBA" w:rsidRPr="003D1171" w:rsidRDefault="007307A6" w:rsidP="00130217">
      <w:pPr>
        <w:pStyle w:val="a5"/>
        <w:numPr>
          <w:ilvl w:val="3"/>
          <w:numId w:val="40"/>
        </w:numPr>
        <w:tabs>
          <w:tab w:val="left" w:pos="948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Шевельдіна О.В., </w:t>
      </w:r>
      <w:r w:rsidRPr="003D1171">
        <w:rPr>
          <w:sz w:val="28"/>
          <w:szCs w:val="28"/>
          <w:lang w:val="ru-RU"/>
        </w:rPr>
        <w:t xml:space="preserve">асистент. </w:t>
      </w:r>
    </w:p>
    <w:p w:rsidR="003444E9" w:rsidRPr="003D1171" w:rsidRDefault="00A770FE" w:rsidP="00ED3FBA">
      <w:pPr>
        <w:pStyle w:val="a5"/>
        <w:tabs>
          <w:tab w:val="left" w:pos="948"/>
        </w:tabs>
        <w:ind w:left="709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Психологічні особливості переживання відповідальності у жінок дорослого віку</w:t>
      </w:r>
      <w:r w:rsidR="007307A6" w:rsidRPr="003D1171">
        <w:rPr>
          <w:sz w:val="28"/>
          <w:szCs w:val="28"/>
          <w:lang w:val="ru-RU"/>
        </w:rPr>
        <w:t>.</w:t>
      </w:r>
    </w:p>
    <w:p w:rsidR="00ED3FBA" w:rsidRPr="003D1171" w:rsidRDefault="007307A6" w:rsidP="00130217">
      <w:pPr>
        <w:pStyle w:val="a5"/>
        <w:numPr>
          <w:ilvl w:val="3"/>
          <w:numId w:val="40"/>
        </w:numPr>
        <w:tabs>
          <w:tab w:val="left" w:pos="934"/>
        </w:tabs>
        <w:ind w:left="0" w:right="703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Євдокимов </w:t>
      </w:r>
      <w:r w:rsidRPr="003D1171">
        <w:rPr>
          <w:b/>
          <w:sz w:val="28"/>
          <w:szCs w:val="28"/>
          <w:lang w:val="ru-RU"/>
        </w:rPr>
        <w:t xml:space="preserve">О.А., </w:t>
      </w:r>
      <w:r w:rsidRPr="003D1171">
        <w:rPr>
          <w:sz w:val="28"/>
          <w:szCs w:val="28"/>
          <w:lang w:val="ru-RU"/>
        </w:rPr>
        <w:t xml:space="preserve">асистент. </w:t>
      </w:r>
    </w:p>
    <w:p w:rsidR="003444E9" w:rsidRPr="003D1171" w:rsidRDefault="00A770FE" w:rsidP="00ED3FBA">
      <w:pPr>
        <w:pStyle w:val="a5"/>
        <w:tabs>
          <w:tab w:val="left" w:pos="934"/>
        </w:tabs>
        <w:ind w:left="709" w:right="703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Психологічні особливості прояву ревнощів у студенської молоді</w:t>
      </w:r>
      <w:r w:rsidR="007307A6" w:rsidRPr="003D1171">
        <w:rPr>
          <w:sz w:val="28"/>
          <w:szCs w:val="28"/>
          <w:lang w:val="ru-RU"/>
        </w:rPr>
        <w:t>.</w:t>
      </w:r>
    </w:p>
    <w:p w:rsidR="00ED3FBA" w:rsidRPr="003D1171" w:rsidRDefault="007307A6" w:rsidP="00130217">
      <w:pPr>
        <w:pStyle w:val="a5"/>
        <w:numPr>
          <w:ilvl w:val="3"/>
          <w:numId w:val="40"/>
        </w:numPr>
        <w:tabs>
          <w:tab w:val="left" w:pos="948"/>
        </w:tabs>
        <w:ind w:left="0" w:right="66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Погрібна</w:t>
      </w:r>
      <w:r w:rsidRPr="003D1171">
        <w:rPr>
          <w:b/>
          <w:spacing w:val="-8"/>
          <w:sz w:val="28"/>
          <w:szCs w:val="28"/>
          <w:lang w:val="ru-RU"/>
        </w:rPr>
        <w:t xml:space="preserve"> </w:t>
      </w:r>
      <w:r w:rsidRPr="003D1171">
        <w:rPr>
          <w:b/>
          <w:sz w:val="28"/>
          <w:szCs w:val="28"/>
          <w:lang w:val="ru-RU"/>
        </w:rPr>
        <w:t>А.О.</w:t>
      </w:r>
      <w:r w:rsidRPr="003D1171">
        <w:rPr>
          <w:sz w:val="28"/>
          <w:szCs w:val="28"/>
          <w:lang w:val="ru-RU"/>
        </w:rPr>
        <w:t>,</w:t>
      </w:r>
      <w:r w:rsidRPr="003D1171">
        <w:rPr>
          <w:spacing w:val="-8"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ru-RU"/>
        </w:rPr>
        <w:t>аспірант.</w:t>
      </w:r>
      <w:r w:rsidRPr="003D1171">
        <w:rPr>
          <w:spacing w:val="-8"/>
          <w:sz w:val="28"/>
          <w:szCs w:val="28"/>
          <w:lang w:val="ru-RU"/>
        </w:rPr>
        <w:t xml:space="preserve"> </w:t>
      </w:r>
    </w:p>
    <w:p w:rsidR="00A770FE" w:rsidRPr="003D1171" w:rsidRDefault="00A770FE" w:rsidP="00ED3FBA">
      <w:pPr>
        <w:pStyle w:val="a5"/>
        <w:tabs>
          <w:tab w:val="left" w:pos="948"/>
        </w:tabs>
        <w:ind w:left="709" w:right="667" w:firstLine="0"/>
        <w:jc w:val="both"/>
        <w:rPr>
          <w:sz w:val="28"/>
          <w:szCs w:val="28"/>
          <w:lang w:val="ru-RU"/>
        </w:rPr>
      </w:pPr>
      <w:r w:rsidRPr="003D1171">
        <w:rPr>
          <w:rFonts w:eastAsia="SimSun"/>
          <w:kern w:val="1"/>
          <w:sz w:val="28"/>
          <w:szCs w:val="28"/>
          <w:lang w:val="ru-RU"/>
        </w:rPr>
        <w:t>Проблеми емоційного вигорання в професії як суб‘єкт-суб‘єктивного типу</w:t>
      </w:r>
    </w:p>
    <w:p w:rsidR="00ED3FBA" w:rsidRPr="003D1171" w:rsidRDefault="00A770FE" w:rsidP="00130217">
      <w:pPr>
        <w:pStyle w:val="a5"/>
        <w:numPr>
          <w:ilvl w:val="3"/>
          <w:numId w:val="40"/>
        </w:numPr>
        <w:tabs>
          <w:tab w:val="left" w:pos="948"/>
        </w:tabs>
        <w:ind w:left="0" w:right="667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 w:eastAsia="ru-RU"/>
        </w:rPr>
        <w:t>Сарженко І.,</w:t>
      </w:r>
      <w:r w:rsidRPr="003D1171">
        <w:rPr>
          <w:sz w:val="28"/>
          <w:szCs w:val="28"/>
          <w:lang w:val="ru-RU" w:eastAsia="ru-RU"/>
        </w:rPr>
        <w:t xml:space="preserve"> </w:t>
      </w:r>
      <w:r w:rsidRPr="003D1171">
        <w:rPr>
          <w:rFonts w:eastAsia="SimSun"/>
          <w:kern w:val="1"/>
          <w:sz w:val="28"/>
          <w:szCs w:val="28"/>
          <w:lang w:val="ru-RU"/>
        </w:rPr>
        <w:t>практичний психолог вищої категорії, гештальттерапевт, ведуча 1-2 ступенів освітньої програми Московського і Харківського інституту гештальтата та психодрами, ведуча професійних і клієнтних тренінгів, сімейних консультацій в позитивній психотерапії</w:t>
      </w:r>
      <w:r w:rsidR="00ED3FBA" w:rsidRPr="003D1171">
        <w:rPr>
          <w:rFonts w:eastAsia="SimSun"/>
          <w:kern w:val="1"/>
          <w:sz w:val="28"/>
          <w:szCs w:val="28"/>
          <w:lang w:val="ru-RU"/>
        </w:rPr>
        <w:t>.</w:t>
      </w:r>
    </w:p>
    <w:p w:rsidR="00A770FE" w:rsidRPr="003D1171" w:rsidRDefault="00A770FE" w:rsidP="00ED3FBA">
      <w:pPr>
        <w:pStyle w:val="a5"/>
        <w:tabs>
          <w:tab w:val="left" w:pos="948"/>
        </w:tabs>
        <w:ind w:left="709" w:right="667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Теорія і практика гештальт-терапії.</w:t>
      </w:r>
    </w:p>
    <w:p w:rsidR="00ED3FBA" w:rsidRPr="003D1171" w:rsidRDefault="007307A6" w:rsidP="00130217">
      <w:pPr>
        <w:pStyle w:val="a5"/>
        <w:numPr>
          <w:ilvl w:val="3"/>
          <w:numId w:val="40"/>
        </w:numPr>
        <w:tabs>
          <w:tab w:val="left" w:pos="851"/>
          <w:tab w:val="left" w:pos="1095"/>
          <w:tab w:val="left" w:pos="2498"/>
          <w:tab w:val="left" w:pos="3271"/>
          <w:tab w:val="left" w:pos="4686"/>
          <w:tab w:val="left" w:pos="5821"/>
          <w:tab w:val="left" w:pos="7300"/>
          <w:tab w:val="left" w:pos="8041"/>
          <w:tab w:val="left" w:pos="8476"/>
          <w:tab w:val="left" w:pos="8989"/>
        </w:tabs>
        <w:ind w:left="0" w:right="98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Самарська</w:t>
      </w:r>
      <w:r w:rsidRPr="003D1171">
        <w:rPr>
          <w:b/>
          <w:sz w:val="28"/>
          <w:szCs w:val="28"/>
          <w:lang w:val="ru-RU"/>
        </w:rPr>
        <w:tab/>
        <w:t>М.В.</w:t>
      </w:r>
      <w:r w:rsidRPr="003D1171">
        <w:rPr>
          <w:sz w:val="28"/>
          <w:szCs w:val="28"/>
          <w:lang w:val="ru-RU"/>
        </w:rPr>
        <w:t>,</w:t>
      </w:r>
      <w:r w:rsidRPr="003D1171">
        <w:rPr>
          <w:sz w:val="28"/>
          <w:szCs w:val="28"/>
          <w:lang w:val="ru-RU"/>
        </w:rPr>
        <w:tab/>
        <w:t>практичний</w:t>
      </w:r>
      <w:r w:rsidRPr="003D1171">
        <w:rPr>
          <w:sz w:val="28"/>
          <w:szCs w:val="28"/>
          <w:lang w:val="ru-RU"/>
        </w:rPr>
        <w:tab/>
        <w:t>психолог</w:t>
      </w:r>
      <w:r w:rsidRPr="003D1171">
        <w:rPr>
          <w:sz w:val="28"/>
          <w:szCs w:val="28"/>
          <w:lang w:val="ru-RU"/>
        </w:rPr>
        <w:tab/>
        <w:t>Білозерської</w:t>
      </w:r>
      <w:r w:rsidRPr="003D1171">
        <w:rPr>
          <w:sz w:val="28"/>
          <w:szCs w:val="28"/>
          <w:lang w:val="ru-RU"/>
        </w:rPr>
        <w:tab/>
        <w:t>ЗОШ</w:t>
      </w:r>
      <w:r w:rsidRPr="003D1171">
        <w:rPr>
          <w:sz w:val="28"/>
          <w:szCs w:val="28"/>
          <w:lang w:val="ru-RU"/>
        </w:rPr>
        <w:tab/>
        <w:t>№</w:t>
      </w:r>
      <w:r w:rsidRPr="003D1171">
        <w:rPr>
          <w:sz w:val="28"/>
          <w:szCs w:val="28"/>
          <w:lang w:val="ru-RU"/>
        </w:rPr>
        <w:tab/>
        <w:t>18.</w:t>
      </w:r>
      <w:r w:rsidRPr="003D1171">
        <w:rPr>
          <w:sz w:val="28"/>
          <w:szCs w:val="28"/>
          <w:lang w:val="ru-RU"/>
        </w:rPr>
        <w:tab/>
      </w:r>
    </w:p>
    <w:p w:rsidR="003444E9" w:rsidRPr="003D1171" w:rsidRDefault="00A770FE" w:rsidP="00ED3FBA">
      <w:pPr>
        <w:pStyle w:val="a5"/>
        <w:tabs>
          <w:tab w:val="left" w:pos="851"/>
          <w:tab w:val="left" w:pos="1095"/>
          <w:tab w:val="left" w:pos="2498"/>
          <w:tab w:val="left" w:pos="3271"/>
          <w:tab w:val="left" w:pos="4686"/>
          <w:tab w:val="left" w:pos="5821"/>
          <w:tab w:val="left" w:pos="7300"/>
          <w:tab w:val="left" w:pos="8041"/>
          <w:tab w:val="left" w:pos="8476"/>
          <w:tab w:val="left" w:pos="8989"/>
        </w:tabs>
        <w:ind w:left="709" w:right="98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 w:eastAsia="ru-RU"/>
        </w:rPr>
        <w:t>Адаптація, дезадаптація.</w:t>
      </w:r>
    </w:p>
    <w:p w:rsidR="009D5F8C" w:rsidRPr="003D1171" w:rsidRDefault="009D5F8C" w:rsidP="00130217">
      <w:pPr>
        <w:pStyle w:val="a5"/>
        <w:widowControl/>
        <w:numPr>
          <w:ilvl w:val="3"/>
          <w:numId w:val="40"/>
        </w:numPr>
        <w:tabs>
          <w:tab w:val="left" w:pos="0"/>
          <w:tab w:val="left" w:pos="851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rFonts w:eastAsia="SimSun"/>
          <w:b/>
          <w:kern w:val="1"/>
          <w:sz w:val="28"/>
          <w:szCs w:val="28"/>
          <w:lang w:val="ru-RU"/>
        </w:rPr>
        <w:t>Вовченко В.В.,</w:t>
      </w:r>
      <w:r w:rsidRPr="003D1171">
        <w:rPr>
          <w:rFonts w:eastAsia="SimSun"/>
          <w:kern w:val="1"/>
          <w:sz w:val="28"/>
          <w:szCs w:val="28"/>
          <w:lang w:val="ru-RU"/>
        </w:rPr>
        <w:t xml:space="preserve"> здобувач ступеня вищої освіти магістр. </w:t>
      </w:r>
    </w:p>
    <w:p w:rsidR="00ED3FBA" w:rsidRPr="003D1171" w:rsidRDefault="009D5F8C" w:rsidP="00BE4561">
      <w:pPr>
        <w:pStyle w:val="a5"/>
        <w:widowControl/>
        <w:tabs>
          <w:tab w:val="left" w:pos="0"/>
          <w:tab w:val="left" w:pos="993"/>
        </w:tabs>
        <w:ind w:left="0" w:firstLine="709"/>
        <w:jc w:val="both"/>
        <w:outlineLvl w:val="0"/>
        <w:rPr>
          <w:rFonts w:eastAsia="SimSun"/>
          <w:kern w:val="1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 w:eastAsia="ru-RU"/>
        </w:rPr>
        <w:t>Н</w:t>
      </w:r>
      <w:r w:rsidR="00A770FE" w:rsidRPr="003D1171">
        <w:rPr>
          <w:i/>
          <w:sz w:val="28"/>
          <w:szCs w:val="28"/>
          <w:lang w:val="ru-RU" w:eastAsia="ru-RU"/>
        </w:rPr>
        <w:t>ауковий керівник</w:t>
      </w:r>
      <w:r w:rsidRPr="003D1171">
        <w:rPr>
          <w:i/>
          <w:sz w:val="28"/>
          <w:szCs w:val="28"/>
          <w:lang w:val="ru-RU" w:eastAsia="ru-RU"/>
        </w:rPr>
        <w:t>:</w:t>
      </w:r>
      <w:r w:rsidR="00A770FE" w:rsidRPr="003D1171">
        <w:rPr>
          <w:sz w:val="28"/>
          <w:szCs w:val="28"/>
          <w:lang w:val="ru-RU" w:eastAsia="ru-RU"/>
        </w:rPr>
        <w:t xml:space="preserve"> </w:t>
      </w:r>
      <w:r w:rsidRPr="003D1171">
        <w:rPr>
          <w:sz w:val="28"/>
          <w:szCs w:val="28"/>
          <w:lang w:val="ru-RU" w:eastAsia="ru-RU"/>
        </w:rPr>
        <w:t xml:space="preserve">кандидат психологічних наук, професор </w:t>
      </w:r>
      <w:r w:rsidR="00A770FE" w:rsidRPr="003D1171">
        <w:rPr>
          <w:sz w:val="28"/>
          <w:szCs w:val="28"/>
          <w:lang w:val="ru-RU" w:eastAsia="ru-RU"/>
        </w:rPr>
        <w:t>Мелоян А.Е.</w:t>
      </w:r>
      <w:r w:rsidR="00ED3FBA" w:rsidRPr="003D1171">
        <w:rPr>
          <w:rFonts w:eastAsia="SimSun"/>
          <w:kern w:val="1"/>
          <w:sz w:val="28"/>
          <w:szCs w:val="28"/>
          <w:lang w:val="ru-RU"/>
        </w:rPr>
        <w:t xml:space="preserve"> </w:t>
      </w:r>
    </w:p>
    <w:p w:rsidR="00A770FE" w:rsidRPr="003D1171" w:rsidRDefault="00ED3FBA" w:rsidP="00BE4561">
      <w:pPr>
        <w:pStyle w:val="a5"/>
        <w:widowControl/>
        <w:tabs>
          <w:tab w:val="left" w:pos="0"/>
          <w:tab w:val="left" w:pos="993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rFonts w:eastAsia="SimSun"/>
          <w:kern w:val="1"/>
          <w:sz w:val="28"/>
          <w:szCs w:val="28"/>
          <w:lang w:val="ru-RU"/>
        </w:rPr>
        <w:t>Особливості прояву копінг-поведінки в стресовій ситуації у чоловіків різних вікових категорій</w:t>
      </w:r>
      <w:r w:rsidRPr="003D1171">
        <w:rPr>
          <w:sz w:val="28"/>
          <w:szCs w:val="28"/>
          <w:lang w:val="ru-RU" w:eastAsia="ru-RU"/>
        </w:rPr>
        <w:t>.</w:t>
      </w:r>
    </w:p>
    <w:p w:rsidR="009D5F8C" w:rsidRPr="003D1171" w:rsidRDefault="009D5F8C" w:rsidP="00130217">
      <w:pPr>
        <w:pStyle w:val="a5"/>
        <w:numPr>
          <w:ilvl w:val="0"/>
          <w:numId w:val="40"/>
        </w:numPr>
        <w:tabs>
          <w:tab w:val="left" w:pos="993"/>
          <w:tab w:val="left" w:pos="1134"/>
        </w:tabs>
        <w:ind w:left="0" w:firstLine="709"/>
        <w:rPr>
          <w:sz w:val="28"/>
          <w:szCs w:val="28"/>
          <w:lang w:val="ru-RU" w:eastAsia="ru-RU"/>
        </w:rPr>
      </w:pPr>
      <w:r w:rsidRPr="003D1171">
        <w:rPr>
          <w:rFonts w:eastAsia="SimSun"/>
          <w:b/>
          <w:kern w:val="1"/>
          <w:sz w:val="28"/>
          <w:szCs w:val="28"/>
          <w:lang w:val="ru-RU"/>
        </w:rPr>
        <w:t>Фостик К.О.,</w:t>
      </w:r>
      <w:r w:rsidRPr="003D1171">
        <w:rPr>
          <w:rFonts w:eastAsia="SimSun"/>
          <w:kern w:val="1"/>
          <w:sz w:val="28"/>
          <w:szCs w:val="28"/>
          <w:lang w:val="ru-RU"/>
        </w:rPr>
        <w:t xml:space="preserve"> здобувач ступеня вищої освіти магістр. </w:t>
      </w:r>
    </w:p>
    <w:p w:rsidR="00ED3FBA" w:rsidRPr="003D1171" w:rsidRDefault="009D5F8C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rFonts w:eastAsia="SimSun"/>
          <w:kern w:val="1"/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 w:eastAsia="ru-RU"/>
        </w:rPr>
        <w:t>Науковий керівник:</w:t>
      </w:r>
      <w:r w:rsidRPr="003D1171">
        <w:rPr>
          <w:sz w:val="28"/>
          <w:szCs w:val="28"/>
          <w:lang w:val="ru-RU" w:eastAsia="ru-RU"/>
        </w:rPr>
        <w:t xml:space="preserve"> кандидат психологічних наук, професор Мелоян А.Е.</w:t>
      </w:r>
      <w:r w:rsidR="00ED3FBA" w:rsidRPr="003D1171">
        <w:rPr>
          <w:rFonts w:eastAsia="SimSun"/>
          <w:kern w:val="1"/>
          <w:sz w:val="28"/>
          <w:szCs w:val="28"/>
          <w:lang w:val="ru-RU"/>
        </w:rPr>
        <w:t xml:space="preserve"> </w:t>
      </w:r>
    </w:p>
    <w:p w:rsidR="009D5F8C" w:rsidRPr="003D1171" w:rsidRDefault="00ED3FBA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rFonts w:eastAsia="SimSun"/>
          <w:kern w:val="1"/>
          <w:sz w:val="28"/>
          <w:szCs w:val="28"/>
          <w:lang w:val="ru-RU"/>
        </w:rPr>
        <w:lastRenderedPageBreak/>
        <w:t>Взаємозв’язок‘язок дитячо-батьківських відносин і інтернет-залежності у підлітків.</w:t>
      </w:r>
    </w:p>
    <w:p w:rsidR="00591CF0" w:rsidRPr="003D1171" w:rsidRDefault="00591CF0" w:rsidP="00130217">
      <w:pPr>
        <w:pStyle w:val="a5"/>
        <w:numPr>
          <w:ilvl w:val="0"/>
          <w:numId w:val="40"/>
        </w:numPr>
        <w:tabs>
          <w:tab w:val="left" w:pos="993"/>
          <w:tab w:val="left" w:pos="1134"/>
        </w:tabs>
        <w:ind w:left="0" w:firstLine="709"/>
        <w:rPr>
          <w:sz w:val="28"/>
          <w:szCs w:val="28"/>
          <w:lang w:val="ru-RU" w:eastAsia="ru-RU"/>
        </w:rPr>
      </w:pPr>
      <w:r w:rsidRPr="003D1171">
        <w:rPr>
          <w:b/>
          <w:sz w:val="28"/>
          <w:szCs w:val="28"/>
          <w:lang w:val="ru-RU" w:eastAsia="ru-RU"/>
        </w:rPr>
        <w:t>Седотенкова І.С.,</w:t>
      </w:r>
      <w:r w:rsidRPr="003D1171">
        <w:rPr>
          <w:sz w:val="28"/>
          <w:szCs w:val="28"/>
          <w:lang w:val="ru-RU" w:eastAsia="ru-RU"/>
        </w:rPr>
        <w:t xml:space="preserve"> </w:t>
      </w:r>
      <w:r w:rsidRPr="003D1171">
        <w:rPr>
          <w:rFonts w:eastAsia="SimSun"/>
          <w:kern w:val="1"/>
          <w:sz w:val="28"/>
          <w:szCs w:val="28"/>
          <w:lang w:val="ru-RU"/>
        </w:rPr>
        <w:t>здобувач ступеня вищої освіти магістр.</w:t>
      </w:r>
      <w:r w:rsidRPr="003D1171">
        <w:rPr>
          <w:sz w:val="28"/>
          <w:szCs w:val="28"/>
          <w:lang w:val="ru-RU" w:eastAsia="ru-RU"/>
        </w:rPr>
        <w:t xml:space="preserve"> </w:t>
      </w:r>
    </w:p>
    <w:p w:rsidR="00ED3FBA" w:rsidRPr="003D1171" w:rsidRDefault="00591CF0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 w:eastAsia="ru-RU"/>
        </w:rPr>
        <w:t>Науковий керівник:</w:t>
      </w:r>
      <w:r w:rsidRPr="003D1171">
        <w:rPr>
          <w:sz w:val="28"/>
          <w:szCs w:val="28"/>
          <w:lang w:val="ru-RU" w:eastAsia="ru-RU"/>
        </w:rPr>
        <w:t xml:space="preserve"> кандидат психологічних наук, професор Мелоян А.Е.</w:t>
      </w:r>
      <w:r w:rsidR="00ED3FBA" w:rsidRPr="003D1171">
        <w:rPr>
          <w:sz w:val="28"/>
          <w:szCs w:val="28"/>
          <w:lang w:val="ru-RU" w:eastAsia="ru-RU"/>
        </w:rPr>
        <w:t xml:space="preserve"> </w:t>
      </w:r>
    </w:p>
    <w:p w:rsidR="00591CF0" w:rsidRPr="003D1171" w:rsidRDefault="00ED3FBA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sz w:val="28"/>
          <w:szCs w:val="28"/>
          <w:lang w:val="ru-RU" w:eastAsia="ru-RU"/>
        </w:rPr>
        <w:t>Вплив телесприйняття з елементами насилля на емоційних стан дітей дошкільного віку.</w:t>
      </w:r>
    </w:p>
    <w:p w:rsidR="00591CF0" w:rsidRPr="003D1171" w:rsidRDefault="00591CF0" w:rsidP="00130217">
      <w:pPr>
        <w:pStyle w:val="a5"/>
        <w:widowControl/>
        <w:numPr>
          <w:ilvl w:val="0"/>
          <w:numId w:val="40"/>
        </w:numPr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b/>
          <w:sz w:val="28"/>
          <w:szCs w:val="28"/>
          <w:lang w:val="ru-RU" w:eastAsia="ru-RU"/>
        </w:rPr>
        <w:t>Чернявська Т.О.,</w:t>
      </w:r>
      <w:r w:rsidRPr="003D1171">
        <w:rPr>
          <w:sz w:val="28"/>
          <w:szCs w:val="28"/>
          <w:lang w:val="ru-RU" w:eastAsia="ru-RU"/>
        </w:rPr>
        <w:t xml:space="preserve"> здобувач ступеня вищої освіти спец. факультету психології. </w:t>
      </w:r>
    </w:p>
    <w:p w:rsidR="00ED3FBA" w:rsidRPr="003D1171" w:rsidRDefault="00591CF0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 w:eastAsia="ru-RU"/>
        </w:rPr>
        <w:t>Н</w:t>
      </w:r>
      <w:r w:rsidR="00A770FE" w:rsidRPr="003D1171">
        <w:rPr>
          <w:i/>
          <w:sz w:val="28"/>
          <w:szCs w:val="28"/>
          <w:lang w:val="ru-RU" w:eastAsia="ru-RU"/>
        </w:rPr>
        <w:t>ауковий керівник</w:t>
      </w:r>
      <w:r w:rsidRPr="003D1171">
        <w:rPr>
          <w:i/>
          <w:sz w:val="28"/>
          <w:szCs w:val="28"/>
          <w:lang w:val="ru-RU" w:eastAsia="ru-RU"/>
        </w:rPr>
        <w:t>:</w:t>
      </w:r>
      <w:r w:rsidRPr="003D1171">
        <w:rPr>
          <w:sz w:val="28"/>
          <w:szCs w:val="28"/>
          <w:lang w:val="ru-RU" w:eastAsia="ru-RU"/>
        </w:rPr>
        <w:t xml:space="preserve"> кандидат психологічних наук,</w:t>
      </w:r>
      <w:r w:rsidR="00A770FE" w:rsidRPr="003D1171">
        <w:rPr>
          <w:sz w:val="28"/>
          <w:szCs w:val="28"/>
          <w:lang w:val="ru-RU" w:eastAsia="ru-RU"/>
        </w:rPr>
        <w:t xml:space="preserve"> доц</w:t>
      </w:r>
      <w:r w:rsidRPr="003D1171">
        <w:rPr>
          <w:sz w:val="28"/>
          <w:szCs w:val="28"/>
          <w:lang w:val="ru-RU" w:eastAsia="ru-RU"/>
        </w:rPr>
        <w:t>ент</w:t>
      </w:r>
      <w:r w:rsidR="00A770FE" w:rsidRPr="003D1171">
        <w:rPr>
          <w:sz w:val="28"/>
          <w:szCs w:val="28"/>
          <w:lang w:val="ru-RU" w:eastAsia="ru-RU"/>
        </w:rPr>
        <w:t xml:space="preserve"> Осика О.В.</w:t>
      </w:r>
      <w:r w:rsidR="00ED3FBA" w:rsidRPr="003D1171">
        <w:rPr>
          <w:sz w:val="28"/>
          <w:szCs w:val="28"/>
          <w:lang w:val="ru-RU" w:eastAsia="ru-RU"/>
        </w:rPr>
        <w:t xml:space="preserve"> </w:t>
      </w:r>
    </w:p>
    <w:p w:rsidR="00A770FE" w:rsidRPr="003D1171" w:rsidRDefault="00ED3FBA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sz w:val="28"/>
          <w:szCs w:val="28"/>
          <w:lang w:val="ru-RU" w:eastAsia="ru-RU"/>
        </w:rPr>
        <w:t>Особливості розвитку творчого потенціалу учнів професійно-технічного закладу.</w:t>
      </w:r>
    </w:p>
    <w:p w:rsidR="00F1120F" w:rsidRPr="003D1171" w:rsidRDefault="00F1120F" w:rsidP="00130217">
      <w:pPr>
        <w:pStyle w:val="a5"/>
        <w:widowControl/>
        <w:numPr>
          <w:ilvl w:val="0"/>
          <w:numId w:val="40"/>
        </w:numPr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b/>
          <w:sz w:val="28"/>
          <w:szCs w:val="28"/>
          <w:lang w:val="ru-RU" w:eastAsia="ru-RU"/>
        </w:rPr>
        <w:t>Івженко Л.Г.,</w:t>
      </w:r>
      <w:r w:rsidRPr="003D1171">
        <w:rPr>
          <w:sz w:val="28"/>
          <w:szCs w:val="28"/>
          <w:lang w:val="ru-RU" w:eastAsia="ru-RU"/>
        </w:rPr>
        <w:t xml:space="preserve"> здобувач ступеня вищої освіти. </w:t>
      </w:r>
    </w:p>
    <w:p w:rsidR="00ED3FBA" w:rsidRPr="003D1171" w:rsidRDefault="00F1120F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i/>
          <w:sz w:val="28"/>
          <w:szCs w:val="28"/>
          <w:lang w:val="ru-RU" w:eastAsia="ru-RU"/>
        </w:rPr>
        <w:t>Н</w:t>
      </w:r>
      <w:r w:rsidR="00A770FE" w:rsidRPr="003D1171">
        <w:rPr>
          <w:i/>
          <w:sz w:val="28"/>
          <w:szCs w:val="28"/>
          <w:lang w:val="ru-RU" w:eastAsia="ru-RU"/>
        </w:rPr>
        <w:t>ауковий керівник</w:t>
      </w:r>
      <w:r w:rsidRPr="003D1171">
        <w:rPr>
          <w:i/>
          <w:sz w:val="28"/>
          <w:szCs w:val="28"/>
          <w:lang w:val="ru-RU" w:eastAsia="ru-RU"/>
        </w:rPr>
        <w:t>:</w:t>
      </w:r>
      <w:r w:rsidR="00A770FE" w:rsidRPr="003D1171">
        <w:rPr>
          <w:sz w:val="28"/>
          <w:szCs w:val="28"/>
          <w:lang w:val="ru-RU" w:eastAsia="ru-RU"/>
        </w:rPr>
        <w:t xml:space="preserve"> </w:t>
      </w:r>
      <w:r w:rsidRPr="003D1171">
        <w:rPr>
          <w:sz w:val="28"/>
          <w:szCs w:val="28"/>
          <w:lang w:val="ru-RU" w:eastAsia="ru-RU"/>
        </w:rPr>
        <w:t xml:space="preserve">кандидат психологічних наук, доцент </w:t>
      </w:r>
      <w:r w:rsidR="00A770FE" w:rsidRPr="003D1171">
        <w:rPr>
          <w:sz w:val="28"/>
          <w:szCs w:val="28"/>
          <w:lang w:val="ru-RU" w:eastAsia="ru-RU"/>
        </w:rPr>
        <w:t>Єгорова О.Б.</w:t>
      </w:r>
      <w:r w:rsidR="00ED3FBA" w:rsidRPr="003D1171">
        <w:rPr>
          <w:sz w:val="28"/>
          <w:szCs w:val="28"/>
          <w:lang w:val="ru-RU" w:eastAsia="ru-RU"/>
        </w:rPr>
        <w:t xml:space="preserve"> </w:t>
      </w:r>
    </w:p>
    <w:p w:rsidR="00A770FE" w:rsidRPr="003D1171" w:rsidRDefault="00ED3FBA" w:rsidP="00ED3FBA">
      <w:pPr>
        <w:pStyle w:val="a5"/>
        <w:widowControl/>
        <w:tabs>
          <w:tab w:val="left" w:pos="0"/>
          <w:tab w:val="left" w:pos="993"/>
          <w:tab w:val="left" w:pos="1134"/>
        </w:tabs>
        <w:ind w:left="0" w:firstLine="709"/>
        <w:jc w:val="both"/>
        <w:outlineLvl w:val="0"/>
        <w:rPr>
          <w:sz w:val="28"/>
          <w:szCs w:val="28"/>
          <w:lang w:val="ru-RU" w:eastAsia="ru-RU"/>
        </w:rPr>
      </w:pPr>
      <w:r w:rsidRPr="003D1171">
        <w:rPr>
          <w:sz w:val="28"/>
          <w:szCs w:val="28"/>
          <w:lang w:val="ru-RU" w:eastAsia="ru-RU"/>
        </w:rPr>
        <w:t>Вплив сімейних відносин на особистісні якості підлітків.</w:t>
      </w:r>
    </w:p>
    <w:p w:rsidR="00A770FE" w:rsidRPr="003D1171" w:rsidRDefault="00A770FE" w:rsidP="00BE4561">
      <w:pPr>
        <w:pStyle w:val="a5"/>
        <w:tabs>
          <w:tab w:val="left" w:pos="1095"/>
          <w:tab w:val="left" w:pos="1096"/>
          <w:tab w:val="left" w:pos="2498"/>
          <w:tab w:val="left" w:pos="3271"/>
          <w:tab w:val="left" w:pos="4686"/>
          <w:tab w:val="left" w:pos="5821"/>
          <w:tab w:val="left" w:pos="7300"/>
          <w:tab w:val="left" w:pos="8041"/>
          <w:tab w:val="left" w:pos="8476"/>
          <w:tab w:val="left" w:pos="8989"/>
        </w:tabs>
        <w:ind w:left="0" w:right="98" w:firstLine="709"/>
        <w:jc w:val="both"/>
        <w:rPr>
          <w:color w:val="FF0000"/>
          <w:sz w:val="28"/>
          <w:szCs w:val="28"/>
          <w:lang w:val="ru-RU"/>
        </w:rPr>
      </w:pPr>
    </w:p>
    <w:p w:rsidR="003444E9" w:rsidRPr="003D1171" w:rsidRDefault="007307A6" w:rsidP="002A4949">
      <w:pPr>
        <w:pStyle w:val="11"/>
        <w:ind w:left="3376" w:right="157" w:hanging="3112"/>
        <w:jc w:val="both"/>
        <w:rPr>
          <w:lang w:val="ru-RU"/>
        </w:rPr>
      </w:pPr>
      <w:r w:rsidRPr="003D1171">
        <w:rPr>
          <w:lang w:val="ru-RU"/>
        </w:rPr>
        <w:t>Напрямок роботи секції: «Психолого-педагогічні основи формування комуні- кативної функції мовлення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ru-RU"/>
        </w:rPr>
      </w:pPr>
    </w:p>
    <w:p w:rsidR="003444E9" w:rsidRPr="003D1171" w:rsidRDefault="007307A6" w:rsidP="0014080F">
      <w:pPr>
        <w:tabs>
          <w:tab w:val="left" w:pos="993"/>
          <w:tab w:val="left" w:pos="1276"/>
        </w:tabs>
        <w:spacing w:before="1"/>
        <w:ind w:firstLine="68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7730D6" w:rsidRPr="003D1171">
        <w:rPr>
          <w:sz w:val="28"/>
          <w:szCs w:val="28"/>
          <w:lang w:val="ru-RU"/>
        </w:rPr>
        <w:t>20</w:t>
      </w:r>
      <w:r w:rsidRPr="003D1171">
        <w:rPr>
          <w:sz w:val="28"/>
          <w:szCs w:val="28"/>
          <w:lang w:val="ru-RU"/>
        </w:rPr>
        <w:t xml:space="preserve"> </w:t>
      </w:r>
      <w:r w:rsidR="007730D6" w:rsidRPr="003D1171">
        <w:rPr>
          <w:sz w:val="28"/>
          <w:szCs w:val="28"/>
          <w:lang w:val="ru-RU"/>
        </w:rPr>
        <w:t>травня</w:t>
      </w:r>
      <w:r w:rsidRPr="003D1171">
        <w:rPr>
          <w:sz w:val="28"/>
          <w:szCs w:val="28"/>
          <w:lang w:val="ru-RU"/>
        </w:rPr>
        <w:t xml:space="preserve"> 201</w:t>
      </w:r>
      <w:r w:rsidR="007730D6" w:rsidRPr="003D1171">
        <w:rPr>
          <w:sz w:val="28"/>
          <w:szCs w:val="28"/>
          <w:lang w:val="ru-RU"/>
        </w:rPr>
        <w:t>6</w:t>
      </w:r>
      <w:r w:rsidRPr="003D1171">
        <w:rPr>
          <w:sz w:val="28"/>
          <w:szCs w:val="28"/>
          <w:lang w:val="ru-RU"/>
        </w:rPr>
        <w:t xml:space="preserve"> року, головний корпус,  ауд.</w:t>
      </w:r>
    </w:p>
    <w:p w:rsidR="003444E9" w:rsidRPr="003D1171" w:rsidRDefault="007307A6" w:rsidP="0014080F">
      <w:pPr>
        <w:pStyle w:val="a3"/>
        <w:tabs>
          <w:tab w:val="left" w:pos="993"/>
          <w:tab w:val="left" w:pos="1276"/>
        </w:tabs>
        <w:ind w:left="0" w:right="303" w:firstLine="68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811-А.</w:t>
      </w:r>
    </w:p>
    <w:p w:rsidR="003444E9" w:rsidRPr="002F2A20" w:rsidRDefault="007307A6" w:rsidP="0014080F">
      <w:pPr>
        <w:tabs>
          <w:tab w:val="left" w:pos="993"/>
          <w:tab w:val="left" w:pos="1276"/>
        </w:tabs>
        <w:ind w:right="303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Керівник напрямку роботи</w:t>
      </w:r>
      <w:r w:rsidRPr="003D1171">
        <w:rPr>
          <w:sz w:val="28"/>
          <w:szCs w:val="28"/>
          <w:lang w:val="ru-RU"/>
        </w:rPr>
        <w:t xml:space="preserve">: </w:t>
      </w:r>
      <w:r w:rsidR="007730D6" w:rsidRPr="003D1171">
        <w:rPr>
          <w:sz w:val="28"/>
          <w:szCs w:val="28"/>
          <w:lang w:val="uk-UA"/>
        </w:rPr>
        <w:t xml:space="preserve">кандидат педагогічних наук, професор </w:t>
      </w:r>
      <w:r w:rsidR="002F2A20">
        <w:rPr>
          <w:sz w:val="28"/>
          <w:szCs w:val="28"/>
          <w:lang w:val="uk-UA"/>
        </w:rPr>
        <w:t>Липа </w:t>
      </w:r>
      <w:r w:rsidR="007730D6" w:rsidRPr="002F2A20">
        <w:rPr>
          <w:sz w:val="28"/>
          <w:szCs w:val="28"/>
          <w:lang w:val="uk-UA"/>
        </w:rPr>
        <w:t>В.О.</w:t>
      </w:r>
    </w:p>
    <w:p w:rsidR="00ED3FBA" w:rsidRPr="003D1171" w:rsidRDefault="007730D6" w:rsidP="0014080F">
      <w:pPr>
        <w:pStyle w:val="a5"/>
        <w:widowControl/>
        <w:numPr>
          <w:ilvl w:val="0"/>
          <w:numId w:val="5"/>
        </w:numPr>
        <w:tabs>
          <w:tab w:val="left" w:pos="851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ипа В.О.,</w:t>
      </w:r>
      <w:r w:rsidRPr="003D1171">
        <w:rPr>
          <w:sz w:val="28"/>
          <w:szCs w:val="28"/>
          <w:lang w:val="uk-UA"/>
        </w:rPr>
        <w:t xml:space="preserve"> кандидат педагогічних наук, професор.</w:t>
      </w:r>
    </w:p>
    <w:p w:rsidR="007730D6" w:rsidRPr="003D1171" w:rsidRDefault="007730D6" w:rsidP="0014080F">
      <w:pPr>
        <w:pStyle w:val="a5"/>
        <w:widowControl/>
        <w:tabs>
          <w:tab w:val="left" w:pos="851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рекційні цілі в умовах інклюзивної освіти.</w:t>
      </w:r>
    </w:p>
    <w:p w:rsidR="00ED3FBA" w:rsidRPr="003D1171" w:rsidRDefault="007307A6" w:rsidP="0014080F">
      <w:pPr>
        <w:pStyle w:val="a5"/>
        <w:numPr>
          <w:ilvl w:val="0"/>
          <w:numId w:val="5"/>
        </w:numPr>
        <w:tabs>
          <w:tab w:val="left" w:pos="851"/>
          <w:tab w:val="left" w:pos="993"/>
          <w:tab w:val="left" w:pos="1276"/>
        </w:tabs>
        <w:ind w:left="0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Мамічева О.В., </w:t>
      </w:r>
      <w:r w:rsidRPr="003D1171">
        <w:rPr>
          <w:sz w:val="28"/>
          <w:szCs w:val="28"/>
          <w:lang w:val="ru-RU"/>
        </w:rPr>
        <w:t xml:space="preserve">доктор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7730D6" w:rsidRPr="003D1171" w:rsidRDefault="007730D6" w:rsidP="0014080F">
      <w:pPr>
        <w:pStyle w:val="a5"/>
        <w:tabs>
          <w:tab w:val="left" w:pos="851"/>
          <w:tab w:val="left" w:pos="993"/>
          <w:tab w:val="left" w:pos="1276"/>
        </w:tabs>
        <w:ind w:left="0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логічні аспекти формування зв’язного мовлення дітей із затримкою психічного ро</w:t>
      </w:r>
      <w:r w:rsidRPr="003D1171">
        <w:rPr>
          <w:sz w:val="28"/>
          <w:szCs w:val="28"/>
          <w:lang w:val="ru-RU"/>
        </w:rPr>
        <w:t>звитку.</w:t>
      </w:r>
    </w:p>
    <w:p w:rsidR="00ED3FBA" w:rsidRPr="003D1171" w:rsidRDefault="007307A6" w:rsidP="0014080F">
      <w:pPr>
        <w:widowControl/>
        <w:numPr>
          <w:ilvl w:val="0"/>
          <w:numId w:val="31"/>
        </w:numPr>
        <w:tabs>
          <w:tab w:val="left" w:pos="0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Ма</w:t>
      </w:r>
      <w:r w:rsidR="007730D6" w:rsidRPr="003D1171">
        <w:rPr>
          <w:b/>
          <w:sz w:val="28"/>
          <w:szCs w:val="28"/>
          <w:lang w:val="ru-RU"/>
        </w:rPr>
        <w:t xml:space="preserve">лій </w:t>
      </w:r>
      <w:r w:rsidRPr="003D1171">
        <w:rPr>
          <w:b/>
          <w:sz w:val="28"/>
          <w:szCs w:val="28"/>
          <w:lang w:val="ru-RU"/>
        </w:rPr>
        <w:t>Н.Ю.,</w:t>
      </w:r>
      <w:r w:rsidR="007730D6" w:rsidRPr="003D1171">
        <w:rPr>
          <w:b/>
          <w:sz w:val="28"/>
          <w:szCs w:val="28"/>
          <w:lang w:val="ru-RU"/>
        </w:rPr>
        <w:t xml:space="preserve"> </w:t>
      </w:r>
      <w:r w:rsidR="00767D62" w:rsidRPr="003D1171">
        <w:rPr>
          <w:sz w:val="28"/>
          <w:szCs w:val="28"/>
          <w:lang w:val="ru-RU"/>
        </w:rPr>
        <w:t xml:space="preserve">кандидат </w:t>
      </w:r>
      <w:r w:rsidRPr="003D1171">
        <w:rPr>
          <w:sz w:val="28"/>
          <w:szCs w:val="28"/>
          <w:lang w:val="ru-RU"/>
        </w:rPr>
        <w:t>психологічних</w:t>
      </w:r>
      <w:r w:rsidR="00767D62" w:rsidRPr="003D1171">
        <w:rPr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наук,</w:t>
      </w:r>
      <w:r w:rsidR="00767D62" w:rsidRPr="003D1171">
        <w:rPr>
          <w:spacing w:val="-3"/>
          <w:sz w:val="28"/>
          <w:szCs w:val="28"/>
          <w:lang w:val="ru-RU"/>
        </w:rPr>
        <w:t xml:space="preserve"> </w:t>
      </w:r>
      <w:r w:rsidR="00767D62" w:rsidRPr="003D1171">
        <w:rPr>
          <w:sz w:val="28"/>
          <w:szCs w:val="28"/>
          <w:lang w:val="ru-RU"/>
        </w:rPr>
        <w:t xml:space="preserve">доцент. </w:t>
      </w:r>
    </w:p>
    <w:p w:rsidR="007730D6" w:rsidRPr="003D1171" w:rsidRDefault="007730D6" w:rsidP="0014080F">
      <w:pPr>
        <w:widowControl/>
        <w:tabs>
          <w:tab w:val="left" w:pos="0"/>
          <w:tab w:val="left" w:pos="993"/>
          <w:tab w:val="left" w:pos="1276"/>
        </w:tabs>
        <w:ind w:right="1" w:firstLine="688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лого-педагогічна профілактика девіантної поведінки підлітків.</w:t>
      </w:r>
    </w:p>
    <w:p w:rsidR="00ED3FBA" w:rsidRPr="003D1171" w:rsidRDefault="007307A6" w:rsidP="0014080F">
      <w:pPr>
        <w:widowControl/>
        <w:numPr>
          <w:ilvl w:val="0"/>
          <w:numId w:val="31"/>
        </w:numPr>
        <w:tabs>
          <w:tab w:val="left" w:pos="0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Лактюшина </w:t>
      </w:r>
      <w:r w:rsidRPr="003D1171">
        <w:rPr>
          <w:b/>
          <w:spacing w:val="-5"/>
          <w:sz w:val="28"/>
          <w:szCs w:val="28"/>
          <w:lang w:val="ru-RU"/>
        </w:rPr>
        <w:t xml:space="preserve">Т.Л., </w:t>
      </w:r>
      <w:r w:rsidRPr="003D1171">
        <w:rPr>
          <w:sz w:val="28"/>
          <w:szCs w:val="28"/>
          <w:lang w:val="ru-RU"/>
        </w:rPr>
        <w:t xml:space="preserve">кандидат </w:t>
      </w:r>
      <w:r w:rsidR="0014080F" w:rsidRPr="0014080F">
        <w:rPr>
          <w:sz w:val="28"/>
          <w:szCs w:val="28"/>
          <w:lang w:val="ru-RU"/>
        </w:rPr>
        <w:t>педагогічних</w:t>
      </w:r>
      <w:r w:rsidRPr="0014080F">
        <w:rPr>
          <w:sz w:val="28"/>
          <w:szCs w:val="28"/>
          <w:lang w:val="ru-RU"/>
        </w:rPr>
        <w:t xml:space="preserve"> </w:t>
      </w:r>
      <w:r w:rsidRPr="0014080F">
        <w:rPr>
          <w:spacing w:val="-3"/>
          <w:sz w:val="28"/>
          <w:szCs w:val="28"/>
          <w:lang w:val="ru-RU"/>
        </w:rPr>
        <w:t>наук</w:t>
      </w:r>
      <w:r w:rsidRPr="003D1171">
        <w:rPr>
          <w:spacing w:val="-3"/>
          <w:sz w:val="28"/>
          <w:szCs w:val="28"/>
          <w:lang w:val="ru-RU"/>
        </w:rPr>
        <w:t xml:space="preserve">, </w:t>
      </w:r>
      <w:r w:rsidRPr="003D1171">
        <w:rPr>
          <w:sz w:val="28"/>
          <w:szCs w:val="28"/>
          <w:lang w:val="ru-RU"/>
        </w:rPr>
        <w:t>доцент.</w:t>
      </w:r>
    </w:p>
    <w:p w:rsidR="00767D62" w:rsidRPr="003D1171" w:rsidRDefault="00767D62" w:rsidP="0014080F">
      <w:pPr>
        <w:widowControl/>
        <w:tabs>
          <w:tab w:val="left" w:pos="0"/>
          <w:tab w:val="left" w:pos="993"/>
          <w:tab w:val="left" w:pos="1276"/>
        </w:tabs>
        <w:ind w:right="1" w:firstLine="688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Логопедична робота з дітьми дошкільного віку з мінімальними дизартричними розладами.</w:t>
      </w:r>
    </w:p>
    <w:p w:rsidR="00ED3FBA" w:rsidRPr="003D1171" w:rsidRDefault="007307A6" w:rsidP="0014080F">
      <w:pPr>
        <w:pStyle w:val="a5"/>
        <w:numPr>
          <w:ilvl w:val="0"/>
          <w:numId w:val="5"/>
        </w:numPr>
        <w:tabs>
          <w:tab w:val="left" w:pos="709"/>
          <w:tab w:val="left" w:pos="993"/>
          <w:tab w:val="left" w:pos="1276"/>
        </w:tabs>
        <w:ind w:left="0" w:right="101" w:firstLine="688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Гриненко </w:t>
      </w:r>
      <w:r w:rsidRPr="003D1171">
        <w:rPr>
          <w:b/>
          <w:sz w:val="28"/>
          <w:szCs w:val="28"/>
          <w:lang w:val="ru-RU"/>
        </w:rPr>
        <w:t xml:space="preserve">О.М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="00767D62" w:rsidRPr="003D1171">
        <w:rPr>
          <w:sz w:val="28"/>
          <w:szCs w:val="28"/>
          <w:lang w:val="ru-RU"/>
        </w:rPr>
        <w:t xml:space="preserve">доцент. </w:t>
      </w:r>
    </w:p>
    <w:p w:rsidR="00767D62" w:rsidRPr="003D1171" w:rsidRDefault="00767D62" w:rsidP="0014080F">
      <w:pPr>
        <w:pStyle w:val="a5"/>
        <w:tabs>
          <w:tab w:val="left" w:pos="0"/>
          <w:tab w:val="left" w:pos="993"/>
          <w:tab w:val="left" w:pos="1276"/>
        </w:tabs>
        <w:ind w:left="0" w:right="101" w:firstLine="68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Значення вивчення розділу «Будова слова» для формування в учнів початкових класів із ТПМ орфографічних навичок</w:t>
      </w:r>
      <w:r w:rsidR="00ED3FBA" w:rsidRPr="003D1171">
        <w:rPr>
          <w:sz w:val="28"/>
          <w:szCs w:val="28"/>
          <w:lang w:val="ru-RU"/>
        </w:rPr>
        <w:t>.</w:t>
      </w:r>
    </w:p>
    <w:p w:rsidR="00ED3FBA" w:rsidRPr="003D1171" w:rsidRDefault="00767D62" w:rsidP="0014080F">
      <w:pPr>
        <w:pStyle w:val="22"/>
        <w:widowControl/>
        <w:numPr>
          <w:ilvl w:val="0"/>
          <w:numId w:val="31"/>
        </w:numPr>
        <w:tabs>
          <w:tab w:val="left" w:pos="0"/>
          <w:tab w:val="left" w:pos="993"/>
          <w:tab w:val="left" w:pos="1276"/>
        </w:tabs>
        <w:spacing w:after="0" w:line="240" w:lineRule="auto"/>
        <w:ind w:left="0" w:right="1" w:firstLine="688"/>
        <w:jc w:val="both"/>
        <w:rPr>
          <w:b/>
          <w:sz w:val="28"/>
          <w:szCs w:val="28"/>
          <w:lang w:val="ru-RU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 </w:t>
      </w:r>
      <w:r w:rsidR="007307A6" w:rsidRPr="003D1171">
        <w:rPr>
          <w:b/>
          <w:spacing w:val="-4"/>
          <w:sz w:val="28"/>
          <w:szCs w:val="28"/>
          <w:lang w:val="ru-RU"/>
        </w:rPr>
        <w:t>Сильченко</w:t>
      </w:r>
      <w:r w:rsidR="007307A6" w:rsidRPr="003D1171">
        <w:rPr>
          <w:b/>
          <w:spacing w:val="52"/>
          <w:sz w:val="28"/>
          <w:szCs w:val="28"/>
          <w:lang w:val="ru-RU"/>
        </w:rPr>
        <w:t xml:space="preserve"> </w:t>
      </w:r>
      <w:r w:rsidR="007307A6" w:rsidRPr="003D1171">
        <w:rPr>
          <w:b/>
          <w:sz w:val="28"/>
          <w:szCs w:val="28"/>
          <w:lang w:val="ru-RU"/>
        </w:rPr>
        <w:t xml:space="preserve">В.В., </w:t>
      </w:r>
      <w:r w:rsidR="007307A6" w:rsidRPr="003D1171">
        <w:rPr>
          <w:sz w:val="28"/>
          <w:szCs w:val="28"/>
          <w:lang w:val="ru-RU"/>
        </w:rPr>
        <w:t xml:space="preserve">кандидат педагогічних </w:t>
      </w:r>
      <w:r w:rsidR="007307A6" w:rsidRPr="003D1171">
        <w:rPr>
          <w:spacing w:val="-3"/>
          <w:sz w:val="28"/>
          <w:szCs w:val="28"/>
          <w:lang w:val="ru-RU"/>
        </w:rPr>
        <w:t xml:space="preserve">наук, </w:t>
      </w:r>
      <w:r w:rsidR="007307A6" w:rsidRPr="003D1171">
        <w:rPr>
          <w:spacing w:val="-4"/>
          <w:sz w:val="28"/>
          <w:szCs w:val="28"/>
          <w:lang w:val="ru-RU"/>
        </w:rPr>
        <w:t>доцент.</w:t>
      </w:r>
      <w:r w:rsidR="007307A6" w:rsidRPr="003D1171">
        <w:rPr>
          <w:spacing w:val="52"/>
          <w:sz w:val="28"/>
          <w:szCs w:val="28"/>
          <w:lang w:val="ru-RU"/>
        </w:rPr>
        <w:t xml:space="preserve"> </w:t>
      </w:r>
    </w:p>
    <w:p w:rsidR="00767D62" w:rsidRPr="003D1171" w:rsidRDefault="00767D62" w:rsidP="0014080F">
      <w:pPr>
        <w:pStyle w:val="22"/>
        <w:widowControl/>
        <w:tabs>
          <w:tab w:val="left" w:pos="0"/>
          <w:tab w:val="left" w:pos="993"/>
          <w:tab w:val="left" w:pos="1276"/>
        </w:tabs>
        <w:spacing w:after="0" w:line="240" w:lineRule="auto"/>
        <w:ind w:right="1" w:firstLine="688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Граматико-стилістичні уміння учнів з ВПМ.</w:t>
      </w:r>
    </w:p>
    <w:p w:rsidR="00ED3FBA" w:rsidRPr="003D1171" w:rsidRDefault="007307A6" w:rsidP="0014080F">
      <w:pPr>
        <w:pStyle w:val="22"/>
        <w:widowControl/>
        <w:numPr>
          <w:ilvl w:val="0"/>
          <w:numId w:val="31"/>
        </w:numPr>
        <w:tabs>
          <w:tab w:val="left" w:pos="0"/>
          <w:tab w:val="left" w:pos="993"/>
          <w:tab w:val="left" w:pos="1276"/>
        </w:tabs>
        <w:spacing w:after="0" w:line="240" w:lineRule="auto"/>
        <w:ind w:left="0" w:right="1" w:firstLine="688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Татьянчиков </w:t>
      </w:r>
      <w:r w:rsidRPr="003D1171">
        <w:rPr>
          <w:b/>
          <w:sz w:val="28"/>
          <w:szCs w:val="28"/>
          <w:lang w:val="ru-RU"/>
        </w:rPr>
        <w:t xml:space="preserve">А.О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14080F">
        <w:rPr>
          <w:spacing w:val="-3"/>
          <w:sz w:val="28"/>
          <w:szCs w:val="28"/>
          <w:lang w:val="ru-RU"/>
        </w:rPr>
        <w:t xml:space="preserve">наук, </w:t>
      </w:r>
      <w:r w:rsidR="001B48AD" w:rsidRPr="0014080F">
        <w:rPr>
          <w:spacing w:val="-4"/>
          <w:sz w:val="28"/>
          <w:szCs w:val="28"/>
          <w:lang w:val="ru-RU"/>
        </w:rPr>
        <w:t>старший викладач</w:t>
      </w:r>
      <w:r w:rsidR="0014080F" w:rsidRPr="0014080F">
        <w:rPr>
          <w:spacing w:val="-4"/>
          <w:sz w:val="28"/>
          <w:szCs w:val="28"/>
          <w:lang w:val="ru-RU"/>
        </w:rPr>
        <w:t>.</w:t>
      </w:r>
    </w:p>
    <w:p w:rsidR="00767D62" w:rsidRPr="003D1171" w:rsidRDefault="00767D62" w:rsidP="0014080F">
      <w:pPr>
        <w:pStyle w:val="22"/>
        <w:widowControl/>
        <w:tabs>
          <w:tab w:val="left" w:pos="0"/>
          <w:tab w:val="left" w:pos="993"/>
          <w:tab w:val="left" w:pos="1276"/>
        </w:tabs>
        <w:spacing w:after="0" w:line="240" w:lineRule="auto"/>
        <w:ind w:right="1" w:firstLine="68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Адаптація учнів з вадами розвитку до основної школи в умовах інклюзивної освіти.</w:t>
      </w:r>
    </w:p>
    <w:p w:rsidR="00ED3FBA" w:rsidRPr="003D1171" w:rsidRDefault="007307A6" w:rsidP="0014080F">
      <w:pPr>
        <w:pStyle w:val="22"/>
        <w:widowControl/>
        <w:numPr>
          <w:ilvl w:val="0"/>
          <w:numId w:val="31"/>
        </w:numPr>
        <w:tabs>
          <w:tab w:val="left" w:pos="0"/>
          <w:tab w:val="left" w:pos="993"/>
          <w:tab w:val="left" w:pos="1276"/>
        </w:tabs>
        <w:spacing w:after="0" w:line="240" w:lineRule="auto"/>
        <w:ind w:left="0" w:right="1" w:firstLine="68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яченко Л.О., </w:t>
      </w:r>
      <w:r w:rsidRPr="003D1171">
        <w:rPr>
          <w:sz w:val="28"/>
          <w:szCs w:val="28"/>
          <w:lang w:val="ru-RU"/>
        </w:rPr>
        <w:t>старший викладач</w:t>
      </w:r>
      <w:r w:rsidR="00767D62" w:rsidRPr="003D1171">
        <w:rPr>
          <w:sz w:val="28"/>
          <w:szCs w:val="28"/>
          <w:lang w:val="ru-RU"/>
        </w:rPr>
        <w:t>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767D62" w:rsidRPr="003D1171" w:rsidRDefault="00767D62" w:rsidP="0014080F">
      <w:pPr>
        <w:pStyle w:val="22"/>
        <w:widowControl/>
        <w:tabs>
          <w:tab w:val="left" w:pos="0"/>
          <w:tab w:val="left" w:pos="993"/>
          <w:tab w:val="left" w:pos="1276"/>
        </w:tabs>
        <w:spacing w:after="0" w:line="240" w:lineRule="auto"/>
        <w:ind w:right="1" w:firstLine="688"/>
        <w:jc w:val="both"/>
        <w:rPr>
          <w:sz w:val="28"/>
          <w:szCs w:val="28"/>
          <w:lang w:val="ru-RU"/>
        </w:rPr>
      </w:pPr>
      <w:r w:rsidRPr="003D1171">
        <w:rPr>
          <w:iCs/>
          <w:sz w:val="28"/>
          <w:szCs w:val="28"/>
          <w:lang w:val="ru-RU"/>
        </w:rPr>
        <w:t>Профілактика та подолання синдрому «професійного вигорання» у людини.</w:t>
      </w:r>
    </w:p>
    <w:p w:rsidR="00ED3FBA" w:rsidRPr="003D1171" w:rsidRDefault="00767D62" w:rsidP="0014080F">
      <w:pPr>
        <w:pStyle w:val="22"/>
        <w:widowControl/>
        <w:numPr>
          <w:ilvl w:val="0"/>
          <w:numId w:val="31"/>
        </w:numPr>
        <w:tabs>
          <w:tab w:val="left" w:pos="0"/>
          <w:tab w:val="left" w:pos="993"/>
          <w:tab w:val="left" w:pos="1276"/>
        </w:tabs>
        <w:spacing w:after="0" w:line="240" w:lineRule="auto"/>
        <w:ind w:left="0" w:right="1" w:firstLine="688"/>
        <w:jc w:val="both"/>
        <w:rPr>
          <w:b/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Могильова Н.М.,</w:t>
      </w:r>
      <w:r w:rsidRPr="003D1171">
        <w:rPr>
          <w:sz w:val="28"/>
          <w:szCs w:val="28"/>
          <w:lang w:val="ru-RU"/>
        </w:rPr>
        <w:t xml:space="preserve"> Канд. психол. наук, ст. викладач. </w:t>
      </w:r>
    </w:p>
    <w:p w:rsidR="00767D62" w:rsidRPr="003D1171" w:rsidRDefault="00767D62" w:rsidP="0014080F">
      <w:pPr>
        <w:pStyle w:val="22"/>
        <w:widowControl/>
        <w:tabs>
          <w:tab w:val="left" w:pos="0"/>
          <w:tab w:val="left" w:pos="993"/>
          <w:tab w:val="left" w:pos="1276"/>
        </w:tabs>
        <w:spacing w:after="0" w:line="240" w:lineRule="auto"/>
        <w:ind w:right="1" w:firstLine="688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Особливості проведення розслаблюючого масажу при заїканні.</w:t>
      </w:r>
    </w:p>
    <w:p w:rsidR="00ED3FBA" w:rsidRPr="003D1171" w:rsidRDefault="007307A6" w:rsidP="0014080F">
      <w:pPr>
        <w:pStyle w:val="22"/>
        <w:widowControl/>
        <w:numPr>
          <w:ilvl w:val="0"/>
          <w:numId w:val="31"/>
        </w:numPr>
        <w:tabs>
          <w:tab w:val="clear" w:pos="644"/>
          <w:tab w:val="left" w:pos="0"/>
          <w:tab w:val="left" w:pos="624"/>
          <w:tab w:val="left" w:pos="993"/>
          <w:tab w:val="left" w:pos="1276"/>
        </w:tabs>
        <w:spacing w:after="0" w:line="240" w:lineRule="auto"/>
        <w:ind w:left="0" w:right="1" w:firstLine="688"/>
        <w:jc w:val="both"/>
        <w:rPr>
          <w:b/>
          <w:sz w:val="28"/>
          <w:szCs w:val="28"/>
          <w:lang w:val="ru-RU"/>
        </w:rPr>
      </w:pPr>
      <w:r w:rsidRPr="003D1171">
        <w:rPr>
          <w:b/>
          <w:spacing w:val="-2"/>
          <w:sz w:val="28"/>
          <w:szCs w:val="28"/>
          <w:lang w:val="ru-RU"/>
        </w:rPr>
        <w:t>Кордонець</w:t>
      </w:r>
      <w:r w:rsidRPr="003D1171">
        <w:rPr>
          <w:b/>
          <w:spacing w:val="-2"/>
          <w:sz w:val="28"/>
          <w:szCs w:val="28"/>
          <w:lang w:val="ru-RU"/>
        </w:rPr>
        <w:tab/>
      </w:r>
      <w:r w:rsidRPr="003D1171">
        <w:rPr>
          <w:b/>
          <w:sz w:val="28"/>
          <w:szCs w:val="28"/>
          <w:lang w:val="ru-RU"/>
        </w:rPr>
        <w:t>В.В.,</w:t>
      </w:r>
      <w:r w:rsidR="00767D62"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pacing w:val="-3"/>
          <w:sz w:val="28"/>
          <w:szCs w:val="28"/>
          <w:lang w:val="ru-RU"/>
        </w:rPr>
        <w:t>асистент.</w:t>
      </w:r>
      <w:r w:rsidR="00767D62" w:rsidRPr="003D1171">
        <w:rPr>
          <w:b/>
          <w:spacing w:val="-3"/>
          <w:sz w:val="28"/>
          <w:szCs w:val="28"/>
          <w:lang w:val="ru-RU"/>
        </w:rPr>
        <w:t xml:space="preserve"> </w:t>
      </w:r>
    </w:p>
    <w:p w:rsidR="00767D62" w:rsidRPr="003D1171" w:rsidRDefault="00767D62" w:rsidP="0014080F">
      <w:pPr>
        <w:pStyle w:val="22"/>
        <w:widowControl/>
        <w:tabs>
          <w:tab w:val="left" w:pos="0"/>
          <w:tab w:val="left" w:pos="993"/>
          <w:tab w:val="left" w:pos="1276"/>
        </w:tabs>
        <w:spacing w:after="0" w:line="240" w:lineRule="auto"/>
        <w:ind w:right="1" w:firstLine="688"/>
        <w:jc w:val="both"/>
        <w:rPr>
          <w:b/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lastRenderedPageBreak/>
        <w:t>Психологічні особливості комунікативно-мовленнєвого розвитку.</w:t>
      </w:r>
    </w:p>
    <w:p w:rsidR="00767D62" w:rsidRPr="003D1171" w:rsidRDefault="00767D62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426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u w:val="single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Рябцева А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5 курсу </w:t>
      </w:r>
      <w:r w:rsidR="00ED3FBA" w:rsidRPr="003D1171">
        <w:rPr>
          <w:sz w:val="28"/>
          <w:szCs w:val="28"/>
          <w:lang w:val="uk-UA"/>
        </w:rPr>
        <w:t>факультету спеціальної освіти.</w:t>
      </w:r>
      <w:r w:rsidRPr="003D1171">
        <w:rPr>
          <w:sz w:val="28"/>
          <w:szCs w:val="28"/>
          <w:lang w:val="uk-UA"/>
        </w:rPr>
        <w:t xml:space="preserve"> </w:t>
      </w:r>
    </w:p>
    <w:p w:rsidR="00ED3FBA" w:rsidRPr="003D1171" w:rsidRDefault="00767D62" w:rsidP="0014080F">
      <w:pPr>
        <w:widowControl/>
        <w:tabs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анд. пед. наук, проф. Липа В.О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767D62" w:rsidRPr="003D1171" w:rsidRDefault="00ED3FBA" w:rsidP="0014080F">
      <w:pPr>
        <w:widowControl/>
        <w:tabs>
          <w:tab w:val="left" w:pos="426"/>
          <w:tab w:val="left" w:pos="993"/>
          <w:tab w:val="left" w:pos="1276"/>
        </w:tabs>
        <w:ind w:right="1" w:firstLine="688"/>
        <w:jc w:val="both"/>
        <w:rPr>
          <w:b/>
          <w:sz w:val="28"/>
          <w:szCs w:val="28"/>
          <w:u w:val="single"/>
          <w:lang w:val="uk-UA"/>
        </w:rPr>
      </w:pPr>
      <w:r w:rsidRPr="003D1171">
        <w:rPr>
          <w:sz w:val="28"/>
          <w:szCs w:val="28"/>
          <w:lang w:val="uk-UA"/>
        </w:rPr>
        <w:t>Метод бесіди як засіб колекційного впливу на навчання розумово відсталих дітей.</w:t>
      </w:r>
    </w:p>
    <w:p w:rsidR="00767D62" w:rsidRPr="003D1171" w:rsidRDefault="00767D62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426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u w:val="single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Скочко Т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5 курсу </w:t>
      </w:r>
      <w:r w:rsidR="00ED3FBA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ED3FBA" w:rsidRPr="003D1171" w:rsidRDefault="00767D62" w:rsidP="0014080F">
      <w:pPr>
        <w:widowControl/>
        <w:tabs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анд. пед. наук, проф. Липа В.О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767D62" w:rsidRPr="003D1171" w:rsidRDefault="00ED3FBA" w:rsidP="0014080F">
      <w:pPr>
        <w:widowControl/>
        <w:tabs>
          <w:tab w:val="left" w:pos="426"/>
          <w:tab w:val="left" w:pos="993"/>
          <w:tab w:val="left" w:pos="1276"/>
        </w:tabs>
        <w:ind w:right="1" w:firstLine="688"/>
        <w:jc w:val="both"/>
        <w:rPr>
          <w:b/>
          <w:sz w:val="28"/>
          <w:szCs w:val="28"/>
          <w:u w:val="single"/>
          <w:lang w:val="uk-UA"/>
        </w:rPr>
      </w:pPr>
      <w:r w:rsidRPr="003D1171">
        <w:rPr>
          <w:sz w:val="28"/>
          <w:szCs w:val="28"/>
          <w:lang w:val="uk-UA"/>
        </w:rPr>
        <w:t>Проблема мети та цілі в вітчизняній педагогіці.</w:t>
      </w:r>
    </w:p>
    <w:p w:rsidR="00806DA1" w:rsidRPr="003D1171" w:rsidRDefault="00806DA1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426"/>
          <w:tab w:val="left" w:pos="993"/>
          <w:tab w:val="left" w:pos="1276"/>
        </w:tabs>
        <w:ind w:left="0" w:right="1" w:firstLine="688"/>
        <w:jc w:val="both"/>
        <w:rPr>
          <w:b/>
          <w:sz w:val="28"/>
          <w:szCs w:val="28"/>
          <w:u w:val="single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оваленко Т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5 курсу </w:t>
      </w:r>
      <w:r w:rsidR="00ED3FBA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ED3FBA" w:rsidRPr="003D1171" w:rsidRDefault="00806DA1" w:rsidP="0014080F">
      <w:pPr>
        <w:widowControl/>
        <w:tabs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767D62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uk-UA"/>
        </w:rPr>
        <w:t xml:space="preserve"> </w:t>
      </w:r>
      <w:r w:rsidR="00767D62" w:rsidRPr="003D1171">
        <w:rPr>
          <w:sz w:val="28"/>
          <w:szCs w:val="28"/>
          <w:lang w:val="uk-UA"/>
        </w:rPr>
        <w:t>канд. пед. наук, проф. Липа В.О.</w:t>
      </w:r>
    </w:p>
    <w:p w:rsidR="00767D62" w:rsidRPr="003D1171" w:rsidRDefault="00ED3FBA" w:rsidP="0014080F">
      <w:pPr>
        <w:widowControl/>
        <w:tabs>
          <w:tab w:val="left" w:pos="426"/>
          <w:tab w:val="left" w:pos="993"/>
          <w:tab w:val="left" w:pos="1276"/>
        </w:tabs>
        <w:ind w:right="1" w:firstLine="688"/>
        <w:jc w:val="both"/>
        <w:rPr>
          <w:b/>
          <w:sz w:val="28"/>
          <w:szCs w:val="28"/>
          <w:u w:val="single"/>
          <w:lang w:val="uk-UA"/>
        </w:rPr>
      </w:pPr>
      <w:r w:rsidRPr="003D1171">
        <w:rPr>
          <w:sz w:val="28"/>
          <w:szCs w:val="28"/>
          <w:lang w:val="uk-UA"/>
        </w:rPr>
        <w:t>Активні методи навчання в спеціальній школі</w:t>
      </w:r>
      <w:r w:rsidRPr="003D1171">
        <w:rPr>
          <w:color w:val="FF0000"/>
          <w:sz w:val="28"/>
          <w:szCs w:val="28"/>
          <w:lang w:val="uk-UA"/>
        </w:rPr>
        <w:t>.</w:t>
      </w:r>
    </w:p>
    <w:p w:rsidR="00ED3FBA" w:rsidRPr="003D1171" w:rsidRDefault="00806DA1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360"/>
          <w:tab w:val="left" w:pos="397"/>
          <w:tab w:val="left" w:pos="426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Колбіна Г.В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магістр 5 курсу </w:t>
      </w:r>
      <w:r w:rsidR="00ED3FBA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ED3FBA" w:rsidRPr="003D1171" w:rsidRDefault="00806DA1" w:rsidP="0014080F">
      <w:pPr>
        <w:pStyle w:val="a5"/>
        <w:widowControl/>
        <w:tabs>
          <w:tab w:val="left" w:pos="360"/>
          <w:tab w:val="left" w:pos="397"/>
          <w:tab w:val="left" w:pos="426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сихол. наук, професор Мамічева О.В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ED3FBA" w:rsidRPr="003D1171" w:rsidRDefault="00ED3FBA" w:rsidP="0014080F">
      <w:pPr>
        <w:pStyle w:val="a5"/>
        <w:widowControl/>
        <w:tabs>
          <w:tab w:val="left" w:pos="360"/>
          <w:tab w:val="left" w:pos="397"/>
          <w:tab w:val="left" w:pos="426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Щодо питання розвитку емоційно-вольової сфери дітей з психофізичними порушеннями.</w:t>
      </w:r>
    </w:p>
    <w:p w:rsidR="00806DA1" w:rsidRPr="003D1171" w:rsidRDefault="00806DA1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360"/>
          <w:tab w:val="left" w:pos="397"/>
          <w:tab w:val="left" w:pos="426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улешова Г.Т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магістр 5 курсу </w:t>
      </w:r>
      <w:r w:rsidR="00ED3FBA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ED3FBA" w:rsidRPr="003D1171" w:rsidRDefault="00806DA1" w:rsidP="0014080F">
      <w:pPr>
        <w:widowControl/>
        <w:tabs>
          <w:tab w:val="left" w:pos="360"/>
          <w:tab w:val="left" w:pos="397"/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сихол. наук, професор Мамічева О.В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ED3FBA" w:rsidP="0014080F">
      <w:pPr>
        <w:widowControl/>
        <w:tabs>
          <w:tab w:val="left" w:pos="360"/>
          <w:tab w:val="left" w:pos="397"/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сті мовленнєвого розвитку дітей раннього віку.</w:t>
      </w:r>
    </w:p>
    <w:p w:rsidR="00806DA1" w:rsidRPr="003D1171" w:rsidRDefault="00806DA1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360"/>
          <w:tab w:val="left" w:pos="397"/>
          <w:tab w:val="left" w:pos="426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артиш Г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 магістр 5 курсу </w:t>
      </w:r>
      <w:r w:rsidR="00ED3FBA" w:rsidRPr="003D1171">
        <w:rPr>
          <w:sz w:val="28"/>
          <w:szCs w:val="28"/>
          <w:lang w:val="uk-UA"/>
        </w:rPr>
        <w:t>факультету спеціальної освіти</w:t>
      </w:r>
      <w:r w:rsidRPr="003D1171">
        <w:rPr>
          <w:sz w:val="28"/>
          <w:szCs w:val="28"/>
          <w:lang w:val="uk-UA"/>
        </w:rPr>
        <w:t xml:space="preserve">. </w:t>
      </w:r>
    </w:p>
    <w:p w:rsidR="00ED3FBA" w:rsidRPr="003D1171" w:rsidRDefault="00806DA1" w:rsidP="0014080F">
      <w:pPr>
        <w:widowControl/>
        <w:tabs>
          <w:tab w:val="left" w:pos="360"/>
          <w:tab w:val="left" w:pos="397"/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ктор психол. наук, проф. Мамічева О.В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ED3FBA" w:rsidP="0014080F">
      <w:pPr>
        <w:widowControl/>
        <w:tabs>
          <w:tab w:val="left" w:pos="360"/>
          <w:tab w:val="left" w:pos="397"/>
          <w:tab w:val="left" w:pos="426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логічні аспекти формування зв’язного мовлення дітей із затримкою психічного розвитку.</w:t>
      </w:r>
    </w:p>
    <w:p w:rsidR="00806DA1" w:rsidRPr="003D1171" w:rsidRDefault="00806DA1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180"/>
          <w:tab w:val="left" w:pos="397"/>
          <w:tab w:val="left" w:pos="426"/>
          <w:tab w:val="left" w:pos="54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раснослободцева В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4 курсу </w:t>
      </w:r>
      <w:r w:rsidR="00ED3FBA" w:rsidRPr="003D1171">
        <w:rPr>
          <w:sz w:val="28"/>
          <w:szCs w:val="28"/>
          <w:lang w:val="uk-UA"/>
        </w:rPr>
        <w:t xml:space="preserve">факультету спеціальної освіти. </w:t>
      </w:r>
      <w:r w:rsidRPr="003D1171">
        <w:rPr>
          <w:sz w:val="28"/>
          <w:szCs w:val="28"/>
          <w:lang w:val="uk-UA"/>
        </w:rPr>
        <w:t xml:space="preserve"> </w:t>
      </w:r>
    </w:p>
    <w:p w:rsidR="00ED3FBA" w:rsidRPr="003D1171" w:rsidRDefault="00806DA1" w:rsidP="0014080F">
      <w:pPr>
        <w:widowControl/>
        <w:tabs>
          <w:tab w:val="left" w:pos="180"/>
          <w:tab w:val="left" w:pos="397"/>
          <w:tab w:val="left" w:pos="426"/>
          <w:tab w:val="left" w:pos="54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Лактюшина Т.Л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ED3FBA" w:rsidP="0014080F">
      <w:pPr>
        <w:widowControl/>
        <w:tabs>
          <w:tab w:val="left" w:pos="180"/>
          <w:tab w:val="left" w:pos="397"/>
          <w:tab w:val="left" w:pos="426"/>
          <w:tab w:val="left" w:pos="54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Логопедична робота в системі комплексної реабілітації дітей раннього віку з церебральним паралічем.</w:t>
      </w:r>
    </w:p>
    <w:p w:rsidR="00806DA1" w:rsidRPr="003D1171" w:rsidRDefault="00981430" w:rsidP="0014080F">
      <w:pPr>
        <w:pStyle w:val="a5"/>
        <w:widowControl/>
        <w:numPr>
          <w:ilvl w:val="0"/>
          <w:numId w:val="31"/>
        </w:numPr>
        <w:tabs>
          <w:tab w:val="clear" w:pos="644"/>
          <w:tab w:val="left" w:pos="180"/>
          <w:tab w:val="left" w:pos="397"/>
          <w:tab w:val="left" w:pos="426"/>
          <w:tab w:val="left" w:pos="54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806DA1" w:rsidRPr="003D1171">
        <w:rPr>
          <w:b/>
          <w:sz w:val="28"/>
          <w:szCs w:val="28"/>
          <w:lang w:val="uk-UA"/>
        </w:rPr>
        <w:t>Авраменко В.,</w:t>
      </w:r>
      <w:r w:rsidR="00806DA1"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806DA1" w:rsidRPr="003D1171">
        <w:rPr>
          <w:sz w:val="28"/>
          <w:szCs w:val="28"/>
          <w:lang w:val="uk-UA"/>
        </w:rPr>
        <w:t xml:space="preserve">4 курсу </w:t>
      </w:r>
      <w:r w:rsidR="00ED3FBA" w:rsidRPr="003D1171">
        <w:rPr>
          <w:sz w:val="28"/>
          <w:szCs w:val="28"/>
          <w:lang w:val="uk-UA"/>
        </w:rPr>
        <w:t>факультету спеціальної освіти</w:t>
      </w:r>
      <w:r w:rsidR="00806DA1" w:rsidRPr="003D1171">
        <w:rPr>
          <w:sz w:val="28"/>
          <w:szCs w:val="28"/>
          <w:lang w:val="uk-UA"/>
        </w:rPr>
        <w:t xml:space="preserve">. </w:t>
      </w:r>
    </w:p>
    <w:p w:rsidR="00ED3FBA" w:rsidRPr="003D1171" w:rsidRDefault="00806DA1" w:rsidP="0014080F">
      <w:pPr>
        <w:widowControl/>
        <w:tabs>
          <w:tab w:val="left" w:pos="180"/>
          <w:tab w:val="left" w:pos="397"/>
          <w:tab w:val="left" w:pos="426"/>
          <w:tab w:val="left" w:pos="54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Лактюшина Т.Л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ED3FBA" w:rsidP="0014080F">
      <w:pPr>
        <w:widowControl/>
        <w:tabs>
          <w:tab w:val="left" w:pos="180"/>
          <w:tab w:val="left" w:pos="397"/>
          <w:tab w:val="left" w:pos="426"/>
          <w:tab w:val="left" w:pos="54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рекція порушень психічного розвитку та соціальної адаптації дітей дошкільного віку із затримкою психічного розвитку</w:t>
      </w:r>
      <w:r w:rsidRPr="003D1171">
        <w:rPr>
          <w:rFonts w:eastAsia="Calibri"/>
          <w:sz w:val="28"/>
          <w:szCs w:val="28"/>
          <w:lang w:val="uk-UA"/>
        </w:rPr>
        <w:t>.</w:t>
      </w:r>
    </w:p>
    <w:p w:rsidR="00806DA1" w:rsidRPr="003D1171" w:rsidRDefault="00806DA1" w:rsidP="0014080F">
      <w:pPr>
        <w:pStyle w:val="a5"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Баландіна  Ю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5 курсу </w:t>
      </w:r>
      <w:r w:rsidR="00ED3FBA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ED3FBA" w:rsidRPr="003D1171" w:rsidRDefault="00806DA1" w:rsidP="0014080F">
      <w:pPr>
        <w:pStyle w:val="a5"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анд. психол. наук, доцент Малій Н.Ю.</w:t>
      </w:r>
      <w:r w:rsidR="00ED3FBA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ED3FBA" w:rsidP="0014080F">
      <w:pPr>
        <w:pStyle w:val="a5"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лого-педагогічні особливості морально-естетичного виховання розумово відсталих дітей.</w:t>
      </w:r>
    </w:p>
    <w:p w:rsidR="00806DA1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color w:val="FF0000"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 xml:space="preserve">Молокова Ю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 маг.  5 </w:t>
      </w:r>
      <w:r w:rsidR="00ED3FBA" w:rsidRPr="003D1171">
        <w:rPr>
          <w:sz w:val="28"/>
          <w:szCs w:val="28"/>
          <w:lang w:val="uk-UA"/>
        </w:rPr>
        <w:t>курсу ф</w:t>
      </w:r>
      <w:r w:rsidR="00823508" w:rsidRPr="003D1171">
        <w:rPr>
          <w:sz w:val="28"/>
          <w:szCs w:val="28"/>
          <w:lang w:val="uk-UA"/>
        </w:rPr>
        <w:t>акультету спеціальної освіти</w:t>
      </w:r>
      <w:r w:rsidRPr="003D1171">
        <w:rPr>
          <w:sz w:val="28"/>
          <w:szCs w:val="28"/>
          <w:lang w:val="uk-UA"/>
        </w:rPr>
        <w:t xml:space="preserve">. </w:t>
      </w:r>
    </w:p>
    <w:p w:rsidR="00823508" w:rsidRPr="003D1171" w:rsidRDefault="00806DA1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анд. психол. наук, доцент Малій Н.Ю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Психолого-педагогічні умови формування самосвідомості у дошкільників із ЗПР.</w:t>
      </w:r>
    </w:p>
    <w:p w:rsidR="00806DA1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Надикта М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2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806DA1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ст. викладач Дяченко Л.О.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ультивування здорового способу життя студентської молоді.</w:t>
      </w:r>
    </w:p>
    <w:p w:rsidR="00981430" w:rsidRPr="003D1171" w:rsidRDefault="00981430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Павій А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2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ст. викладач Дяченко Л.О.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корекція дітей з церебральним синдромом.</w:t>
      </w:r>
    </w:p>
    <w:p w:rsidR="00981430" w:rsidRPr="003D1171" w:rsidRDefault="00981430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iCs/>
          <w:sz w:val="28"/>
          <w:szCs w:val="28"/>
          <w:lang w:val="uk-UA"/>
        </w:rPr>
        <w:t xml:space="preserve">Росада М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маг. 5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uk-UA"/>
        </w:rPr>
        <w:t xml:space="preserve"> доцент Гриненко О.М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активізації мовленнєвого спілкування у дітей старшого дошкільного віку із ЗНМ.</w:t>
      </w:r>
    </w:p>
    <w:p w:rsidR="00981430" w:rsidRPr="003D1171" w:rsidRDefault="00981430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iCs/>
          <w:sz w:val="28"/>
          <w:szCs w:val="28"/>
          <w:lang w:val="uk-UA"/>
        </w:rPr>
        <w:t xml:space="preserve">Пінаваєва К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маг. 5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доцент Гриненко О.М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розвитку слухового сприймання дітей молодшого дошкільного віку із ЗНМ.</w:t>
      </w:r>
    </w:p>
    <w:p w:rsidR="00981430" w:rsidRPr="003D1171" w:rsidRDefault="00981430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iCs/>
          <w:sz w:val="28"/>
          <w:szCs w:val="28"/>
          <w:lang w:val="uk-UA"/>
        </w:rPr>
        <w:t>Банченко С.,</w:t>
      </w:r>
      <w:r w:rsidRPr="003D1171">
        <w:rPr>
          <w:iCs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 3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доц. Сильченко В.В.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учасні методи подолання заїкання у дітей.</w:t>
      </w:r>
    </w:p>
    <w:p w:rsidR="00981430" w:rsidRPr="003D1171" w:rsidRDefault="00981430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b/>
          <w:iCs/>
          <w:sz w:val="28"/>
          <w:szCs w:val="28"/>
          <w:lang w:val="uk-UA"/>
        </w:rPr>
        <w:t xml:space="preserve">Лютенко І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3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доц. Сильченко В.В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овленнєвий розвиток дитини та критерії мовленнєвих порушень.</w:t>
      </w:r>
    </w:p>
    <w:p w:rsidR="00981430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981430" w:rsidRPr="003D1171">
        <w:rPr>
          <w:b/>
          <w:sz w:val="28"/>
          <w:szCs w:val="28"/>
          <w:lang w:val="uk-UA"/>
        </w:rPr>
        <w:t xml:space="preserve">Лашина Н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981430" w:rsidRPr="003D1171">
        <w:rPr>
          <w:sz w:val="28"/>
          <w:szCs w:val="28"/>
          <w:lang w:val="uk-UA"/>
        </w:rPr>
        <w:t xml:space="preserve">4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канд. психол. наук, ст. викладач Могильова Н.М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формування словесно-логічного мислення у дітей із ЗНМ.</w:t>
      </w:r>
    </w:p>
    <w:p w:rsidR="00981430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981430" w:rsidRPr="003D1171">
        <w:rPr>
          <w:b/>
          <w:sz w:val="28"/>
          <w:szCs w:val="28"/>
          <w:lang w:val="uk-UA"/>
        </w:rPr>
        <w:t xml:space="preserve">Артемяк О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981430" w:rsidRPr="003D1171">
        <w:rPr>
          <w:sz w:val="28"/>
          <w:szCs w:val="28"/>
          <w:lang w:val="uk-UA"/>
        </w:rPr>
        <w:t xml:space="preserve">4 курсу деф. фак-у д/в. </w:t>
      </w:r>
      <w:r w:rsidRPr="003D1171">
        <w:rPr>
          <w:sz w:val="28"/>
          <w:szCs w:val="28"/>
          <w:lang w:val="uk-UA"/>
        </w:rPr>
        <w:t>Усунення порушенн</w:t>
      </w:r>
      <w:r w:rsidR="00981430" w:rsidRPr="003D1171">
        <w:rPr>
          <w:sz w:val="28"/>
          <w:szCs w:val="28"/>
          <w:lang w:val="uk-UA"/>
        </w:rPr>
        <w:t>я моторної сфери у дітей із ЗНМ.</w:t>
      </w:r>
    </w:p>
    <w:p w:rsidR="00806DA1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канд. психол. наук, ст. викладач Могильова Н.М.</w:t>
      </w:r>
    </w:p>
    <w:p w:rsidR="00981430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981430" w:rsidRPr="003D1171">
        <w:rPr>
          <w:b/>
          <w:sz w:val="28"/>
          <w:szCs w:val="28"/>
          <w:lang w:val="uk-UA"/>
        </w:rPr>
        <w:t>Овчаренко В.,</w:t>
      </w:r>
      <w:r w:rsidR="00981430"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981430" w:rsidRPr="003D1171">
        <w:rPr>
          <w:sz w:val="28"/>
          <w:szCs w:val="28"/>
          <w:lang w:val="uk-UA"/>
        </w:rPr>
        <w:t xml:space="preserve">3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асистент Кордонець В.В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виток просторових уявлень в процесі формування мовленнєвої системи у дітей дошкільного віку із ЗНМ.</w:t>
      </w:r>
    </w:p>
    <w:p w:rsidR="00981430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981430" w:rsidRPr="003D1171">
        <w:rPr>
          <w:b/>
          <w:sz w:val="28"/>
          <w:szCs w:val="28"/>
          <w:lang w:val="uk-UA"/>
        </w:rPr>
        <w:t xml:space="preserve">Шажко Я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981430" w:rsidRPr="003D1171">
        <w:rPr>
          <w:sz w:val="28"/>
          <w:szCs w:val="28"/>
          <w:lang w:val="uk-UA"/>
        </w:rPr>
        <w:t xml:space="preserve">3 курсу </w:t>
      </w:r>
      <w:r w:rsidR="00823508" w:rsidRPr="003D1171">
        <w:rPr>
          <w:sz w:val="28"/>
          <w:szCs w:val="28"/>
          <w:lang w:val="uk-UA"/>
        </w:rPr>
        <w:t>факультету спеціальної освіти.</w:t>
      </w:r>
      <w:r w:rsidR="00981430" w:rsidRPr="003D1171">
        <w:rPr>
          <w:sz w:val="28"/>
          <w:szCs w:val="28"/>
          <w:lang w:val="uk-UA"/>
        </w:rPr>
        <w:t xml:space="preserve">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асистент Кордонець В.В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новні напрями дослідження проблеми мовлення у психологічній науці.</w:t>
      </w:r>
    </w:p>
    <w:p w:rsidR="00981430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981430" w:rsidRPr="003D1171">
        <w:rPr>
          <w:b/>
          <w:sz w:val="28"/>
          <w:szCs w:val="28"/>
          <w:lang w:val="uk-UA"/>
        </w:rPr>
        <w:t xml:space="preserve">Козічева Ю.М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981430" w:rsidRPr="003D1171">
        <w:rPr>
          <w:sz w:val="28"/>
          <w:szCs w:val="28"/>
          <w:lang w:val="uk-UA"/>
        </w:rPr>
        <w:t xml:space="preserve">4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lastRenderedPageBreak/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канд. психол. наук, ст. викладач Татьянчиков А.О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розумових операцій молодших підлітків з особливими потребами на етапі переходу від початкової до основної школи.</w:t>
      </w:r>
    </w:p>
    <w:p w:rsidR="00981430" w:rsidRPr="003D1171" w:rsidRDefault="00806DA1" w:rsidP="0014080F">
      <w:pPr>
        <w:widowControl/>
        <w:numPr>
          <w:ilvl w:val="0"/>
          <w:numId w:val="31"/>
        </w:numPr>
        <w:tabs>
          <w:tab w:val="clear" w:pos="644"/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left="0"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 </w:t>
      </w:r>
      <w:r w:rsidR="00981430" w:rsidRPr="003D1171">
        <w:rPr>
          <w:b/>
          <w:sz w:val="28"/>
          <w:szCs w:val="28"/>
          <w:lang w:val="uk-UA"/>
        </w:rPr>
        <w:t xml:space="preserve">Божко Д.,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981430" w:rsidRPr="003D1171">
        <w:rPr>
          <w:sz w:val="28"/>
          <w:szCs w:val="28"/>
          <w:lang w:val="uk-UA"/>
        </w:rPr>
        <w:t xml:space="preserve">5 курсу </w:t>
      </w:r>
      <w:r w:rsidR="00823508" w:rsidRPr="003D1171">
        <w:rPr>
          <w:sz w:val="28"/>
          <w:szCs w:val="28"/>
          <w:lang w:val="uk-UA"/>
        </w:rPr>
        <w:t xml:space="preserve">факультету спеціальної освіти. </w:t>
      </w:r>
    </w:p>
    <w:p w:rsidR="00823508" w:rsidRPr="003D1171" w:rsidRDefault="00981430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</w:t>
      </w:r>
      <w:r w:rsidR="00806DA1" w:rsidRPr="003D1171">
        <w:rPr>
          <w:i/>
          <w:sz w:val="28"/>
          <w:szCs w:val="28"/>
          <w:lang w:val="uk-UA"/>
        </w:rPr>
        <w:t>ауковий керівник</w:t>
      </w:r>
      <w:r w:rsidRPr="003D1171">
        <w:rPr>
          <w:i/>
          <w:sz w:val="28"/>
          <w:szCs w:val="28"/>
          <w:lang w:val="uk-UA"/>
        </w:rPr>
        <w:t>:</w:t>
      </w:r>
      <w:r w:rsidR="00806DA1" w:rsidRPr="003D1171">
        <w:rPr>
          <w:sz w:val="28"/>
          <w:szCs w:val="28"/>
          <w:lang w:val="uk-UA"/>
        </w:rPr>
        <w:t xml:space="preserve"> канд. психол. наук, ст. викладач Татьянчиков А.О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806DA1" w:rsidRPr="003D1171" w:rsidRDefault="00823508" w:rsidP="0014080F">
      <w:pPr>
        <w:widowControl/>
        <w:tabs>
          <w:tab w:val="left" w:pos="0"/>
          <w:tab w:val="left" w:pos="180"/>
          <w:tab w:val="left" w:pos="397"/>
          <w:tab w:val="left" w:pos="709"/>
          <w:tab w:val="left" w:pos="900"/>
          <w:tab w:val="left" w:pos="993"/>
          <w:tab w:val="left" w:pos="1276"/>
        </w:tabs>
        <w:ind w:right="1" w:firstLine="68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сихолого-педагогічні умови забезпечення соціалізації молодших розумово відсталих школярів.</w:t>
      </w:r>
    </w:p>
    <w:p w:rsidR="00823508" w:rsidRPr="003D1171" w:rsidRDefault="00823508" w:rsidP="002A4949">
      <w:pPr>
        <w:pStyle w:val="22"/>
        <w:widowControl/>
        <w:tabs>
          <w:tab w:val="left" w:pos="0"/>
          <w:tab w:val="left" w:pos="624"/>
        </w:tabs>
        <w:spacing w:after="0" w:line="240" w:lineRule="auto"/>
        <w:ind w:right="1"/>
        <w:jc w:val="both"/>
        <w:rPr>
          <w:b/>
          <w:sz w:val="28"/>
          <w:szCs w:val="28"/>
          <w:lang w:val="uk-UA"/>
        </w:rPr>
      </w:pPr>
    </w:p>
    <w:p w:rsidR="003444E9" w:rsidRPr="003D1171" w:rsidRDefault="007307A6" w:rsidP="002A4949">
      <w:pPr>
        <w:pStyle w:val="11"/>
        <w:spacing w:line="360" w:lineRule="auto"/>
        <w:ind w:left="4597" w:right="176" w:hanging="4298"/>
        <w:jc w:val="both"/>
        <w:rPr>
          <w:lang w:val="uk-UA"/>
        </w:rPr>
      </w:pPr>
      <w:r w:rsidRPr="003D1171">
        <w:rPr>
          <w:lang w:val="uk-UA"/>
        </w:rPr>
        <w:t>Напрямок роботи: “Психологічні умови формування особистості в сучасному просторі”</w:t>
      </w:r>
    </w:p>
    <w:p w:rsidR="003444E9" w:rsidRPr="003D1171" w:rsidRDefault="007307A6" w:rsidP="0014080F">
      <w:pPr>
        <w:tabs>
          <w:tab w:val="left" w:pos="1134"/>
        </w:tabs>
        <w:spacing w:before="4"/>
        <w:ind w:right="176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uk-UA"/>
        </w:rPr>
        <w:t>Дата і місце проведе</w:t>
      </w:r>
      <w:r w:rsidRPr="003D1171">
        <w:rPr>
          <w:b/>
          <w:sz w:val="28"/>
          <w:szCs w:val="28"/>
          <w:lang w:val="ru-RU"/>
        </w:rPr>
        <w:t xml:space="preserve">ння: </w:t>
      </w:r>
      <w:r w:rsidR="00365DDB" w:rsidRPr="003D1171">
        <w:rPr>
          <w:sz w:val="28"/>
          <w:szCs w:val="28"/>
          <w:lang w:val="ru-RU"/>
        </w:rPr>
        <w:t>20</w:t>
      </w:r>
      <w:r w:rsidRPr="003D1171">
        <w:rPr>
          <w:sz w:val="28"/>
          <w:szCs w:val="28"/>
          <w:lang w:val="ru-RU"/>
        </w:rPr>
        <w:t>.0</w:t>
      </w:r>
      <w:r w:rsidR="00365DDB" w:rsidRPr="003D1171">
        <w:rPr>
          <w:sz w:val="28"/>
          <w:szCs w:val="28"/>
          <w:lang w:val="ru-RU"/>
        </w:rPr>
        <w:t>5.2016</w:t>
      </w:r>
      <w:r w:rsidRPr="003D1171">
        <w:rPr>
          <w:sz w:val="28"/>
          <w:szCs w:val="28"/>
          <w:lang w:val="ru-RU"/>
        </w:rPr>
        <w:t>р., головний корпус, ауд. 605.</w:t>
      </w:r>
    </w:p>
    <w:p w:rsidR="003444E9" w:rsidRPr="003D1171" w:rsidRDefault="007307A6" w:rsidP="0014080F">
      <w:pPr>
        <w:tabs>
          <w:tab w:val="left" w:pos="1134"/>
        </w:tabs>
        <w:ind w:right="176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напрямку роботи</w:t>
      </w:r>
      <w:r w:rsidRPr="003D1171">
        <w:rPr>
          <w:sz w:val="28"/>
          <w:szCs w:val="28"/>
          <w:lang w:val="ru-RU"/>
        </w:rPr>
        <w:t>: кандидат психологічних наук, доцент Шайда</w:t>
      </w:r>
      <w:r w:rsidR="0014080F">
        <w:rPr>
          <w:sz w:val="28"/>
          <w:szCs w:val="28"/>
          <w:lang w:val="ru-RU"/>
        </w:rPr>
        <w:t> </w:t>
      </w:r>
      <w:r w:rsidRPr="003D1171">
        <w:rPr>
          <w:sz w:val="28"/>
          <w:szCs w:val="28"/>
          <w:lang w:val="ru-RU"/>
        </w:rPr>
        <w:t>Н.П.</w:t>
      </w:r>
    </w:p>
    <w:p w:rsidR="003444E9" w:rsidRPr="003D1171" w:rsidRDefault="003444E9" w:rsidP="0014080F">
      <w:pPr>
        <w:pStyle w:val="a3"/>
        <w:tabs>
          <w:tab w:val="left" w:pos="1134"/>
        </w:tabs>
        <w:ind w:left="0" w:firstLine="728"/>
        <w:jc w:val="both"/>
        <w:rPr>
          <w:sz w:val="28"/>
          <w:szCs w:val="28"/>
          <w:lang w:val="ru-RU"/>
        </w:rPr>
      </w:pP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right="121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Шайда Н.П., </w:t>
      </w:r>
      <w:r w:rsidRPr="003D1171">
        <w:rPr>
          <w:sz w:val="28"/>
          <w:szCs w:val="28"/>
          <w:lang w:val="ru-RU"/>
        </w:rPr>
        <w:t xml:space="preserve">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65DDB" w:rsidRPr="003D1171" w:rsidRDefault="00365DDB" w:rsidP="0014080F">
      <w:pPr>
        <w:pStyle w:val="a5"/>
        <w:tabs>
          <w:tab w:val="left" w:pos="993"/>
          <w:tab w:val="left" w:pos="1134"/>
        </w:tabs>
        <w:ind w:left="0" w:right="121" w:firstLine="728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shd w:val="clear" w:color="auto" w:fill="FFFFFF"/>
          <w:lang w:val="ru-RU"/>
        </w:rPr>
        <w:t>Психологічна основа експресіонізму у творчості І.Франка.</w:t>
      </w:r>
      <w:r w:rsidRPr="003D1171">
        <w:rPr>
          <w:b/>
          <w:sz w:val="28"/>
          <w:szCs w:val="28"/>
          <w:lang w:val="ru-RU"/>
        </w:rPr>
        <w:t xml:space="preserve"> </w:t>
      </w: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right="121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Остополець І.Ю., </w:t>
      </w:r>
      <w:r w:rsidRPr="003D1171">
        <w:rPr>
          <w:sz w:val="28"/>
          <w:szCs w:val="28"/>
          <w:lang w:val="ru-RU"/>
        </w:rPr>
        <w:t xml:space="preserve">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>доцент</w:t>
      </w:r>
      <w:r w:rsidR="00365DDB" w:rsidRPr="003D1171">
        <w:rPr>
          <w:sz w:val="28"/>
          <w:szCs w:val="28"/>
          <w:lang w:val="ru-RU"/>
        </w:rPr>
        <w:t>.</w:t>
      </w:r>
      <w:r w:rsidRPr="003D1171">
        <w:rPr>
          <w:sz w:val="28"/>
          <w:szCs w:val="28"/>
          <w:lang w:val="ru-RU"/>
        </w:rPr>
        <w:t xml:space="preserve"> </w:t>
      </w:r>
    </w:p>
    <w:p w:rsidR="003444E9" w:rsidRPr="003D1171" w:rsidRDefault="00365DDB" w:rsidP="0014080F">
      <w:pPr>
        <w:pStyle w:val="a5"/>
        <w:tabs>
          <w:tab w:val="left" w:pos="993"/>
          <w:tab w:val="left" w:pos="1134"/>
        </w:tabs>
        <w:ind w:left="0" w:right="121" w:firstLine="72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Екофасилітативний підхід в підготовці спеціалістів у ВУЗі</w:t>
      </w:r>
      <w:r w:rsidR="007307A6" w:rsidRPr="003D1171">
        <w:rPr>
          <w:spacing w:val="-4"/>
          <w:sz w:val="28"/>
          <w:szCs w:val="28"/>
          <w:lang w:val="ru-RU"/>
        </w:rPr>
        <w:t>.</w:t>
      </w: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  <w:tab w:val="left" w:pos="1160"/>
        </w:tabs>
        <w:ind w:left="0" w:right="123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Чернякова О.В., </w:t>
      </w:r>
      <w:r w:rsidRPr="003D1171">
        <w:rPr>
          <w:sz w:val="28"/>
          <w:szCs w:val="28"/>
          <w:lang w:val="ru-RU"/>
        </w:rPr>
        <w:t xml:space="preserve">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3444E9" w:rsidRPr="003D1171" w:rsidRDefault="00365DDB" w:rsidP="0014080F">
      <w:pPr>
        <w:pStyle w:val="a5"/>
        <w:tabs>
          <w:tab w:val="left" w:pos="993"/>
          <w:tab w:val="left" w:pos="1134"/>
          <w:tab w:val="left" w:pos="1160"/>
        </w:tabs>
        <w:ind w:left="0" w:right="123" w:firstLine="72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Психолого-педагогічні аспекти значення емоцій в життєдіядьності людини</w:t>
      </w:r>
      <w:r w:rsidRPr="003D1171">
        <w:rPr>
          <w:sz w:val="28"/>
          <w:szCs w:val="28"/>
          <w:lang w:val="ru-RU"/>
        </w:rPr>
        <w:t>.</w:t>
      </w: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  <w:tab w:val="left" w:pos="1146"/>
        </w:tabs>
        <w:ind w:left="0" w:right="123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Девіс Л.А.</w:t>
      </w:r>
      <w:r w:rsidRPr="003D1171">
        <w:rPr>
          <w:sz w:val="28"/>
          <w:szCs w:val="28"/>
          <w:lang w:val="ru-RU"/>
        </w:rPr>
        <w:t xml:space="preserve">, 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доцент. </w:t>
      </w:r>
    </w:p>
    <w:p w:rsidR="003444E9" w:rsidRPr="003D1171" w:rsidRDefault="00365DDB" w:rsidP="0014080F">
      <w:pPr>
        <w:pStyle w:val="a5"/>
        <w:tabs>
          <w:tab w:val="left" w:pos="993"/>
          <w:tab w:val="left" w:pos="1134"/>
          <w:tab w:val="left" w:pos="1146"/>
        </w:tabs>
        <w:ind w:left="0" w:right="123" w:firstLine="728"/>
        <w:jc w:val="both"/>
        <w:rPr>
          <w:sz w:val="28"/>
          <w:szCs w:val="28"/>
          <w:lang w:val="ru-RU"/>
        </w:rPr>
      </w:pPr>
      <w:r w:rsidRPr="003D1171">
        <w:rPr>
          <w:color w:val="000000"/>
          <w:sz w:val="28"/>
          <w:szCs w:val="28"/>
          <w:shd w:val="clear" w:color="auto" w:fill="FFFFFF"/>
          <w:lang w:val="uk-UA"/>
        </w:rPr>
        <w:t>Проблема становлення основ самосвідомості особистості у різних умовах виховання</w:t>
      </w:r>
      <w:r w:rsidR="007307A6" w:rsidRPr="003D1171">
        <w:rPr>
          <w:spacing w:val="-6"/>
          <w:sz w:val="28"/>
          <w:szCs w:val="28"/>
          <w:lang w:val="ru-RU"/>
        </w:rPr>
        <w:t>.</w:t>
      </w: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  <w:tab w:val="left" w:pos="1239"/>
          <w:tab w:val="left" w:pos="1240"/>
        </w:tabs>
        <w:ind w:left="0" w:right="121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Саврасов М.В., </w:t>
      </w:r>
      <w:r w:rsidRPr="003D1171">
        <w:rPr>
          <w:sz w:val="28"/>
          <w:szCs w:val="28"/>
          <w:lang w:val="ru-RU"/>
        </w:rPr>
        <w:t xml:space="preserve">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pacing w:val="52"/>
          <w:sz w:val="28"/>
          <w:szCs w:val="28"/>
          <w:lang w:val="ru-RU"/>
        </w:rPr>
        <w:t xml:space="preserve"> </w:t>
      </w:r>
    </w:p>
    <w:p w:rsidR="003444E9" w:rsidRPr="003D1171" w:rsidRDefault="00365DDB" w:rsidP="0014080F">
      <w:pPr>
        <w:pStyle w:val="af7"/>
        <w:tabs>
          <w:tab w:val="left" w:pos="1134"/>
        </w:tabs>
        <w:ind w:firstLine="728"/>
        <w:rPr>
          <w:sz w:val="28"/>
          <w:szCs w:val="28"/>
        </w:rPr>
      </w:pPr>
      <w:r w:rsidRPr="003D1171">
        <w:rPr>
          <w:sz w:val="28"/>
          <w:szCs w:val="28"/>
          <w:shd w:val="clear" w:color="auto" w:fill="FFFFFF"/>
        </w:rPr>
        <w:t>Теоретико-методологічні особливості дослідження креативності особистості студента в ході навчально-виховного процесу сучасного вітчизняного ВНЗ</w:t>
      </w:r>
      <w:r w:rsidR="007307A6" w:rsidRPr="003D1171">
        <w:rPr>
          <w:sz w:val="28"/>
          <w:szCs w:val="28"/>
        </w:rPr>
        <w:t>.</w:t>
      </w:r>
    </w:p>
    <w:p w:rsidR="00823508" w:rsidRPr="003D1171" w:rsidRDefault="007307A6" w:rsidP="0014080F">
      <w:pPr>
        <w:pStyle w:val="af7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Шайда </w:t>
      </w:r>
      <w:r w:rsidRPr="003D1171">
        <w:rPr>
          <w:b/>
          <w:spacing w:val="-6"/>
          <w:sz w:val="28"/>
          <w:szCs w:val="28"/>
        </w:rPr>
        <w:t>О.Г.</w:t>
      </w:r>
      <w:r w:rsidRPr="003D1171">
        <w:rPr>
          <w:spacing w:val="-6"/>
          <w:sz w:val="28"/>
          <w:szCs w:val="28"/>
        </w:rPr>
        <w:t xml:space="preserve">, </w:t>
      </w:r>
      <w:r w:rsidRPr="003D1171">
        <w:rPr>
          <w:sz w:val="28"/>
          <w:szCs w:val="28"/>
        </w:rPr>
        <w:t xml:space="preserve">кандидат психологічних </w:t>
      </w:r>
      <w:r w:rsidRPr="003D1171">
        <w:rPr>
          <w:spacing w:val="-3"/>
          <w:sz w:val="28"/>
          <w:szCs w:val="28"/>
        </w:rPr>
        <w:t xml:space="preserve">наук, </w:t>
      </w:r>
      <w:r w:rsidRPr="003D1171">
        <w:rPr>
          <w:sz w:val="28"/>
          <w:szCs w:val="28"/>
        </w:rPr>
        <w:t xml:space="preserve">старший викладач. </w:t>
      </w:r>
    </w:p>
    <w:p w:rsidR="00365DDB" w:rsidRPr="003D1171" w:rsidRDefault="00365DDB" w:rsidP="0014080F">
      <w:pPr>
        <w:pStyle w:val="af7"/>
        <w:tabs>
          <w:tab w:val="left" w:pos="1134"/>
        </w:tabs>
        <w:ind w:firstLine="728"/>
        <w:rPr>
          <w:sz w:val="28"/>
          <w:szCs w:val="28"/>
        </w:rPr>
      </w:pPr>
      <w:r w:rsidRPr="003D1171">
        <w:rPr>
          <w:sz w:val="28"/>
          <w:szCs w:val="28"/>
          <w:shd w:val="clear" w:color="auto" w:fill="FFFFFF"/>
        </w:rPr>
        <w:t>Індивідуалізм, уява та фантазія у творах І.Франка.</w:t>
      </w:r>
      <w:r w:rsidRPr="003D1171">
        <w:rPr>
          <w:b/>
          <w:spacing w:val="-3"/>
          <w:sz w:val="28"/>
          <w:szCs w:val="28"/>
        </w:rPr>
        <w:t xml:space="preserve"> </w:t>
      </w: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  <w:tab w:val="left" w:pos="1142"/>
        </w:tabs>
        <w:spacing w:before="46"/>
        <w:ind w:left="0" w:right="123" w:firstLine="728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Кормишев </w:t>
      </w:r>
      <w:r w:rsidRPr="003D1171">
        <w:rPr>
          <w:b/>
          <w:sz w:val="28"/>
          <w:szCs w:val="28"/>
          <w:lang w:val="ru-RU"/>
        </w:rPr>
        <w:t>М.В.</w:t>
      </w:r>
      <w:r w:rsidRPr="003D1171">
        <w:rPr>
          <w:sz w:val="28"/>
          <w:szCs w:val="28"/>
          <w:lang w:val="ru-RU"/>
        </w:rPr>
        <w:t xml:space="preserve">, кандидат психол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3444E9" w:rsidRPr="003D1171" w:rsidRDefault="00365DDB" w:rsidP="0014080F">
      <w:pPr>
        <w:pStyle w:val="a5"/>
        <w:tabs>
          <w:tab w:val="left" w:pos="993"/>
          <w:tab w:val="left" w:pos="1134"/>
          <w:tab w:val="left" w:pos="1142"/>
        </w:tabs>
        <w:spacing w:before="46"/>
        <w:ind w:left="0" w:right="123" w:firstLine="72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 w:eastAsia="uk-UA"/>
        </w:rPr>
        <w:t>Методичне забезпечення дослідження мотивації  учіння молодших школярів</w:t>
      </w:r>
      <w:r w:rsidR="007307A6" w:rsidRPr="003D1171">
        <w:rPr>
          <w:sz w:val="28"/>
          <w:szCs w:val="28"/>
          <w:lang w:val="ru-RU"/>
        </w:rPr>
        <w:t>.</w:t>
      </w:r>
    </w:p>
    <w:p w:rsidR="00823508" w:rsidRPr="003D1171" w:rsidRDefault="007307A6" w:rsidP="0014080F">
      <w:pPr>
        <w:pStyle w:val="a5"/>
        <w:numPr>
          <w:ilvl w:val="0"/>
          <w:numId w:val="4"/>
        </w:numPr>
        <w:tabs>
          <w:tab w:val="left" w:pos="993"/>
          <w:tab w:val="left" w:pos="1134"/>
          <w:tab w:val="left" w:pos="1176"/>
        </w:tabs>
        <w:ind w:left="0" w:right="126" w:firstLine="728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Єрмоленко К.В., </w:t>
      </w:r>
      <w:r w:rsidRPr="003D1171">
        <w:rPr>
          <w:sz w:val="28"/>
          <w:szCs w:val="28"/>
          <w:lang w:val="ru-RU"/>
        </w:rPr>
        <w:t xml:space="preserve">старший викладач. </w:t>
      </w:r>
    </w:p>
    <w:p w:rsidR="003444E9" w:rsidRPr="003D1171" w:rsidRDefault="00365DDB" w:rsidP="0014080F">
      <w:pPr>
        <w:pStyle w:val="a5"/>
        <w:tabs>
          <w:tab w:val="left" w:pos="993"/>
          <w:tab w:val="left" w:pos="1134"/>
          <w:tab w:val="left" w:pos="1176"/>
        </w:tabs>
        <w:ind w:left="0" w:right="126" w:firstLine="728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Теоретичні аспекти становлення соціальної креативності майбутніх психологів</w:t>
      </w:r>
      <w:r w:rsidR="007307A6" w:rsidRPr="003D1171">
        <w:rPr>
          <w:spacing w:val="-3"/>
          <w:sz w:val="28"/>
          <w:szCs w:val="28"/>
          <w:lang w:val="ru-RU"/>
        </w:rPr>
        <w:t>.</w:t>
      </w:r>
    </w:p>
    <w:p w:rsidR="00365DDB" w:rsidRPr="003D1171" w:rsidRDefault="00365DDB" w:rsidP="0014080F">
      <w:pPr>
        <w:pStyle w:val="a5"/>
        <w:numPr>
          <w:ilvl w:val="0"/>
          <w:numId w:val="4"/>
        </w:numPr>
        <w:tabs>
          <w:tab w:val="left" w:pos="540"/>
          <w:tab w:val="left" w:pos="720"/>
          <w:tab w:val="left" w:pos="900"/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Івлєва О.П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магістр факультету фізичного виховання. </w:t>
      </w:r>
    </w:p>
    <w:p w:rsidR="00823508" w:rsidRPr="003D1171" w:rsidRDefault="00365DDB" w:rsidP="0014080F">
      <w:pPr>
        <w:pStyle w:val="a5"/>
        <w:tabs>
          <w:tab w:val="left" w:pos="540"/>
          <w:tab w:val="left" w:pos="720"/>
          <w:tab w:val="left" w:pos="900"/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</w:t>
      </w:r>
      <w:r w:rsidRPr="003D1171">
        <w:rPr>
          <w:sz w:val="28"/>
          <w:szCs w:val="28"/>
          <w:lang w:val="uk-UA"/>
        </w:rPr>
        <w:t>: доц. Шайда Н.П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365DDB" w:rsidRPr="003D1171" w:rsidRDefault="00823508" w:rsidP="0014080F">
      <w:pPr>
        <w:pStyle w:val="a5"/>
        <w:tabs>
          <w:tab w:val="left" w:pos="540"/>
          <w:tab w:val="left" w:pos="720"/>
          <w:tab w:val="left" w:pos="900"/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формування здорового способу життя студентської молоді.</w:t>
      </w:r>
    </w:p>
    <w:p w:rsidR="00365DDB" w:rsidRPr="003D1171" w:rsidRDefault="00365DDB" w:rsidP="0014080F">
      <w:pPr>
        <w:pStyle w:val="a5"/>
        <w:numPr>
          <w:ilvl w:val="0"/>
          <w:numId w:val="4"/>
        </w:numPr>
        <w:tabs>
          <w:tab w:val="left" w:pos="540"/>
          <w:tab w:val="left" w:pos="720"/>
          <w:tab w:val="left" w:pos="900"/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етренко О.В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магістр факультету фізичного виховання. </w:t>
      </w:r>
    </w:p>
    <w:p w:rsidR="00823508" w:rsidRPr="003D1171" w:rsidRDefault="00365DDB" w:rsidP="0014080F">
      <w:pPr>
        <w:pStyle w:val="a5"/>
        <w:tabs>
          <w:tab w:val="left" w:pos="540"/>
          <w:tab w:val="left" w:pos="720"/>
          <w:tab w:val="left" w:pos="900"/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Шайда Н.П.</w:t>
      </w:r>
      <w:r w:rsidR="00823508" w:rsidRPr="003D1171">
        <w:rPr>
          <w:sz w:val="28"/>
          <w:szCs w:val="28"/>
          <w:lang w:val="uk-UA"/>
        </w:rPr>
        <w:t xml:space="preserve"> </w:t>
      </w:r>
    </w:p>
    <w:p w:rsidR="00365DDB" w:rsidRPr="003D1171" w:rsidRDefault="00823508" w:rsidP="0014080F">
      <w:pPr>
        <w:pStyle w:val="a5"/>
        <w:tabs>
          <w:tab w:val="left" w:pos="540"/>
          <w:tab w:val="left" w:pos="720"/>
          <w:tab w:val="left" w:pos="900"/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плив музичного супроводу на розвиток рухливих с карате.</w:t>
      </w:r>
    </w:p>
    <w:p w:rsidR="00365DDB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rFonts w:eastAsia="Calibri"/>
          <w:b/>
          <w:color w:val="000000"/>
          <w:sz w:val="28"/>
          <w:szCs w:val="28"/>
          <w:lang w:val="uk-UA"/>
        </w:rPr>
        <w:t>Зубенко</w:t>
      </w:r>
      <w:r w:rsidRPr="003D1171">
        <w:rPr>
          <w:b/>
          <w:color w:val="000000"/>
          <w:sz w:val="28"/>
          <w:szCs w:val="28"/>
          <w:lang w:val="uk-UA"/>
        </w:rPr>
        <w:t xml:space="preserve"> Д.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3 курсу факультету фізичного виховання. </w:t>
      </w:r>
    </w:p>
    <w:p w:rsidR="00823508" w:rsidRPr="003D1171" w:rsidRDefault="00365DDB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  <w:r w:rsidR="00823508" w:rsidRPr="003D1171">
        <w:rPr>
          <w:color w:val="000000"/>
          <w:sz w:val="28"/>
          <w:szCs w:val="28"/>
          <w:lang w:val="uk-UA"/>
        </w:rPr>
        <w:t xml:space="preserve"> </w:t>
      </w:r>
    </w:p>
    <w:p w:rsidR="00365DDB" w:rsidRPr="003D1171" w:rsidRDefault="00823508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/>
        </w:rPr>
        <w:lastRenderedPageBreak/>
        <w:t>Діагностика міжособистісних стосунків та психологічного клімату у спортивній команді з волейболу.</w:t>
      </w:r>
    </w:p>
    <w:p w:rsidR="00365DDB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right="-1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/>
        </w:rPr>
        <w:t>Сидоренко К.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Pr="003D1171">
        <w:rPr>
          <w:sz w:val="28"/>
          <w:szCs w:val="28"/>
          <w:lang w:val="uk-UA"/>
        </w:rPr>
        <w:t xml:space="preserve">2 курсу факультету фізичного виховання. </w:t>
      </w:r>
    </w:p>
    <w:p w:rsidR="00823508" w:rsidRPr="003D1171" w:rsidRDefault="00365DDB" w:rsidP="0014080F">
      <w:pPr>
        <w:pStyle w:val="a5"/>
        <w:tabs>
          <w:tab w:val="left" w:pos="993"/>
          <w:tab w:val="left" w:pos="1134"/>
        </w:tabs>
        <w:ind w:left="0" w:right="-1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</w:t>
      </w:r>
      <w:r w:rsidR="00395C5D" w:rsidRPr="003D1171">
        <w:rPr>
          <w:sz w:val="28"/>
          <w:szCs w:val="28"/>
          <w:lang w:val="uk-UA"/>
        </w:rPr>
        <w:t>.</w:t>
      </w:r>
      <w:r w:rsidR="00823508" w:rsidRPr="003D1171">
        <w:rPr>
          <w:color w:val="000000"/>
          <w:sz w:val="28"/>
          <w:szCs w:val="28"/>
          <w:lang w:val="uk-UA"/>
        </w:rPr>
        <w:t xml:space="preserve"> </w:t>
      </w:r>
    </w:p>
    <w:p w:rsidR="00365DDB" w:rsidRPr="003D1171" w:rsidRDefault="00823508" w:rsidP="0014080F">
      <w:pPr>
        <w:pStyle w:val="a5"/>
        <w:tabs>
          <w:tab w:val="left" w:pos="993"/>
          <w:tab w:val="left" w:pos="1134"/>
        </w:tabs>
        <w:ind w:left="0" w:right="-1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/>
        </w:rPr>
        <w:t>Особливості психофізичної підготовки гімнасток студентської спортивної команди зі степ-аеробіки до змагань.</w:t>
      </w:r>
    </w:p>
    <w:p w:rsidR="00365DDB" w:rsidRPr="003D1171" w:rsidRDefault="00365DDB" w:rsidP="0014080F">
      <w:pPr>
        <w:pStyle w:val="af7"/>
        <w:numPr>
          <w:ilvl w:val="0"/>
          <w:numId w:val="4"/>
        </w:numPr>
        <w:tabs>
          <w:tab w:val="left" w:pos="1134"/>
        </w:tabs>
        <w:ind w:left="0" w:firstLine="728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Коваленко </w:t>
      </w:r>
      <w:r w:rsidRPr="003D1171">
        <w:rPr>
          <w:rFonts w:eastAsia="Calibri"/>
          <w:b/>
          <w:sz w:val="28"/>
          <w:szCs w:val="28"/>
        </w:rPr>
        <w:t xml:space="preserve"> </w:t>
      </w:r>
      <w:r w:rsidRPr="003D1171">
        <w:rPr>
          <w:b/>
          <w:sz w:val="28"/>
          <w:szCs w:val="28"/>
        </w:rPr>
        <w:t>В.,</w:t>
      </w:r>
      <w:r w:rsidRPr="003D1171">
        <w:rPr>
          <w:sz w:val="28"/>
          <w:szCs w:val="28"/>
        </w:rPr>
        <w:t xml:space="preserve"> </w:t>
      </w:r>
      <w:r w:rsidR="00050838" w:rsidRPr="003D1171">
        <w:rPr>
          <w:sz w:val="28"/>
          <w:szCs w:val="28"/>
        </w:rPr>
        <w:t xml:space="preserve">здобувач ступеня вищої освіти </w:t>
      </w:r>
      <w:r w:rsidRPr="003D1171">
        <w:rPr>
          <w:sz w:val="28"/>
          <w:szCs w:val="28"/>
        </w:rPr>
        <w:t xml:space="preserve">2 курсу факультету фізичного виховання. </w:t>
      </w:r>
      <w:r w:rsidRPr="003D1171">
        <w:rPr>
          <w:rFonts w:eastAsia="Calibri"/>
          <w:sz w:val="28"/>
          <w:szCs w:val="28"/>
        </w:rPr>
        <w:t>Спортивний відбір і його значення для оптимізації тренувань в групах з карате до.</w:t>
      </w:r>
    </w:p>
    <w:p w:rsidR="00365DDB" w:rsidRPr="003D1171" w:rsidRDefault="00365DDB" w:rsidP="0014080F">
      <w:pPr>
        <w:pStyle w:val="af7"/>
        <w:tabs>
          <w:tab w:val="left" w:pos="1134"/>
        </w:tabs>
        <w:ind w:firstLine="728"/>
        <w:rPr>
          <w:sz w:val="28"/>
          <w:szCs w:val="28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доц. Остополець І.Ю</w:t>
      </w:r>
      <w:r w:rsidR="00395C5D" w:rsidRPr="003D1171">
        <w:rPr>
          <w:sz w:val="28"/>
          <w:szCs w:val="28"/>
        </w:rPr>
        <w:t>.</w:t>
      </w:r>
    </w:p>
    <w:p w:rsidR="00395C5D" w:rsidRPr="003D1171" w:rsidRDefault="00365DDB" w:rsidP="0014080F">
      <w:pPr>
        <w:pStyle w:val="af7"/>
        <w:numPr>
          <w:ilvl w:val="0"/>
          <w:numId w:val="4"/>
        </w:numPr>
        <w:tabs>
          <w:tab w:val="left" w:pos="993"/>
          <w:tab w:val="left" w:pos="1134"/>
          <w:tab w:val="left" w:pos="1276"/>
        </w:tabs>
        <w:ind w:left="0" w:firstLine="728"/>
        <w:jc w:val="both"/>
        <w:rPr>
          <w:sz w:val="28"/>
          <w:szCs w:val="28"/>
        </w:rPr>
      </w:pPr>
      <w:r w:rsidRPr="003D1171">
        <w:rPr>
          <w:b/>
          <w:sz w:val="28"/>
          <w:szCs w:val="28"/>
        </w:rPr>
        <w:t>Артюхов А.,</w:t>
      </w:r>
      <w:r w:rsidR="00395C5D" w:rsidRPr="003D1171">
        <w:rPr>
          <w:sz w:val="28"/>
          <w:szCs w:val="28"/>
        </w:rPr>
        <w:t xml:space="preserve"> </w:t>
      </w:r>
      <w:r w:rsidR="00050838" w:rsidRPr="003D1171">
        <w:rPr>
          <w:sz w:val="28"/>
          <w:szCs w:val="28"/>
        </w:rPr>
        <w:t xml:space="preserve">здобувач ступеня вищої освіти </w:t>
      </w:r>
      <w:r w:rsidR="00395C5D" w:rsidRPr="003D1171">
        <w:rPr>
          <w:sz w:val="28"/>
          <w:szCs w:val="28"/>
        </w:rPr>
        <w:t xml:space="preserve">2 курсу факультету фізичного виховання. </w:t>
      </w:r>
    </w:p>
    <w:p w:rsidR="00F874A4" w:rsidRPr="003D1171" w:rsidRDefault="00365DDB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</w:t>
      </w:r>
      <w:r w:rsidR="00395C5D" w:rsidRPr="003D1171">
        <w:rPr>
          <w:sz w:val="28"/>
          <w:szCs w:val="28"/>
          <w:lang w:val="uk-UA"/>
        </w:rPr>
        <w:t>.</w:t>
      </w:r>
      <w:r w:rsidR="00F874A4" w:rsidRPr="003D1171">
        <w:rPr>
          <w:sz w:val="28"/>
          <w:szCs w:val="28"/>
          <w:lang w:val="ru-RU"/>
        </w:rPr>
        <w:t xml:space="preserve"> </w:t>
      </w:r>
    </w:p>
    <w:p w:rsidR="00365DDB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Розвиток фасилятивності у студентів педагогічного вузу, майбутніх вчителів фізичної культури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/>
        </w:rPr>
        <w:t>Бєлов О</w:t>
      </w:r>
      <w:r w:rsidR="00395C5D" w:rsidRPr="003D1171">
        <w:rPr>
          <w:b/>
          <w:color w:val="000000"/>
          <w:sz w:val="28"/>
          <w:szCs w:val="28"/>
          <w:lang w:val="uk-UA"/>
        </w:rPr>
        <w:t xml:space="preserve">., </w:t>
      </w:r>
      <w:r w:rsidRPr="003D1171">
        <w:rPr>
          <w:b/>
          <w:color w:val="000000"/>
          <w:sz w:val="28"/>
          <w:szCs w:val="28"/>
          <w:lang w:val="uk-UA"/>
        </w:rPr>
        <w:t>Лавський Олександр</w:t>
      </w:r>
      <w:r w:rsidR="00395C5D" w:rsidRPr="003D1171">
        <w:rPr>
          <w:b/>
          <w:color w:val="000000"/>
          <w:sz w:val="28"/>
          <w:szCs w:val="28"/>
          <w:lang w:val="uk-UA"/>
        </w:rPr>
        <w:t>.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395C5D" w:rsidRPr="003D1171">
        <w:rPr>
          <w:sz w:val="28"/>
          <w:szCs w:val="28"/>
          <w:lang w:val="uk-UA"/>
        </w:rPr>
        <w:t xml:space="preserve">здобувачі ступеня вищої освіти 2 і 4 курсів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365DDB" w:rsidRPr="003D1171">
        <w:rPr>
          <w:sz w:val="28"/>
          <w:szCs w:val="28"/>
          <w:lang w:val="uk-UA"/>
        </w:rPr>
        <w:t>доц.Остополець І.Ю</w:t>
      </w:r>
      <w:r w:rsidRPr="003D1171">
        <w:rPr>
          <w:sz w:val="28"/>
          <w:szCs w:val="28"/>
          <w:lang w:val="uk-UA"/>
        </w:rPr>
        <w:t>.</w:t>
      </w:r>
      <w:r w:rsidR="00F874A4" w:rsidRPr="003D1171">
        <w:rPr>
          <w:color w:val="000000"/>
          <w:sz w:val="28"/>
          <w:szCs w:val="28"/>
          <w:lang w:val="uk-UA"/>
        </w:rPr>
        <w:t xml:space="preserve"> </w:t>
      </w:r>
    </w:p>
    <w:p w:rsidR="00365DDB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/>
        </w:rPr>
        <w:t>Особливості мотивації до занять плаванням у спортсменів-інвалідів з обмеженими фізичними можливостями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Афанасьєва В</w:t>
      </w:r>
      <w:r w:rsidR="00395C5D" w:rsidRPr="003D1171">
        <w:rPr>
          <w:b/>
          <w:sz w:val="28"/>
          <w:szCs w:val="28"/>
          <w:lang w:val="uk-UA"/>
        </w:rPr>
        <w:t>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4 курсу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  <w:r w:rsidR="00F874A4" w:rsidRPr="003D1171">
        <w:rPr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іагностика проявів агресивності у поведінці підлітків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b/>
          <w:bCs/>
          <w:spacing w:val="-2"/>
          <w:sz w:val="28"/>
          <w:szCs w:val="28"/>
          <w:lang w:val="uk-UA"/>
        </w:rPr>
        <w:t>Коваленко М</w:t>
      </w:r>
      <w:r w:rsidR="00395C5D" w:rsidRPr="003D1171">
        <w:rPr>
          <w:b/>
          <w:bCs/>
          <w:spacing w:val="-2"/>
          <w:sz w:val="28"/>
          <w:szCs w:val="28"/>
          <w:lang w:val="uk-UA"/>
        </w:rPr>
        <w:t>.,</w:t>
      </w:r>
      <w:r w:rsidRPr="003D1171">
        <w:rPr>
          <w:bCs/>
          <w:spacing w:val="-2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магістр факультету фізичного виховання. </w:t>
      </w:r>
    </w:p>
    <w:p w:rsidR="00F874A4" w:rsidRPr="003D1171" w:rsidRDefault="00365DDB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bCs/>
          <w:spacing w:val="-2"/>
          <w:sz w:val="28"/>
          <w:szCs w:val="28"/>
          <w:lang w:val="uk-UA"/>
        </w:rPr>
      </w:pPr>
      <w:r w:rsidRPr="003D1171">
        <w:rPr>
          <w:bCs/>
          <w:spacing w:val="-2"/>
          <w:sz w:val="28"/>
          <w:szCs w:val="28"/>
          <w:lang w:val="uk-UA"/>
        </w:rPr>
        <w:t xml:space="preserve"> </w:t>
      </w:r>
      <w:r w:rsidR="00395C5D" w:rsidRPr="003D1171">
        <w:rPr>
          <w:i/>
          <w:sz w:val="28"/>
          <w:szCs w:val="28"/>
          <w:lang w:val="uk-UA"/>
        </w:rPr>
        <w:t>Науковий керівник:</w:t>
      </w:r>
      <w:r w:rsidR="00395C5D" w:rsidRPr="003D1171">
        <w:rPr>
          <w:sz w:val="28"/>
          <w:szCs w:val="28"/>
          <w:lang w:val="uk-UA"/>
        </w:rPr>
        <w:t xml:space="preserve"> доц.Остополець І.Ю.</w:t>
      </w:r>
      <w:r w:rsidR="00F874A4" w:rsidRPr="003D1171">
        <w:rPr>
          <w:bCs/>
          <w:spacing w:val="-2"/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bCs/>
          <w:spacing w:val="-2"/>
          <w:sz w:val="28"/>
          <w:szCs w:val="28"/>
          <w:lang w:val="uk-UA"/>
        </w:rPr>
        <w:t>Вплив</w:t>
      </w:r>
      <w:r w:rsidRPr="003D1171">
        <w:rPr>
          <w:bCs/>
          <w:spacing w:val="-2"/>
          <w:sz w:val="28"/>
          <w:szCs w:val="28"/>
          <w:lang w:val="ru-RU"/>
        </w:rPr>
        <w:t xml:space="preserve"> </w:t>
      </w:r>
      <w:r w:rsidRPr="003D1171">
        <w:rPr>
          <w:bCs/>
          <w:spacing w:val="-2"/>
          <w:sz w:val="28"/>
          <w:szCs w:val="28"/>
          <w:lang w:val="uk-UA"/>
        </w:rPr>
        <w:t>і</w:t>
      </w:r>
      <w:r w:rsidRPr="003D1171">
        <w:rPr>
          <w:bCs/>
          <w:spacing w:val="-2"/>
          <w:sz w:val="28"/>
          <w:szCs w:val="28"/>
          <w:lang w:val="ru-RU"/>
        </w:rPr>
        <w:t>нтерактивних урок</w:t>
      </w:r>
      <w:r w:rsidRPr="003D1171">
        <w:rPr>
          <w:bCs/>
          <w:spacing w:val="-2"/>
          <w:sz w:val="28"/>
          <w:szCs w:val="28"/>
          <w:lang w:val="uk-UA"/>
        </w:rPr>
        <w:t>і</w:t>
      </w:r>
      <w:r w:rsidRPr="003D1171">
        <w:rPr>
          <w:bCs/>
          <w:spacing w:val="-2"/>
          <w:sz w:val="28"/>
          <w:szCs w:val="28"/>
          <w:lang w:val="ru-RU"/>
        </w:rPr>
        <w:t>в ф</w:t>
      </w:r>
      <w:r w:rsidRPr="003D1171">
        <w:rPr>
          <w:bCs/>
          <w:spacing w:val="-2"/>
          <w:sz w:val="28"/>
          <w:szCs w:val="28"/>
          <w:lang w:val="uk-UA"/>
        </w:rPr>
        <w:t>і</w:t>
      </w:r>
      <w:r w:rsidRPr="003D1171">
        <w:rPr>
          <w:bCs/>
          <w:spacing w:val="-2"/>
          <w:sz w:val="28"/>
          <w:szCs w:val="28"/>
          <w:lang w:val="ru-RU"/>
        </w:rPr>
        <w:t>зкультури на мотивац</w:t>
      </w:r>
      <w:r w:rsidRPr="003D1171">
        <w:rPr>
          <w:bCs/>
          <w:spacing w:val="-2"/>
          <w:sz w:val="28"/>
          <w:szCs w:val="28"/>
          <w:lang w:val="uk-UA"/>
        </w:rPr>
        <w:t>і</w:t>
      </w:r>
      <w:r w:rsidRPr="003D1171">
        <w:rPr>
          <w:bCs/>
          <w:spacing w:val="-2"/>
          <w:sz w:val="28"/>
          <w:szCs w:val="28"/>
          <w:lang w:val="ru-RU"/>
        </w:rPr>
        <w:t>ю школ</w:t>
      </w:r>
      <w:r w:rsidRPr="003D1171">
        <w:rPr>
          <w:bCs/>
          <w:spacing w:val="-2"/>
          <w:sz w:val="28"/>
          <w:szCs w:val="28"/>
          <w:lang w:val="uk-UA"/>
        </w:rPr>
        <w:t>ярів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autoSpaceDE w:val="0"/>
        <w:autoSpaceDN w:val="0"/>
        <w:adjustRightInd w:val="0"/>
        <w:ind w:left="0" w:firstLine="728"/>
        <w:jc w:val="both"/>
        <w:rPr>
          <w:bCs/>
          <w:spacing w:val="-2"/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ru-RU"/>
        </w:rPr>
        <w:t>Пархоменко Г</w:t>
      </w:r>
      <w:r w:rsidR="00395C5D" w:rsidRPr="003D1171">
        <w:rPr>
          <w:rFonts w:eastAsia="Calibri"/>
          <w:b/>
          <w:sz w:val="28"/>
          <w:szCs w:val="28"/>
          <w:lang w:val="uk-UA"/>
        </w:rPr>
        <w:t>.,</w:t>
      </w:r>
      <w:r w:rsidR="00395C5D" w:rsidRPr="003D1171">
        <w:rPr>
          <w:rFonts w:eastAsia="Calibri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3 курсу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autoSpaceDE w:val="0"/>
        <w:autoSpaceDN w:val="0"/>
        <w:adjustRightInd w:val="0"/>
        <w:ind w:left="0" w:firstLine="728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 xml:space="preserve"> 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  <w:r w:rsidR="00F874A4" w:rsidRPr="003D1171">
        <w:rPr>
          <w:sz w:val="28"/>
          <w:szCs w:val="28"/>
          <w:lang w:val="ru-RU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autoSpaceDE w:val="0"/>
        <w:autoSpaceDN w:val="0"/>
        <w:adjustRightInd w:val="0"/>
        <w:ind w:left="0" w:firstLine="728"/>
        <w:jc w:val="both"/>
        <w:rPr>
          <w:bCs/>
          <w:spacing w:val="-2"/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Особ</w:t>
      </w:r>
      <w:r w:rsidRPr="003D1171">
        <w:rPr>
          <w:sz w:val="28"/>
          <w:szCs w:val="28"/>
          <w:lang w:val="uk-UA"/>
        </w:rPr>
        <w:t>ливості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використання</w:t>
      </w:r>
      <w:r w:rsidRPr="003D1171">
        <w:rPr>
          <w:sz w:val="28"/>
          <w:szCs w:val="28"/>
          <w:lang w:val="ru-RU"/>
        </w:rPr>
        <w:t xml:space="preserve"> ук</w:t>
      </w:r>
      <w:r w:rsidRPr="003D1171">
        <w:rPr>
          <w:sz w:val="28"/>
          <w:szCs w:val="28"/>
          <w:lang w:val="uk-UA"/>
        </w:rPr>
        <w:t>емі</w:t>
      </w:r>
      <w:r w:rsidRPr="003D1171">
        <w:rPr>
          <w:sz w:val="28"/>
          <w:szCs w:val="28"/>
          <w:lang w:val="ru-RU"/>
        </w:rPr>
        <w:t xml:space="preserve"> в </w:t>
      </w:r>
      <w:r w:rsidRPr="003D1171">
        <w:rPr>
          <w:sz w:val="28"/>
          <w:szCs w:val="28"/>
          <w:lang w:val="uk-UA"/>
        </w:rPr>
        <w:t>навчально-тренувальному</w:t>
      </w:r>
      <w:r w:rsidRPr="003D1171">
        <w:rPr>
          <w:sz w:val="28"/>
          <w:szCs w:val="28"/>
          <w:lang w:val="ru-RU"/>
        </w:rPr>
        <w:t xml:space="preserve"> процесі в карат</w:t>
      </w:r>
      <w:r w:rsidRPr="003D1171">
        <w:rPr>
          <w:sz w:val="28"/>
          <w:szCs w:val="28"/>
          <w:lang w:val="uk-UA"/>
        </w:rPr>
        <w:t>е</w:t>
      </w:r>
      <w:r w:rsidRPr="003D1171">
        <w:rPr>
          <w:sz w:val="28"/>
          <w:szCs w:val="28"/>
          <w:lang w:val="ru-RU"/>
        </w:rPr>
        <w:t>-до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rStyle w:val="af0"/>
          <w:b w:val="0"/>
          <w:bCs w:val="0"/>
          <w:color w:val="000000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Шалаумов І</w:t>
      </w:r>
      <w:r w:rsidR="00395C5D" w:rsidRPr="003D1171">
        <w:rPr>
          <w:b/>
          <w:sz w:val="28"/>
          <w:szCs w:val="28"/>
          <w:lang w:val="uk-UA"/>
        </w:rPr>
        <w:t>.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4 курсу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  <w:r w:rsidR="00F874A4"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>Методика р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uk-UA"/>
        </w:rPr>
        <w:t>озвитку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 xml:space="preserve"> заншин в практи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uk-UA"/>
        </w:rPr>
        <w:t>ці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 xml:space="preserve"> трен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uk-UA"/>
        </w:rPr>
        <w:t>увального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 xml:space="preserve"> процес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uk-UA"/>
        </w:rPr>
        <w:t>у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 xml:space="preserve"> в карат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uk-UA"/>
        </w:rPr>
        <w:t>е</w:t>
      </w:r>
      <w:r w:rsidRPr="003D1171">
        <w:rPr>
          <w:rStyle w:val="af0"/>
          <w:b w:val="0"/>
          <w:color w:val="000000"/>
          <w:sz w:val="28"/>
          <w:szCs w:val="28"/>
          <w:shd w:val="clear" w:color="auto" w:fill="FFFFFF"/>
          <w:lang w:val="ru-RU"/>
        </w:rPr>
        <w:t>-до</w:t>
      </w:r>
      <w:r w:rsidRPr="003D1171">
        <w:rPr>
          <w:rStyle w:val="af0"/>
          <w:color w:val="000000"/>
          <w:sz w:val="28"/>
          <w:szCs w:val="28"/>
          <w:shd w:val="clear" w:color="auto" w:fill="FFFFFF"/>
          <w:lang w:val="uk-UA"/>
        </w:rPr>
        <w:t>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b/>
          <w:sz w:val="28"/>
          <w:szCs w:val="28"/>
          <w:lang w:val="uk-UA"/>
        </w:rPr>
        <w:t>Ширін Я</w:t>
      </w:r>
      <w:r w:rsidR="00395C5D" w:rsidRPr="003D1171">
        <w:rPr>
          <w:rFonts w:eastAsia="Calibri"/>
          <w:b/>
          <w:sz w:val="28"/>
          <w:szCs w:val="28"/>
          <w:lang w:val="uk-UA"/>
        </w:rPr>
        <w:t>.,</w:t>
      </w:r>
      <w:r w:rsidRPr="003D1171">
        <w:rPr>
          <w:rFonts w:eastAsia="Calibri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магістр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  <w:r w:rsidR="00F874A4" w:rsidRPr="003D1171">
        <w:rPr>
          <w:rFonts w:eastAsia="Calibri"/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rFonts w:eastAsia="Calibri"/>
          <w:sz w:val="28"/>
          <w:szCs w:val="28"/>
          <w:lang w:val="uk-UA"/>
        </w:rPr>
        <w:t>Критерії і показники сформованості здорового способу життя у студентів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екліч О</w:t>
      </w:r>
      <w:r w:rsidR="00395C5D" w:rsidRPr="003D1171">
        <w:rPr>
          <w:b/>
          <w:sz w:val="28"/>
          <w:szCs w:val="28"/>
          <w:lang w:val="uk-UA"/>
        </w:rPr>
        <w:t>.,</w:t>
      </w:r>
      <w:r w:rsidR="00395C5D" w:rsidRPr="003D1171">
        <w:rPr>
          <w:color w:val="000000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2 курсу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  <w:r w:rsidR="00F874A4" w:rsidRPr="003D1171">
        <w:rPr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rFonts w:eastAsia="Calibri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 xml:space="preserve">Розвиток координаційних якостей дітей молодшого шкільного віку на заняттях </w:t>
      </w:r>
      <w:r w:rsidRPr="003D1171">
        <w:rPr>
          <w:sz w:val="28"/>
          <w:szCs w:val="28"/>
          <w:lang w:val="uk-UA"/>
        </w:rPr>
        <w:lastRenderedPageBreak/>
        <w:t>хореографією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Науменко В</w:t>
      </w:r>
      <w:r w:rsidR="00395C5D" w:rsidRPr="003D1171">
        <w:rPr>
          <w:b/>
          <w:sz w:val="28"/>
          <w:szCs w:val="28"/>
          <w:lang w:val="uk-UA"/>
        </w:rPr>
        <w:t>.,</w:t>
      </w:r>
      <w:r w:rsidR="00395C5D"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магістр факультету фізичного виховання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Остополець І.Ю.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собливості розвитку особистості у спортивній команді як малій групі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Єрешко О.</w:t>
      </w:r>
      <w:r w:rsidR="00395C5D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магістр філологічного факультету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365DDB" w:rsidRPr="003D1171">
        <w:rPr>
          <w:sz w:val="28"/>
          <w:szCs w:val="28"/>
          <w:lang w:val="uk-UA"/>
        </w:rPr>
        <w:t>доц. Чернякова О.В.</w:t>
      </w:r>
      <w:r w:rsidR="00F874A4" w:rsidRPr="003D1171">
        <w:rPr>
          <w:sz w:val="28"/>
          <w:szCs w:val="28"/>
          <w:lang w:val="uk-UA"/>
        </w:rPr>
        <w:t xml:space="preserve"> </w:t>
      </w:r>
    </w:p>
    <w:p w:rsidR="00365DDB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Розкриття власних психологічних рис та характеру Ольги Кобилянської у головній героїні повісті «Царівна» Наталки Веркович.</w:t>
      </w:r>
    </w:p>
    <w:p w:rsidR="00395C5D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Щербіна Г.</w:t>
      </w:r>
      <w:r w:rsidR="00395C5D" w:rsidRPr="003D1171">
        <w:rPr>
          <w:b/>
          <w:sz w:val="28"/>
          <w:szCs w:val="28"/>
          <w:lang w:val="uk-UA"/>
        </w:rPr>
        <w:t>,</w:t>
      </w:r>
      <w:r w:rsidR="00395C5D"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магістр філологічного факультету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Чернякова О.В.</w:t>
      </w:r>
      <w:r w:rsidR="00F874A4" w:rsidRPr="003D1171">
        <w:rPr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Щодо питання психологічного аспекту політичного дискурсу: методи впливу на реципієнтів інформаційного простору.</w:t>
      </w:r>
    </w:p>
    <w:p w:rsidR="00F874A4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тлярова С.Р.</w:t>
      </w:r>
      <w:r w:rsidR="00395C5D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395C5D" w:rsidRPr="003D1171">
        <w:rPr>
          <w:sz w:val="28"/>
          <w:szCs w:val="28"/>
          <w:lang w:val="uk-UA"/>
        </w:rPr>
        <w:t xml:space="preserve">2 курсу </w:t>
      </w:r>
      <w:r w:rsidR="00F874A4" w:rsidRPr="003D1171">
        <w:rPr>
          <w:sz w:val="28"/>
          <w:szCs w:val="28"/>
          <w:lang w:val="uk-UA"/>
        </w:rPr>
        <w:t>факультету спеціальної освіти</w:t>
      </w:r>
      <w:r w:rsidR="00395C5D" w:rsidRPr="003D1171">
        <w:rPr>
          <w:sz w:val="28"/>
          <w:szCs w:val="28"/>
          <w:lang w:val="uk-UA"/>
        </w:rPr>
        <w:t xml:space="preserve">. </w:t>
      </w:r>
      <w:r w:rsidR="00395C5D" w:rsidRPr="003D1171">
        <w:rPr>
          <w:i/>
          <w:sz w:val="28"/>
          <w:szCs w:val="28"/>
          <w:lang w:val="uk-UA"/>
        </w:rPr>
        <w:t>Науковий керівник:</w:t>
      </w:r>
      <w:r w:rsidR="00395C5D" w:rsidRPr="003D1171">
        <w:rPr>
          <w:sz w:val="28"/>
          <w:szCs w:val="28"/>
          <w:lang w:val="uk-UA"/>
        </w:rPr>
        <w:t xml:space="preserve"> доц. Чернякова О.В.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о питання розкриття важливості невербального спілкування у структурі діяльності корекційного педагога.</w:t>
      </w:r>
    </w:p>
    <w:p w:rsidR="00465DD1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отлярова С.Р.</w:t>
      </w:r>
      <w:r w:rsidR="00465DD1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465DD1" w:rsidRPr="003D1171">
        <w:rPr>
          <w:sz w:val="28"/>
          <w:szCs w:val="28"/>
          <w:lang w:val="uk-UA"/>
        </w:rPr>
        <w:t xml:space="preserve">2 курсу </w:t>
      </w:r>
      <w:r w:rsidR="00F874A4" w:rsidRPr="003D1171">
        <w:rPr>
          <w:sz w:val="28"/>
          <w:szCs w:val="28"/>
          <w:lang w:val="uk-UA"/>
        </w:rPr>
        <w:t>факультету спеціальної освіти</w:t>
      </w:r>
      <w:r w:rsidR="00465DD1" w:rsidRPr="003D1171">
        <w:rPr>
          <w:sz w:val="28"/>
          <w:szCs w:val="28"/>
          <w:lang w:val="uk-UA"/>
        </w:rPr>
        <w:t xml:space="preserve">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Чернякова О.В.</w:t>
      </w:r>
      <w:r w:rsidR="00F874A4" w:rsidRPr="003D1171">
        <w:rPr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уз</w:t>
      </w:r>
      <w:r w:rsidRPr="003D1171">
        <w:rPr>
          <w:sz w:val="28"/>
          <w:szCs w:val="28"/>
          <w:lang w:val="ru-RU"/>
        </w:rPr>
        <w:t>ыкальное искусство  как средство развития эмоциональной сферы детей с ограниченными возможностями здоровья</w:t>
      </w:r>
      <w:r w:rsidRPr="003D1171">
        <w:rPr>
          <w:sz w:val="28"/>
          <w:szCs w:val="28"/>
          <w:lang w:val="uk-UA"/>
        </w:rPr>
        <w:t>.</w:t>
      </w:r>
    </w:p>
    <w:p w:rsidR="00465DD1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Юрченко Ю.</w:t>
      </w:r>
      <w:r w:rsidR="00465DD1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465DD1" w:rsidRPr="003D1171">
        <w:rPr>
          <w:sz w:val="28"/>
          <w:szCs w:val="28"/>
          <w:lang w:val="uk-UA"/>
        </w:rPr>
        <w:t xml:space="preserve">2 курсу </w:t>
      </w:r>
      <w:r w:rsidR="00F874A4" w:rsidRPr="003D1171">
        <w:rPr>
          <w:sz w:val="28"/>
          <w:szCs w:val="28"/>
          <w:lang w:val="uk-UA"/>
        </w:rPr>
        <w:t>факультету спеціальної освіти</w:t>
      </w:r>
      <w:r w:rsidR="00465DD1" w:rsidRPr="003D1171">
        <w:rPr>
          <w:sz w:val="28"/>
          <w:szCs w:val="28"/>
          <w:lang w:val="uk-UA"/>
        </w:rPr>
        <w:t xml:space="preserve">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Чернякова О.В.</w:t>
      </w:r>
      <w:r w:rsidR="00F874A4" w:rsidRPr="003D1171">
        <w:rPr>
          <w:sz w:val="28"/>
          <w:szCs w:val="28"/>
          <w:lang w:val="ru-RU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ru-RU"/>
        </w:rPr>
        <w:t>Некоторые условия развития и коррекции эмоциональной сферы детей с ограниченными возможностями здоровья</w:t>
      </w:r>
      <w:r w:rsidRPr="003D1171">
        <w:rPr>
          <w:sz w:val="28"/>
          <w:szCs w:val="28"/>
          <w:lang w:val="uk-UA"/>
        </w:rPr>
        <w:t>.</w:t>
      </w:r>
    </w:p>
    <w:p w:rsidR="00465DD1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shd w:val="clear" w:color="auto" w:fill="FFFFFF"/>
          <w:lang w:val="ru-RU"/>
        </w:rPr>
        <w:t>Денисенко Н</w:t>
      </w:r>
      <w:r w:rsidRPr="003D1171">
        <w:rPr>
          <w:b/>
          <w:color w:val="000000"/>
          <w:sz w:val="28"/>
          <w:szCs w:val="28"/>
          <w:shd w:val="clear" w:color="auto" w:fill="FFFFFF"/>
          <w:lang w:val="uk-UA"/>
        </w:rPr>
        <w:t>.О.</w:t>
      </w:r>
      <w:r w:rsidR="00465DD1" w:rsidRPr="003D1171">
        <w:rPr>
          <w:b/>
          <w:color w:val="000000"/>
          <w:sz w:val="28"/>
          <w:szCs w:val="28"/>
          <w:shd w:val="clear" w:color="auto" w:fill="FFFFFF"/>
          <w:lang w:val="ru-RU"/>
        </w:rPr>
        <w:t>,</w:t>
      </w:r>
      <w:r w:rsidRPr="003D1171"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465DD1" w:rsidRPr="003D1171">
        <w:rPr>
          <w:sz w:val="28"/>
          <w:szCs w:val="28"/>
          <w:lang w:val="uk-UA"/>
        </w:rPr>
        <w:t xml:space="preserve">магістр фізико-математичного факультету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shd w:val="clear" w:color="auto" w:fill="FFFFFF"/>
          <w:lang w:val="ru-RU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Чернякова О.В.</w:t>
      </w:r>
      <w:r w:rsidR="00F874A4" w:rsidRPr="003D1171">
        <w:rPr>
          <w:color w:val="000000"/>
          <w:sz w:val="28"/>
          <w:szCs w:val="28"/>
          <w:shd w:val="clear" w:color="auto" w:fill="FFFFFF"/>
          <w:lang w:val="ru-RU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shd w:val="clear" w:color="auto" w:fill="FFFFFF"/>
          <w:lang w:val="ru-RU"/>
        </w:rPr>
        <w:t>Психолого - педагогічні особливості готовності майбутнього вчителя математики для роботи у дистанційному навчальному процесі.</w:t>
      </w:r>
    </w:p>
    <w:p w:rsidR="00465DD1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b/>
          <w:color w:val="000000"/>
          <w:sz w:val="28"/>
          <w:szCs w:val="28"/>
          <w:lang w:val="uk-UA"/>
        </w:rPr>
        <w:t>Сідаш А. О.</w:t>
      </w:r>
      <w:r w:rsidR="00465DD1" w:rsidRPr="003D1171">
        <w:rPr>
          <w:b/>
          <w:color w:val="000000"/>
          <w:sz w:val="28"/>
          <w:szCs w:val="28"/>
          <w:lang w:val="uk-UA"/>
        </w:rPr>
        <w:t>,</w:t>
      </w:r>
      <w:r w:rsidRPr="003D1171">
        <w:rPr>
          <w:color w:val="000000"/>
          <w:sz w:val="28"/>
          <w:szCs w:val="28"/>
          <w:lang w:val="uk-UA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465DD1" w:rsidRPr="003D1171">
        <w:rPr>
          <w:sz w:val="28"/>
          <w:szCs w:val="28"/>
          <w:lang w:val="uk-UA"/>
        </w:rPr>
        <w:t xml:space="preserve">магістр фізико-математичного факультету. </w:t>
      </w:r>
    </w:p>
    <w:p w:rsidR="00F874A4" w:rsidRPr="003D1171" w:rsidRDefault="00395C5D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. Чернякова О.В.</w:t>
      </w:r>
      <w:r w:rsidR="00F874A4" w:rsidRPr="003D1171">
        <w:rPr>
          <w:color w:val="000000"/>
          <w:sz w:val="28"/>
          <w:szCs w:val="28"/>
          <w:lang w:val="uk-UA"/>
        </w:rPr>
        <w:t xml:space="preserve"> </w:t>
      </w:r>
    </w:p>
    <w:p w:rsidR="00395C5D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sz w:val="28"/>
          <w:szCs w:val="28"/>
          <w:lang w:val="uk-UA"/>
        </w:rPr>
      </w:pPr>
      <w:r w:rsidRPr="003D1171">
        <w:rPr>
          <w:color w:val="000000"/>
          <w:sz w:val="28"/>
          <w:szCs w:val="28"/>
          <w:lang w:val="uk-UA"/>
        </w:rPr>
        <w:t>Психологічна характеристика викладацької діяльності як стимул розвитку особистості здобувача.</w:t>
      </w:r>
    </w:p>
    <w:p w:rsidR="00F874A4" w:rsidRPr="003D1171" w:rsidRDefault="00365DDB" w:rsidP="0014080F">
      <w:pPr>
        <w:pStyle w:val="a5"/>
        <w:numPr>
          <w:ilvl w:val="0"/>
          <w:numId w:val="4"/>
        </w:numPr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 w:eastAsia="ru-RU"/>
        </w:rPr>
      </w:pP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b/>
          <w:bCs/>
          <w:sz w:val="28"/>
          <w:szCs w:val="28"/>
          <w:lang w:val="uk-UA" w:eastAsia="ru-RU"/>
        </w:rPr>
        <w:t>Хатнянська П. І.</w:t>
      </w:r>
      <w:r w:rsidR="00465DD1" w:rsidRPr="003D1171">
        <w:rPr>
          <w:b/>
          <w:bCs/>
          <w:sz w:val="28"/>
          <w:szCs w:val="28"/>
          <w:lang w:val="uk-UA" w:eastAsia="ru-RU"/>
        </w:rPr>
        <w:t>,</w:t>
      </w:r>
      <w:r w:rsidRPr="003D1171">
        <w:rPr>
          <w:bCs/>
          <w:sz w:val="28"/>
          <w:szCs w:val="28"/>
          <w:lang w:val="uk-UA" w:eastAsia="ru-RU"/>
        </w:rPr>
        <w:t xml:space="preserve"> </w:t>
      </w:r>
      <w:r w:rsidR="00050838" w:rsidRPr="003D1171">
        <w:rPr>
          <w:sz w:val="28"/>
          <w:szCs w:val="28"/>
          <w:lang w:val="uk-UA"/>
        </w:rPr>
        <w:t xml:space="preserve">здобувач ступеня вищої освіти </w:t>
      </w:r>
      <w:r w:rsidR="00465DD1" w:rsidRPr="003D1171">
        <w:rPr>
          <w:sz w:val="28"/>
          <w:szCs w:val="28"/>
          <w:lang w:val="uk-UA"/>
        </w:rPr>
        <w:t xml:space="preserve">магістр технологічного факультету. </w:t>
      </w:r>
      <w:r w:rsidRPr="003D1171">
        <w:rPr>
          <w:i/>
          <w:sz w:val="28"/>
          <w:szCs w:val="28"/>
          <w:lang w:val="uk-UA"/>
        </w:rPr>
        <w:t>Науковий керівник</w:t>
      </w:r>
      <w:r w:rsidR="00465DD1" w:rsidRPr="003D1171">
        <w:rPr>
          <w:i/>
          <w:sz w:val="28"/>
          <w:szCs w:val="28"/>
          <w:lang w:val="uk-UA"/>
        </w:rPr>
        <w:t>:</w:t>
      </w:r>
      <w:r w:rsidRPr="003D1171">
        <w:rPr>
          <w:sz w:val="28"/>
          <w:szCs w:val="28"/>
          <w:lang w:val="uk-UA"/>
        </w:rPr>
        <w:t xml:space="preserve"> доц.</w:t>
      </w:r>
      <w:r w:rsidRPr="003D1171">
        <w:rPr>
          <w:bCs/>
          <w:sz w:val="28"/>
          <w:szCs w:val="28"/>
          <w:lang w:val="uk-UA" w:eastAsia="ru-RU"/>
        </w:rPr>
        <w:t xml:space="preserve"> Саврасов М.В.</w:t>
      </w:r>
      <w:r w:rsidR="00F874A4" w:rsidRPr="003D1171">
        <w:rPr>
          <w:bCs/>
          <w:color w:val="000000"/>
          <w:sz w:val="28"/>
          <w:szCs w:val="28"/>
          <w:lang w:val="uk-UA" w:eastAsia="ru-RU"/>
        </w:rPr>
        <w:t xml:space="preserve"> </w:t>
      </w:r>
    </w:p>
    <w:p w:rsidR="00F874A4" w:rsidRPr="003D1171" w:rsidRDefault="00F874A4" w:rsidP="0014080F">
      <w:pPr>
        <w:pStyle w:val="a5"/>
        <w:tabs>
          <w:tab w:val="left" w:pos="993"/>
          <w:tab w:val="left" w:pos="1134"/>
        </w:tabs>
        <w:ind w:left="0" w:firstLine="728"/>
        <w:jc w:val="both"/>
        <w:rPr>
          <w:color w:val="000000"/>
          <w:sz w:val="28"/>
          <w:szCs w:val="28"/>
          <w:lang w:val="uk-UA" w:eastAsia="ru-RU"/>
        </w:rPr>
      </w:pPr>
      <w:r w:rsidRPr="003D1171">
        <w:rPr>
          <w:bCs/>
          <w:color w:val="000000"/>
          <w:sz w:val="28"/>
          <w:szCs w:val="28"/>
          <w:lang w:val="uk-UA" w:eastAsia="ru-RU"/>
        </w:rPr>
        <w:t>Психолого</w:t>
      </w:r>
      <w:r w:rsidR="007F297F" w:rsidRPr="003D1171">
        <w:rPr>
          <w:bCs/>
          <w:color w:val="000000"/>
          <w:sz w:val="28"/>
          <w:szCs w:val="28"/>
          <w:lang w:val="uk-UA" w:eastAsia="ru-RU"/>
        </w:rPr>
        <w:t xml:space="preserve"> - </w:t>
      </w:r>
      <w:r w:rsidRPr="003D1171">
        <w:rPr>
          <w:bCs/>
          <w:color w:val="000000"/>
          <w:sz w:val="28"/>
          <w:szCs w:val="28"/>
          <w:lang w:val="uk-UA" w:eastAsia="ru-RU"/>
        </w:rPr>
        <w:t>педагогічні особливості суб’єктності майбутнього викладача технологій</w:t>
      </w:r>
      <w:r w:rsidRPr="003D1171">
        <w:rPr>
          <w:color w:val="000000"/>
          <w:sz w:val="28"/>
          <w:szCs w:val="28"/>
          <w:lang w:val="uk-UA" w:eastAsia="ru-RU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365DDB" w:rsidRPr="003D1171" w:rsidRDefault="00365DDB" w:rsidP="007F297F">
      <w:pPr>
        <w:pStyle w:val="a5"/>
        <w:tabs>
          <w:tab w:val="left" w:pos="993"/>
        </w:tabs>
        <w:ind w:left="709" w:firstLine="0"/>
        <w:jc w:val="both"/>
        <w:rPr>
          <w:color w:val="000000"/>
          <w:sz w:val="28"/>
          <w:szCs w:val="28"/>
          <w:lang w:val="uk-UA" w:eastAsia="ru-RU"/>
        </w:rPr>
      </w:pPr>
    </w:p>
    <w:p w:rsidR="003444E9" w:rsidRPr="003D1171" w:rsidRDefault="007307A6" w:rsidP="0014080F">
      <w:pPr>
        <w:pStyle w:val="21"/>
        <w:spacing w:before="46"/>
        <w:ind w:left="0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ЕКЦІЯ НАУК ФІЗИЧНОГО ВИХОВАННЯ І СПОРТУ</w:t>
      </w:r>
    </w:p>
    <w:p w:rsidR="003444E9" w:rsidRPr="003D1171" w:rsidRDefault="003444E9" w:rsidP="002A4949">
      <w:pPr>
        <w:pStyle w:val="a3"/>
        <w:ind w:left="0" w:firstLine="0"/>
        <w:jc w:val="both"/>
        <w:rPr>
          <w:b/>
          <w:sz w:val="28"/>
          <w:szCs w:val="28"/>
          <w:lang w:val="uk-UA"/>
        </w:rPr>
      </w:pPr>
    </w:p>
    <w:p w:rsidR="003444E9" w:rsidRPr="003D1171" w:rsidRDefault="007307A6" w:rsidP="002A4949">
      <w:pPr>
        <w:ind w:left="4177" w:right="406" w:hanging="3666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lastRenderedPageBreak/>
        <w:t xml:space="preserve">Напрямок роботи секції: «Науково-практичні </w:t>
      </w:r>
      <w:r w:rsidRPr="003D1171">
        <w:rPr>
          <w:b/>
          <w:spacing w:val="-3"/>
          <w:sz w:val="28"/>
          <w:szCs w:val="28"/>
          <w:lang w:val="uk-UA"/>
        </w:rPr>
        <w:t xml:space="preserve">умови </w:t>
      </w:r>
      <w:r w:rsidRPr="003D1171">
        <w:rPr>
          <w:b/>
          <w:sz w:val="28"/>
          <w:szCs w:val="28"/>
          <w:lang w:val="uk-UA"/>
        </w:rPr>
        <w:t>психолого-фізичного удосконалення»</w:t>
      </w:r>
    </w:p>
    <w:p w:rsidR="003444E9" w:rsidRPr="003D1171" w:rsidRDefault="003444E9" w:rsidP="002A4949">
      <w:pPr>
        <w:pStyle w:val="a3"/>
        <w:spacing w:before="10"/>
        <w:ind w:left="0" w:firstLine="0"/>
        <w:jc w:val="both"/>
        <w:rPr>
          <w:b/>
          <w:sz w:val="28"/>
          <w:szCs w:val="28"/>
          <w:lang w:val="uk-UA"/>
        </w:rPr>
      </w:pPr>
    </w:p>
    <w:p w:rsidR="00AD4804" w:rsidRPr="003D1171" w:rsidRDefault="007307A6" w:rsidP="00E03F90">
      <w:pPr>
        <w:pStyle w:val="a5"/>
        <w:widowControl/>
        <w:ind w:left="0" w:firstLine="644"/>
        <w:contextualSpacing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 секційного засідання: </w:t>
      </w:r>
      <w:r w:rsidR="00AD4804" w:rsidRPr="003D1171">
        <w:rPr>
          <w:sz w:val="28"/>
          <w:szCs w:val="28"/>
          <w:lang w:val="ru-RU"/>
        </w:rPr>
        <w:t>19</w:t>
      </w:r>
      <w:r w:rsidR="00AD4804" w:rsidRPr="003D1171">
        <w:rPr>
          <w:b/>
          <w:sz w:val="28"/>
          <w:szCs w:val="28"/>
          <w:lang w:val="ru-RU"/>
        </w:rPr>
        <w:t xml:space="preserve"> </w:t>
      </w:r>
      <w:r w:rsidR="00AD4804" w:rsidRPr="003D1171">
        <w:rPr>
          <w:sz w:val="28"/>
          <w:szCs w:val="28"/>
          <w:lang w:val="uk-UA"/>
        </w:rPr>
        <w:t xml:space="preserve">травня 2016 р, навчальний корпус №2 , ауд.№22 </w:t>
      </w:r>
    </w:p>
    <w:p w:rsidR="003444E9" w:rsidRPr="003D1171" w:rsidRDefault="007307A6" w:rsidP="002A4949">
      <w:pPr>
        <w:spacing w:before="1"/>
        <w:ind w:left="142" w:right="126" w:firstLine="566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Керівник секції: </w:t>
      </w:r>
      <w:r w:rsidRPr="003D1171">
        <w:rPr>
          <w:sz w:val="28"/>
          <w:szCs w:val="28"/>
          <w:lang w:val="ru-RU"/>
        </w:rPr>
        <w:t xml:space="preserve">доктор </w:t>
      </w:r>
      <w:r w:rsidR="00897FF6" w:rsidRPr="003D1171">
        <w:rPr>
          <w:sz w:val="28"/>
          <w:szCs w:val="28"/>
          <w:lang w:val="ru-RU"/>
        </w:rPr>
        <w:t>філософських</w:t>
      </w:r>
      <w:r w:rsidRPr="003D1171">
        <w:rPr>
          <w:sz w:val="28"/>
          <w:szCs w:val="28"/>
          <w:lang w:val="ru-RU"/>
        </w:rPr>
        <w:t xml:space="preserve"> наук, професор </w:t>
      </w:r>
      <w:r w:rsidR="00897FF6" w:rsidRPr="003D1171">
        <w:rPr>
          <w:sz w:val="28"/>
          <w:szCs w:val="28"/>
          <w:lang w:val="uk-UA"/>
        </w:rPr>
        <w:t>Федь І.А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7F297F" w:rsidRPr="003D1171" w:rsidRDefault="007307A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b/>
          <w:spacing w:val="-3"/>
          <w:sz w:val="28"/>
          <w:szCs w:val="28"/>
          <w:lang w:val="ru-RU"/>
        </w:rPr>
        <w:t xml:space="preserve">Омельченко </w:t>
      </w:r>
      <w:r w:rsidRPr="003D1171">
        <w:rPr>
          <w:b/>
          <w:sz w:val="28"/>
          <w:szCs w:val="28"/>
          <w:lang w:val="ru-RU"/>
        </w:rPr>
        <w:t xml:space="preserve">С.О., </w:t>
      </w:r>
      <w:r w:rsidRPr="003D1171">
        <w:rPr>
          <w:sz w:val="28"/>
          <w:szCs w:val="28"/>
          <w:lang w:val="ru-RU"/>
        </w:rPr>
        <w:t xml:space="preserve">доктор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z w:val="28"/>
          <w:szCs w:val="28"/>
          <w:lang w:val="ru-RU"/>
        </w:rPr>
        <w:t xml:space="preserve">професор. </w:t>
      </w:r>
    </w:p>
    <w:p w:rsidR="003444E9" w:rsidRPr="003D1171" w:rsidRDefault="00897FF6" w:rsidP="007F297F">
      <w:pPr>
        <w:pStyle w:val="a5"/>
        <w:tabs>
          <w:tab w:val="left" w:pos="567"/>
          <w:tab w:val="left" w:pos="1008"/>
        </w:tabs>
        <w:ind w:left="0" w:right="127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Формування здоров’творчої компетентності підлітка в соціально-педагогічній діяльності загальноосвітнього закладу</w:t>
      </w:r>
      <w:r w:rsidR="007307A6" w:rsidRPr="003D1171">
        <w:rPr>
          <w:spacing w:val="-4"/>
          <w:sz w:val="28"/>
          <w:szCs w:val="28"/>
          <w:lang w:val="ru-RU"/>
        </w:rPr>
        <w:t>.</w:t>
      </w:r>
    </w:p>
    <w:p w:rsidR="007F297F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Федь І.А., </w:t>
      </w:r>
      <w:r w:rsidRPr="003D1171">
        <w:rPr>
          <w:sz w:val="28"/>
          <w:szCs w:val="28"/>
          <w:lang w:val="ru-RU"/>
        </w:rPr>
        <w:t xml:space="preserve">доктор філософських наук, професор. </w:t>
      </w:r>
    </w:p>
    <w:p w:rsidR="00897FF6" w:rsidRPr="003D1171" w:rsidRDefault="00897FF6" w:rsidP="007F297F">
      <w:pPr>
        <w:pStyle w:val="a5"/>
        <w:tabs>
          <w:tab w:val="left" w:pos="567"/>
          <w:tab w:val="left" w:pos="1008"/>
        </w:tabs>
        <w:ind w:left="709" w:firstLine="0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.Франко і розвиток фізичної культури.</w:t>
      </w:r>
    </w:p>
    <w:p w:rsidR="007F297F" w:rsidRPr="003D1171" w:rsidRDefault="007307A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right="120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Пристинський В.М.,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897FF6" w:rsidRPr="003D1171" w:rsidRDefault="00897FF6" w:rsidP="007F297F">
      <w:pPr>
        <w:pStyle w:val="a5"/>
        <w:tabs>
          <w:tab w:val="left" w:pos="567"/>
          <w:tab w:val="left" w:pos="1008"/>
        </w:tabs>
        <w:ind w:left="0" w:right="12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uk-UA"/>
        </w:rPr>
        <w:t>Соціально-педагогічний алгоритм реалізації взаємодії духовного і фізичного виховання дітей та учнівської молоді</w:t>
      </w:r>
      <w:r w:rsidRPr="003D1171">
        <w:rPr>
          <w:b/>
          <w:sz w:val="28"/>
          <w:szCs w:val="28"/>
          <w:lang w:val="ru-RU"/>
        </w:rPr>
        <w:t>.</w:t>
      </w:r>
    </w:p>
    <w:p w:rsidR="007F297F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Холодний О.І.,</w:t>
      </w:r>
      <w:r w:rsidRPr="003D1171">
        <w:rPr>
          <w:sz w:val="28"/>
          <w:szCs w:val="28"/>
          <w:lang w:val="ru-RU"/>
        </w:rPr>
        <w:t xml:space="preserve"> 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.</w:t>
      </w:r>
      <w:r w:rsidRPr="003D1171">
        <w:rPr>
          <w:sz w:val="28"/>
          <w:szCs w:val="28"/>
          <w:lang w:val="uk-UA"/>
        </w:rPr>
        <w:t xml:space="preserve"> </w:t>
      </w:r>
    </w:p>
    <w:p w:rsidR="00897FF6" w:rsidRPr="003D1171" w:rsidRDefault="00897FF6" w:rsidP="007F297F">
      <w:pPr>
        <w:pStyle w:val="a5"/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здорв</w:t>
      </w:r>
      <w:r w:rsidRPr="003D1171">
        <w:rPr>
          <w:sz w:val="28"/>
          <w:szCs w:val="28"/>
          <w:lang w:val="ru-RU"/>
        </w:rPr>
        <w:t>’</w:t>
      </w:r>
      <w:r w:rsidRPr="003D1171">
        <w:rPr>
          <w:sz w:val="28"/>
          <w:szCs w:val="28"/>
          <w:lang w:val="uk-UA"/>
        </w:rPr>
        <w:t>язбережувальних знань учнів основної школи на уроках фізичної культури.</w:t>
      </w:r>
    </w:p>
    <w:p w:rsidR="007F297F" w:rsidRPr="003D1171" w:rsidRDefault="007307A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Гордєєва </w:t>
      </w:r>
      <w:r w:rsidRPr="003D1171">
        <w:rPr>
          <w:b/>
          <w:sz w:val="28"/>
          <w:szCs w:val="28"/>
          <w:lang w:val="ru-RU"/>
        </w:rPr>
        <w:t xml:space="preserve">К.С., </w:t>
      </w:r>
      <w:r w:rsidR="00897FF6" w:rsidRPr="003D1171">
        <w:rPr>
          <w:sz w:val="28"/>
          <w:szCs w:val="28"/>
          <w:lang w:val="ru-RU"/>
        </w:rPr>
        <w:t xml:space="preserve">кандидат педагогічних </w:t>
      </w:r>
      <w:r w:rsidR="00897FF6" w:rsidRPr="003D1171">
        <w:rPr>
          <w:spacing w:val="-3"/>
          <w:sz w:val="28"/>
          <w:szCs w:val="28"/>
          <w:lang w:val="ru-RU"/>
        </w:rPr>
        <w:t>наук,старший викладач</w:t>
      </w:r>
      <w:r w:rsidRPr="003D1171">
        <w:rPr>
          <w:spacing w:val="-3"/>
          <w:sz w:val="28"/>
          <w:szCs w:val="28"/>
          <w:lang w:val="ru-RU"/>
        </w:rPr>
        <w:t>.</w:t>
      </w:r>
    </w:p>
    <w:p w:rsidR="003444E9" w:rsidRPr="003D1171" w:rsidRDefault="00897FF6" w:rsidP="007F297F">
      <w:pPr>
        <w:pStyle w:val="a5"/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Науково-практичні умови науково-фізичного удосконалення, як основні компоненти та фундаментальна основа  фізичної та соціальної особистості.</w:t>
      </w:r>
    </w:p>
    <w:p w:rsidR="007F297F" w:rsidRPr="003D1171" w:rsidRDefault="007307A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Мухаматгалєєв </w:t>
      </w:r>
      <w:r w:rsidRPr="003D1171">
        <w:rPr>
          <w:b/>
          <w:spacing w:val="-6"/>
          <w:sz w:val="28"/>
          <w:szCs w:val="28"/>
          <w:lang w:val="ru-RU"/>
        </w:rPr>
        <w:t xml:space="preserve">Є.Г., </w:t>
      </w:r>
      <w:r w:rsidRPr="003D1171">
        <w:rPr>
          <w:spacing w:val="-3"/>
          <w:sz w:val="28"/>
          <w:szCs w:val="28"/>
          <w:lang w:val="ru-RU"/>
        </w:rPr>
        <w:t xml:space="preserve">асистент. </w:t>
      </w:r>
    </w:p>
    <w:p w:rsidR="00897FF6" w:rsidRPr="003D1171" w:rsidRDefault="00897FF6" w:rsidP="007F297F">
      <w:pPr>
        <w:pStyle w:val="a5"/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актичне оволодіння студентами факультету фізичного виховання вмінням самостійного поставлення мети до навчання на заняттях з гімнастики.</w:t>
      </w:r>
    </w:p>
    <w:p w:rsidR="007F297F" w:rsidRPr="005954FD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5954FD">
        <w:rPr>
          <w:b/>
          <w:sz w:val="28"/>
          <w:szCs w:val="28"/>
          <w:lang w:val="uk-UA"/>
        </w:rPr>
        <w:t xml:space="preserve">Качан О.А., </w:t>
      </w:r>
      <w:r w:rsidRPr="005954FD">
        <w:rPr>
          <w:sz w:val="28"/>
          <w:szCs w:val="28"/>
          <w:lang w:val="uk-UA"/>
        </w:rPr>
        <w:t>здобувач</w:t>
      </w:r>
      <w:r w:rsidR="005954FD">
        <w:rPr>
          <w:sz w:val="28"/>
          <w:szCs w:val="28"/>
          <w:lang w:val="uk-UA"/>
        </w:rPr>
        <w:t xml:space="preserve"> ступеня вищої освіти факультету фізичного виховання</w:t>
      </w:r>
      <w:r w:rsidRPr="005954FD">
        <w:rPr>
          <w:sz w:val="28"/>
          <w:szCs w:val="28"/>
          <w:lang w:val="uk-UA"/>
        </w:rPr>
        <w:t>.</w:t>
      </w:r>
      <w:r w:rsidRPr="005954FD">
        <w:rPr>
          <w:b/>
          <w:sz w:val="28"/>
          <w:szCs w:val="28"/>
          <w:lang w:val="uk-UA"/>
        </w:rPr>
        <w:t xml:space="preserve"> </w:t>
      </w:r>
    </w:p>
    <w:p w:rsidR="00897FF6" w:rsidRPr="003D1171" w:rsidRDefault="00897FF6" w:rsidP="007F297F">
      <w:pPr>
        <w:pStyle w:val="a5"/>
        <w:tabs>
          <w:tab w:val="left" w:pos="567"/>
          <w:tab w:val="left" w:pos="1008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оціалізація учнів професійно-технічних  навчальних закладів у процесі фізкультурно-спортивної діяльності.</w:t>
      </w:r>
    </w:p>
    <w:p w:rsidR="007F297F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 xml:space="preserve">Гейтенко В.В., </w:t>
      </w:r>
      <w:r w:rsidRPr="003D1171">
        <w:rPr>
          <w:sz w:val="28"/>
          <w:szCs w:val="28"/>
          <w:lang w:val="uk-UA"/>
        </w:rPr>
        <w:t xml:space="preserve">аспірант. </w:t>
      </w:r>
    </w:p>
    <w:p w:rsidR="00897FF6" w:rsidRPr="003D1171" w:rsidRDefault="00897FF6" w:rsidP="007F297F">
      <w:pPr>
        <w:pStyle w:val="a5"/>
        <w:tabs>
          <w:tab w:val="left" w:pos="567"/>
          <w:tab w:val="left" w:pos="1008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оціально-педагогічний супровід старшокласників у середовищі неформальних молодіжних організацій.</w:t>
      </w:r>
    </w:p>
    <w:p w:rsidR="00897FF6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Веклич О.,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здобувач вищої освіти 2 курсу факультету фізичного виховання.</w:t>
      </w:r>
      <w:r w:rsidRPr="003D1171">
        <w:rPr>
          <w:b/>
          <w:i/>
          <w:sz w:val="28"/>
          <w:szCs w:val="28"/>
          <w:lang w:val="uk-UA"/>
        </w:rPr>
        <w:t xml:space="preserve"> </w:t>
      </w:r>
    </w:p>
    <w:p w:rsidR="007F297F" w:rsidRPr="003D1171" w:rsidRDefault="00897FF6" w:rsidP="002A4949">
      <w:pPr>
        <w:pStyle w:val="a5"/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кандидат педагогічних </w:t>
      </w:r>
      <w:r w:rsidRPr="003D1171">
        <w:rPr>
          <w:spacing w:val="-3"/>
          <w:sz w:val="28"/>
          <w:szCs w:val="28"/>
          <w:lang w:val="uk-UA"/>
        </w:rPr>
        <w:t xml:space="preserve">наук, </w:t>
      </w:r>
      <w:r w:rsidRPr="003D1171">
        <w:rPr>
          <w:spacing w:val="-4"/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uk-UA"/>
        </w:rPr>
        <w:t>Пристинський  В.М.</w:t>
      </w:r>
      <w:r w:rsidR="007F297F" w:rsidRPr="003D1171">
        <w:rPr>
          <w:sz w:val="28"/>
          <w:szCs w:val="28"/>
          <w:lang w:val="uk-UA"/>
        </w:rPr>
        <w:t xml:space="preserve"> </w:t>
      </w:r>
    </w:p>
    <w:p w:rsidR="00897FF6" w:rsidRPr="003D1171" w:rsidRDefault="007F297F" w:rsidP="002A4949">
      <w:pPr>
        <w:pStyle w:val="a5"/>
        <w:tabs>
          <w:tab w:val="left" w:pos="567"/>
          <w:tab w:val="left" w:pos="1008"/>
        </w:tabs>
        <w:ind w:left="0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Інформаційно- комунікативні технології у забезпеченні якості фізичного виховання учнів.</w:t>
      </w:r>
    </w:p>
    <w:p w:rsidR="00897FF6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right="-766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Трефілов Ю.</w:t>
      </w:r>
      <w:r w:rsidR="00CA7133" w:rsidRPr="003D1171">
        <w:rPr>
          <w:b/>
          <w:i/>
          <w:sz w:val="28"/>
          <w:szCs w:val="28"/>
          <w:lang w:val="uk-UA"/>
        </w:rPr>
        <w:t>,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="00CA7133" w:rsidRPr="003D1171">
        <w:rPr>
          <w:sz w:val="28"/>
          <w:szCs w:val="28"/>
          <w:lang w:val="uk-UA"/>
        </w:rPr>
        <w:t xml:space="preserve">здобувач вищої освіти 2 курсу факультету фізичного виховання. </w:t>
      </w:r>
    </w:p>
    <w:p w:rsidR="007F297F" w:rsidRPr="003D1171" w:rsidRDefault="00CA7133" w:rsidP="002A4949">
      <w:pPr>
        <w:pStyle w:val="a5"/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 xml:space="preserve">доцент </w:t>
      </w:r>
      <w:r w:rsidRPr="003D1171">
        <w:rPr>
          <w:sz w:val="28"/>
          <w:szCs w:val="28"/>
          <w:lang w:val="uk-UA"/>
        </w:rPr>
        <w:t>Пристинський  В.М</w:t>
      </w:r>
      <w:r w:rsidRPr="003D1171">
        <w:rPr>
          <w:i/>
          <w:sz w:val="28"/>
          <w:szCs w:val="28"/>
          <w:lang w:val="uk-UA"/>
        </w:rPr>
        <w:t>.</w:t>
      </w:r>
      <w:r w:rsidR="007F297F" w:rsidRPr="003D1171">
        <w:rPr>
          <w:sz w:val="28"/>
          <w:szCs w:val="28"/>
          <w:lang w:val="uk-UA"/>
        </w:rPr>
        <w:t xml:space="preserve"> </w:t>
      </w:r>
    </w:p>
    <w:p w:rsidR="00897FF6" w:rsidRPr="003D1171" w:rsidRDefault="007F297F" w:rsidP="002A4949">
      <w:pPr>
        <w:pStyle w:val="a5"/>
        <w:tabs>
          <w:tab w:val="left" w:pos="567"/>
          <w:tab w:val="left" w:pos="1008"/>
        </w:tabs>
        <w:ind w:left="0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рганізаційні та нормативно-правові основи фізичного виховання</w:t>
      </w:r>
      <w:r w:rsidRPr="003D1171">
        <w:rPr>
          <w:b/>
          <w:i/>
          <w:sz w:val="28"/>
          <w:szCs w:val="28"/>
          <w:lang w:val="uk-UA"/>
        </w:rPr>
        <w:t>.</w:t>
      </w:r>
    </w:p>
    <w:p w:rsidR="00CA7133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отрич М</w:t>
      </w:r>
      <w:r w:rsidRPr="003D1171">
        <w:rPr>
          <w:b/>
          <w:i/>
          <w:sz w:val="28"/>
          <w:szCs w:val="28"/>
          <w:lang w:val="uk-UA"/>
        </w:rPr>
        <w:t>.</w:t>
      </w:r>
      <w:r w:rsidR="00CA7133" w:rsidRPr="003D1171">
        <w:rPr>
          <w:b/>
          <w:i/>
          <w:sz w:val="28"/>
          <w:szCs w:val="28"/>
          <w:lang w:val="uk-UA"/>
        </w:rPr>
        <w:t>,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uk-UA"/>
        </w:rPr>
        <w:t>магістрант</w:t>
      </w:r>
      <w:r w:rsidR="007F297F" w:rsidRPr="003D1171">
        <w:rPr>
          <w:sz w:val="28"/>
          <w:szCs w:val="28"/>
          <w:lang w:val="uk-UA"/>
        </w:rPr>
        <w:t>.</w:t>
      </w:r>
      <w:r w:rsidRPr="003D1171">
        <w:rPr>
          <w:b/>
          <w:i/>
          <w:sz w:val="28"/>
          <w:szCs w:val="28"/>
          <w:lang w:val="uk-UA"/>
        </w:rPr>
        <w:t xml:space="preserve"> </w:t>
      </w:r>
    </w:p>
    <w:p w:rsidR="007F297F" w:rsidRPr="003D1171" w:rsidRDefault="00CA7133" w:rsidP="002A4949">
      <w:pPr>
        <w:pStyle w:val="a5"/>
        <w:tabs>
          <w:tab w:val="left" w:pos="567"/>
          <w:tab w:val="left" w:pos="1008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pacing w:val="-4"/>
          <w:sz w:val="28"/>
          <w:szCs w:val="28"/>
          <w:lang w:val="uk-UA"/>
        </w:rPr>
        <w:t xml:space="preserve">доцент </w:t>
      </w:r>
      <w:r w:rsidRPr="003D1171">
        <w:rPr>
          <w:sz w:val="28"/>
          <w:szCs w:val="28"/>
          <w:lang w:val="uk-UA"/>
        </w:rPr>
        <w:t>Борщев С.М.</w:t>
      </w:r>
    </w:p>
    <w:p w:rsidR="00CA7133" w:rsidRPr="003D1171" w:rsidRDefault="007F297F" w:rsidP="002A4949">
      <w:pPr>
        <w:pStyle w:val="a5"/>
        <w:tabs>
          <w:tab w:val="left" w:pos="567"/>
          <w:tab w:val="left" w:pos="1008"/>
        </w:tabs>
        <w:ind w:left="0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Дослідження міжособистісних стосунків вчителя і учнів на уроках фізичної культури.</w:t>
      </w:r>
    </w:p>
    <w:p w:rsidR="00897FF6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right="-766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енок О.</w:t>
      </w:r>
      <w:r w:rsidR="00CA7133" w:rsidRPr="003D1171">
        <w:rPr>
          <w:b/>
          <w:i/>
          <w:sz w:val="28"/>
          <w:szCs w:val="28"/>
          <w:lang w:val="uk-UA"/>
        </w:rPr>
        <w:t>,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="00CA7133" w:rsidRPr="003D1171">
        <w:rPr>
          <w:sz w:val="28"/>
          <w:szCs w:val="28"/>
          <w:lang w:val="uk-UA"/>
        </w:rPr>
        <w:t>здобувач вищої освіти 3 курсу факультету фізичного виховання</w:t>
      </w:r>
      <w:r w:rsidR="002168AA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7F297F" w:rsidRPr="003D1171" w:rsidRDefault="002168AA" w:rsidP="002A4949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 xml:space="preserve">Науковий керівник: </w:t>
      </w:r>
      <w:r w:rsidRPr="003D1171">
        <w:rPr>
          <w:sz w:val="28"/>
          <w:szCs w:val="28"/>
          <w:lang w:val="uk-UA"/>
        </w:rPr>
        <w:t>старший викладач Чернобай С.О.</w:t>
      </w:r>
      <w:r w:rsidR="007F297F" w:rsidRPr="003D1171">
        <w:rPr>
          <w:sz w:val="28"/>
          <w:szCs w:val="28"/>
          <w:lang w:val="uk-UA"/>
        </w:rPr>
        <w:t xml:space="preserve"> </w:t>
      </w:r>
    </w:p>
    <w:p w:rsidR="00897FF6" w:rsidRPr="003D1171" w:rsidRDefault="007F297F" w:rsidP="002A4949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Методика навчання техніко-тактичним діям в нападі у волейболі.</w:t>
      </w:r>
    </w:p>
    <w:p w:rsidR="00897FF6" w:rsidRPr="003D1171" w:rsidRDefault="00897FF6" w:rsidP="00130217">
      <w:pPr>
        <w:pStyle w:val="a5"/>
        <w:numPr>
          <w:ilvl w:val="0"/>
          <w:numId w:val="3"/>
        </w:numPr>
        <w:tabs>
          <w:tab w:val="left" w:pos="567"/>
          <w:tab w:val="left" w:pos="1008"/>
        </w:tabs>
        <w:ind w:left="0" w:firstLine="709"/>
        <w:jc w:val="both"/>
        <w:rPr>
          <w:b/>
          <w:i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ненко В.</w:t>
      </w:r>
      <w:r w:rsidR="002168AA" w:rsidRPr="003D1171">
        <w:rPr>
          <w:b/>
          <w:sz w:val="28"/>
          <w:szCs w:val="28"/>
          <w:lang w:val="uk-UA"/>
        </w:rPr>
        <w:t>,</w:t>
      </w:r>
      <w:r w:rsidRPr="003D1171">
        <w:rPr>
          <w:sz w:val="28"/>
          <w:szCs w:val="28"/>
          <w:lang w:val="uk-UA"/>
        </w:rPr>
        <w:t xml:space="preserve"> магістрант</w:t>
      </w:r>
      <w:r w:rsidR="002168AA" w:rsidRPr="003D1171">
        <w:rPr>
          <w:sz w:val="28"/>
          <w:szCs w:val="28"/>
          <w:lang w:val="uk-UA"/>
        </w:rPr>
        <w:t xml:space="preserve"> факультету фізичного виховання.</w:t>
      </w:r>
      <w:r w:rsidRPr="003D1171">
        <w:rPr>
          <w:b/>
          <w:i/>
          <w:sz w:val="28"/>
          <w:szCs w:val="28"/>
          <w:lang w:val="uk-UA"/>
        </w:rPr>
        <w:t xml:space="preserve"> </w:t>
      </w:r>
    </w:p>
    <w:p w:rsidR="007F297F" w:rsidRPr="003D1171" w:rsidRDefault="002168AA" w:rsidP="002A4949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lastRenderedPageBreak/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Pr="003D1171">
        <w:rPr>
          <w:sz w:val="28"/>
          <w:szCs w:val="28"/>
          <w:lang w:val="ru-RU"/>
        </w:rPr>
        <w:t xml:space="preserve">кандидат педагогічних </w:t>
      </w:r>
      <w:r w:rsidRPr="003D1171">
        <w:rPr>
          <w:spacing w:val="-3"/>
          <w:sz w:val="28"/>
          <w:szCs w:val="28"/>
          <w:lang w:val="ru-RU"/>
        </w:rPr>
        <w:t xml:space="preserve">наук, </w:t>
      </w:r>
      <w:r w:rsidRPr="003D1171">
        <w:rPr>
          <w:spacing w:val="-4"/>
          <w:sz w:val="28"/>
          <w:szCs w:val="28"/>
          <w:lang w:val="ru-RU"/>
        </w:rPr>
        <w:t>доцент</w:t>
      </w:r>
      <w:r w:rsidRPr="003D1171">
        <w:rPr>
          <w:b/>
          <w:i/>
          <w:sz w:val="28"/>
          <w:szCs w:val="28"/>
          <w:lang w:val="uk-UA"/>
        </w:rPr>
        <w:t xml:space="preserve"> </w:t>
      </w:r>
      <w:r w:rsidRPr="003D1171">
        <w:rPr>
          <w:b/>
          <w:sz w:val="28"/>
          <w:szCs w:val="28"/>
          <w:lang w:val="uk-UA"/>
        </w:rPr>
        <w:t>Холодний О.І.</w:t>
      </w:r>
      <w:r w:rsidR="007F297F" w:rsidRPr="003D1171">
        <w:rPr>
          <w:sz w:val="28"/>
          <w:szCs w:val="28"/>
          <w:lang w:val="uk-UA"/>
        </w:rPr>
        <w:t xml:space="preserve"> </w:t>
      </w:r>
    </w:p>
    <w:p w:rsidR="005954FD" w:rsidRDefault="007F297F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оціально-педагогічні фактори неефективного формування знань у учнів в процесі знань у учнів в процесі занять фізичною культурою.</w:t>
      </w: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5954FD" w:rsidRDefault="005954FD" w:rsidP="005954FD">
      <w:pPr>
        <w:tabs>
          <w:tab w:val="left" w:pos="567"/>
          <w:tab w:val="left" w:pos="1008"/>
        </w:tabs>
        <w:ind w:firstLine="709"/>
        <w:jc w:val="both"/>
        <w:rPr>
          <w:sz w:val="28"/>
          <w:szCs w:val="28"/>
          <w:lang w:val="uk-UA"/>
        </w:rPr>
      </w:pPr>
    </w:p>
    <w:p w:rsidR="003444E9" w:rsidRPr="003D1171" w:rsidRDefault="005954FD" w:rsidP="005954FD">
      <w:pPr>
        <w:tabs>
          <w:tab w:val="left" w:pos="567"/>
          <w:tab w:val="left" w:pos="1008"/>
        </w:tabs>
        <w:ind w:firstLine="709"/>
        <w:jc w:val="center"/>
        <w:rPr>
          <w:b/>
          <w:color w:val="000000" w:themeColor="text1"/>
          <w:sz w:val="28"/>
          <w:szCs w:val="28"/>
          <w:lang w:val="ru-RU"/>
        </w:rPr>
      </w:pPr>
      <w:r w:rsidRPr="005954FD">
        <w:rPr>
          <w:b/>
          <w:color w:val="000000" w:themeColor="text1"/>
          <w:sz w:val="28"/>
          <w:szCs w:val="28"/>
          <w:lang w:val="ru-RU"/>
        </w:rPr>
        <w:t>Н</w:t>
      </w:r>
      <w:r w:rsidR="007307A6" w:rsidRPr="005954FD">
        <w:rPr>
          <w:b/>
          <w:color w:val="000000" w:themeColor="text1"/>
          <w:sz w:val="28"/>
          <w:szCs w:val="28"/>
          <w:lang w:val="ru-RU"/>
        </w:rPr>
        <w:t>апрямки роботи секції:</w:t>
      </w:r>
      <w:r>
        <w:rPr>
          <w:b/>
          <w:color w:val="000000" w:themeColor="text1"/>
          <w:sz w:val="28"/>
          <w:szCs w:val="28"/>
          <w:lang w:val="ru-RU"/>
        </w:rPr>
        <w:t xml:space="preserve"> «</w:t>
      </w:r>
      <w:r w:rsidR="007307A6" w:rsidRPr="003D1171">
        <w:rPr>
          <w:b/>
          <w:color w:val="000000" w:themeColor="text1"/>
          <w:sz w:val="28"/>
          <w:szCs w:val="28"/>
          <w:lang w:val="ru-RU"/>
        </w:rPr>
        <w:t>Оптимізація фізичного</w:t>
      </w:r>
      <w:r w:rsidR="007307A6" w:rsidRPr="003D1171">
        <w:rPr>
          <w:b/>
          <w:color w:val="000000" w:themeColor="text1"/>
          <w:spacing w:val="-4"/>
          <w:sz w:val="28"/>
          <w:szCs w:val="28"/>
          <w:lang w:val="ru-RU"/>
        </w:rPr>
        <w:t xml:space="preserve"> </w:t>
      </w:r>
      <w:r w:rsidR="007307A6" w:rsidRPr="003D1171">
        <w:rPr>
          <w:b/>
          <w:color w:val="000000" w:themeColor="text1"/>
          <w:spacing w:val="-3"/>
          <w:sz w:val="28"/>
          <w:szCs w:val="28"/>
          <w:lang w:val="ru-RU"/>
        </w:rPr>
        <w:t>виховання</w:t>
      </w:r>
      <w:r w:rsidR="007307A6" w:rsidRPr="003D1171">
        <w:rPr>
          <w:b/>
          <w:color w:val="000000" w:themeColor="text1"/>
          <w:spacing w:val="-2"/>
          <w:sz w:val="28"/>
          <w:szCs w:val="28"/>
          <w:lang w:val="ru-RU"/>
        </w:rPr>
        <w:t xml:space="preserve"> </w:t>
      </w:r>
      <w:r w:rsidR="007307A6" w:rsidRPr="003D1171">
        <w:rPr>
          <w:b/>
          <w:color w:val="000000" w:themeColor="text1"/>
          <w:spacing w:val="-3"/>
          <w:sz w:val="28"/>
          <w:szCs w:val="28"/>
          <w:lang w:val="ru-RU"/>
        </w:rPr>
        <w:t>студентів</w:t>
      </w:r>
      <w:r>
        <w:rPr>
          <w:b/>
          <w:color w:val="000000" w:themeColor="text1"/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b/>
          <w:color w:val="000000" w:themeColor="text1"/>
          <w:sz w:val="28"/>
          <w:szCs w:val="28"/>
          <w:lang w:val="ru-RU"/>
        </w:rPr>
        <w:t>на</w:t>
      </w:r>
      <w:r w:rsidR="007307A6" w:rsidRPr="003D1171">
        <w:rPr>
          <w:b/>
          <w:color w:val="000000" w:themeColor="text1"/>
          <w:spacing w:val="-8"/>
          <w:sz w:val="28"/>
          <w:szCs w:val="28"/>
          <w:lang w:val="ru-RU"/>
        </w:rPr>
        <w:t xml:space="preserve"> </w:t>
      </w:r>
      <w:r w:rsidR="007307A6" w:rsidRPr="003D1171">
        <w:rPr>
          <w:b/>
          <w:color w:val="000000" w:themeColor="text1"/>
          <w:sz w:val="28"/>
          <w:szCs w:val="28"/>
          <w:lang w:val="ru-RU"/>
        </w:rPr>
        <w:t>засадах</w:t>
      </w:r>
      <w:r w:rsidR="007307A6" w:rsidRPr="003D1171">
        <w:rPr>
          <w:b/>
          <w:color w:val="000000" w:themeColor="text1"/>
          <w:spacing w:val="54"/>
          <w:sz w:val="28"/>
          <w:szCs w:val="28"/>
          <w:lang w:val="ru-RU"/>
        </w:rPr>
        <w:t xml:space="preserve"> </w:t>
      </w:r>
      <w:r w:rsidR="007307A6" w:rsidRPr="003D1171">
        <w:rPr>
          <w:b/>
          <w:color w:val="000000" w:themeColor="text1"/>
          <w:sz w:val="28"/>
          <w:szCs w:val="28"/>
          <w:lang w:val="ru-RU"/>
        </w:rPr>
        <w:t xml:space="preserve">програмованого </w:t>
      </w:r>
      <w:r w:rsidR="007307A6" w:rsidRPr="003D1171">
        <w:rPr>
          <w:b/>
          <w:color w:val="000000" w:themeColor="text1"/>
          <w:spacing w:val="-3"/>
          <w:sz w:val="28"/>
          <w:szCs w:val="28"/>
          <w:lang w:val="ru-RU"/>
        </w:rPr>
        <w:t>підходу</w:t>
      </w:r>
      <w:r w:rsidR="00825252" w:rsidRPr="003D1171">
        <w:rPr>
          <w:b/>
          <w:color w:val="000000" w:themeColor="text1"/>
          <w:spacing w:val="-3"/>
          <w:sz w:val="28"/>
          <w:szCs w:val="28"/>
          <w:lang w:val="ru-RU"/>
        </w:rPr>
        <w:t>.</w:t>
      </w:r>
      <w:r>
        <w:rPr>
          <w:b/>
          <w:color w:val="000000" w:themeColor="text1"/>
          <w:spacing w:val="-3"/>
          <w:sz w:val="28"/>
          <w:szCs w:val="28"/>
          <w:lang w:val="ru-RU"/>
        </w:rPr>
        <w:t xml:space="preserve"> </w:t>
      </w:r>
      <w:r w:rsidR="007307A6" w:rsidRPr="003D1171">
        <w:rPr>
          <w:b/>
          <w:color w:val="000000" w:themeColor="text1"/>
          <w:sz w:val="28"/>
          <w:szCs w:val="28"/>
          <w:lang w:val="ru-RU"/>
        </w:rPr>
        <w:t>Вивчення адаптаційних реакцій організму що формуються під впливом різноманітних факторів природи та суспільства</w:t>
      </w:r>
      <w:r>
        <w:rPr>
          <w:b/>
          <w:color w:val="000000" w:themeColor="text1"/>
          <w:sz w:val="28"/>
          <w:szCs w:val="28"/>
          <w:lang w:val="ru-RU"/>
        </w:rPr>
        <w:t>»</w:t>
      </w:r>
      <w:r w:rsidR="00825252" w:rsidRPr="003D1171">
        <w:rPr>
          <w:b/>
          <w:color w:val="000000" w:themeColor="text1"/>
          <w:sz w:val="28"/>
          <w:szCs w:val="28"/>
          <w:lang w:val="ru-RU"/>
        </w:rPr>
        <w:t>.</w:t>
      </w:r>
    </w:p>
    <w:p w:rsidR="003444E9" w:rsidRPr="003D1171" w:rsidRDefault="003444E9" w:rsidP="002A4949">
      <w:pPr>
        <w:pStyle w:val="a3"/>
        <w:shd w:val="clear" w:color="auto" w:fill="FFFFFF" w:themeFill="background1"/>
        <w:spacing w:before="10"/>
        <w:ind w:left="0" w:firstLine="0"/>
        <w:jc w:val="both"/>
        <w:rPr>
          <w:b/>
          <w:color w:val="000000" w:themeColor="text1"/>
          <w:sz w:val="28"/>
          <w:szCs w:val="28"/>
          <w:lang w:val="ru-RU"/>
        </w:rPr>
      </w:pPr>
    </w:p>
    <w:p w:rsidR="005954FD" w:rsidRDefault="005954FD" w:rsidP="005954FD">
      <w:pPr>
        <w:ind w:firstLine="709"/>
        <w:jc w:val="both"/>
        <w:rPr>
          <w:color w:val="000000" w:themeColor="text1"/>
          <w:sz w:val="28"/>
          <w:szCs w:val="28"/>
          <w:lang w:val="ru-RU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Керівник секції: </w:t>
      </w:r>
      <w:r w:rsidRPr="003D1171">
        <w:rPr>
          <w:color w:val="000000" w:themeColor="text1"/>
          <w:sz w:val="28"/>
          <w:szCs w:val="28"/>
          <w:lang w:val="ru-RU"/>
        </w:rPr>
        <w:t>доктор біологічних наук, професор Дичко В.В.</w:t>
      </w:r>
    </w:p>
    <w:p w:rsidR="00DB1D65" w:rsidRPr="003D1171" w:rsidRDefault="007307A6" w:rsidP="005954FD">
      <w:pPr>
        <w:ind w:firstLine="709"/>
        <w:jc w:val="both"/>
        <w:rPr>
          <w:color w:val="000000" w:themeColor="text1"/>
          <w:sz w:val="28"/>
          <w:szCs w:val="28"/>
          <w:lang w:val="uk-UA"/>
        </w:rPr>
      </w:pPr>
      <w:r w:rsidRPr="003D1171">
        <w:rPr>
          <w:b/>
          <w:color w:val="000000" w:themeColor="text1"/>
          <w:sz w:val="28"/>
          <w:szCs w:val="28"/>
          <w:lang w:val="ru-RU"/>
        </w:rPr>
        <w:t xml:space="preserve">Дата і місце проведення секційного засідання: </w:t>
      </w:r>
      <w:r w:rsidR="00DB1D65" w:rsidRPr="003D1171">
        <w:rPr>
          <w:color w:val="000000" w:themeColor="text1"/>
          <w:sz w:val="28"/>
          <w:szCs w:val="28"/>
          <w:lang w:val="uk-UA"/>
        </w:rPr>
        <w:t xml:space="preserve">19.05.2016 р., </w:t>
      </w:r>
      <w:r w:rsidR="00DB1D65" w:rsidRPr="003D1171">
        <w:rPr>
          <w:color w:val="000000" w:themeColor="text1"/>
          <w:sz w:val="28"/>
          <w:szCs w:val="28"/>
          <w:lang w:val="ru-RU"/>
        </w:rPr>
        <w:t>фак-т ПВПК</w:t>
      </w:r>
      <w:r w:rsidR="00DB1D65" w:rsidRPr="003D1171">
        <w:rPr>
          <w:b/>
          <w:color w:val="000000" w:themeColor="text1"/>
          <w:sz w:val="28"/>
          <w:szCs w:val="28"/>
          <w:lang w:val="uk-UA"/>
        </w:rPr>
        <w:t>,</w:t>
      </w:r>
      <w:r w:rsidR="00DB1D65" w:rsidRPr="003D1171">
        <w:rPr>
          <w:color w:val="000000" w:themeColor="text1"/>
          <w:sz w:val="28"/>
          <w:szCs w:val="28"/>
          <w:lang w:val="uk-UA"/>
        </w:rPr>
        <w:t xml:space="preserve"> ауд. № </w:t>
      </w:r>
      <w:r w:rsidR="00DB1D65" w:rsidRPr="003D1171">
        <w:rPr>
          <w:color w:val="000000" w:themeColor="text1"/>
          <w:sz w:val="28"/>
          <w:szCs w:val="28"/>
          <w:lang w:val="ru-RU"/>
        </w:rPr>
        <w:t xml:space="preserve"> 29</w:t>
      </w:r>
      <w:r w:rsidR="00DB1D65" w:rsidRPr="003D1171">
        <w:rPr>
          <w:color w:val="000000" w:themeColor="text1"/>
          <w:sz w:val="28"/>
          <w:szCs w:val="28"/>
          <w:lang w:val="uk-UA"/>
        </w:rPr>
        <w:t>.</w:t>
      </w:r>
    </w:p>
    <w:p w:rsidR="003444E9" w:rsidRPr="003D1171" w:rsidRDefault="003444E9" w:rsidP="002A4949">
      <w:pPr>
        <w:shd w:val="clear" w:color="auto" w:fill="FFFFFF" w:themeFill="background1"/>
        <w:tabs>
          <w:tab w:val="left" w:pos="998"/>
        </w:tabs>
        <w:ind w:right="119"/>
        <w:jc w:val="both"/>
        <w:rPr>
          <w:color w:val="000000" w:themeColor="text1"/>
          <w:sz w:val="28"/>
          <w:szCs w:val="28"/>
          <w:lang w:val="ru-RU"/>
        </w:rPr>
      </w:pPr>
    </w:p>
    <w:p w:rsidR="007F297F" w:rsidRPr="003D1171" w:rsidRDefault="00DB1D65" w:rsidP="00130217">
      <w:pPr>
        <w:pStyle w:val="af7"/>
        <w:numPr>
          <w:ilvl w:val="3"/>
          <w:numId w:val="40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Дичко В.В.</w:t>
      </w:r>
      <w:r w:rsidRPr="003D1171">
        <w:rPr>
          <w:sz w:val="28"/>
          <w:szCs w:val="28"/>
        </w:rPr>
        <w:t xml:space="preserve">, доктор біологічних </w:t>
      </w:r>
      <w:r w:rsidRPr="003D1171">
        <w:rPr>
          <w:spacing w:val="-3"/>
          <w:sz w:val="28"/>
          <w:szCs w:val="28"/>
        </w:rPr>
        <w:t xml:space="preserve">наук, </w:t>
      </w:r>
      <w:r w:rsidRPr="003D1171">
        <w:rPr>
          <w:sz w:val="28"/>
          <w:szCs w:val="28"/>
        </w:rPr>
        <w:t xml:space="preserve">професор. </w:t>
      </w:r>
    </w:p>
    <w:p w:rsidR="00DB1D65" w:rsidRPr="003D1171" w:rsidRDefault="00DB1D65" w:rsidP="007F297F">
      <w:pPr>
        <w:pStyle w:val="af7"/>
        <w:tabs>
          <w:tab w:val="left" w:pos="993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Вивчення показників рухової активності дітей з патологією зору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Пономарьов В.А.</w:t>
      </w:r>
      <w:r w:rsidRPr="003D1171">
        <w:rPr>
          <w:sz w:val="28"/>
          <w:szCs w:val="28"/>
        </w:rPr>
        <w:t xml:space="preserve">, старший викладач. </w:t>
      </w:r>
    </w:p>
    <w:p w:rsidR="00DB1D65" w:rsidRPr="003D1171" w:rsidRDefault="00DB1D65" w:rsidP="007F297F">
      <w:pPr>
        <w:pStyle w:val="af7"/>
        <w:tabs>
          <w:tab w:val="left" w:pos="993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Новітні фітнес технології на заняттях з фізичного виховання студентів ДДПУ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Караімчук І.В.</w:t>
      </w:r>
      <w:r w:rsidRPr="003D1171">
        <w:rPr>
          <w:sz w:val="28"/>
          <w:szCs w:val="28"/>
        </w:rPr>
        <w:t xml:space="preserve">, старший викладач. </w:t>
      </w:r>
    </w:p>
    <w:p w:rsidR="00825252" w:rsidRPr="003D1171" w:rsidRDefault="00825252" w:rsidP="007F297F">
      <w:pPr>
        <w:pStyle w:val="af7"/>
        <w:tabs>
          <w:tab w:val="left" w:pos="993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Методи формування громадянскості у старшокласників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b/>
          <w:spacing w:val="-3"/>
          <w:sz w:val="28"/>
          <w:szCs w:val="28"/>
        </w:rPr>
      </w:pPr>
      <w:r w:rsidRPr="003D1171">
        <w:rPr>
          <w:b/>
          <w:spacing w:val="-3"/>
          <w:sz w:val="28"/>
          <w:szCs w:val="28"/>
        </w:rPr>
        <w:t>Гончаренко</w:t>
      </w:r>
      <w:r w:rsidRPr="003D1171">
        <w:rPr>
          <w:b/>
          <w:spacing w:val="-3"/>
          <w:sz w:val="28"/>
          <w:szCs w:val="28"/>
        </w:rPr>
        <w:tab/>
      </w:r>
      <w:r w:rsidRPr="003D1171">
        <w:rPr>
          <w:b/>
          <w:sz w:val="28"/>
          <w:szCs w:val="28"/>
        </w:rPr>
        <w:t>О.С.,</w:t>
      </w:r>
      <w:r w:rsidR="005954FD">
        <w:rPr>
          <w:b/>
          <w:sz w:val="28"/>
          <w:szCs w:val="28"/>
          <w:lang w:val="uk-UA"/>
        </w:rPr>
        <w:t xml:space="preserve"> </w:t>
      </w:r>
      <w:r w:rsidRPr="003D1171">
        <w:rPr>
          <w:spacing w:val="-4"/>
          <w:sz w:val="28"/>
          <w:szCs w:val="28"/>
        </w:rPr>
        <w:t>доцент.</w:t>
      </w:r>
      <w:r w:rsidR="00825252" w:rsidRPr="003D1171">
        <w:rPr>
          <w:sz w:val="28"/>
          <w:szCs w:val="28"/>
        </w:rPr>
        <w:t xml:space="preserve"> </w:t>
      </w:r>
    </w:p>
    <w:p w:rsidR="003444E9" w:rsidRPr="003D1171" w:rsidRDefault="00825252" w:rsidP="007F297F">
      <w:pPr>
        <w:pStyle w:val="af7"/>
        <w:tabs>
          <w:tab w:val="left" w:pos="1134"/>
        </w:tabs>
        <w:ind w:left="709"/>
        <w:rPr>
          <w:b/>
          <w:spacing w:val="-3"/>
          <w:sz w:val="28"/>
          <w:szCs w:val="28"/>
        </w:rPr>
      </w:pPr>
      <w:r w:rsidRPr="003D1171">
        <w:rPr>
          <w:sz w:val="28"/>
          <w:szCs w:val="28"/>
        </w:rPr>
        <w:t>Вплив самостійної роботи на формування культури здоров'я у майбутніх учителів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pacing w:val="-3"/>
          <w:sz w:val="28"/>
          <w:szCs w:val="28"/>
        </w:rPr>
        <w:t xml:space="preserve">Стоянов </w:t>
      </w:r>
      <w:r w:rsidRPr="003D1171">
        <w:rPr>
          <w:b/>
          <w:sz w:val="28"/>
          <w:szCs w:val="28"/>
        </w:rPr>
        <w:t>В.А.,</w:t>
      </w:r>
      <w:r w:rsidRPr="003D1171">
        <w:rPr>
          <w:b/>
          <w:spacing w:val="-3"/>
          <w:sz w:val="28"/>
          <w:szCs w:val="28"/>
        </w:rPr>
        <w:t xml:space="preserve"> </w:t>
      </w:r>
      <w:r w:rsidRPr="003D1171">
        <w:rPr>
          <w:spacing w:val="-3"/>
          <w:sz w:val="28"/>
          <w:szCs w:val="28"/>
        </w:rPr>
        <w:t xml:space="preserve">асистент. </w:t>
      </w:r>
    </w:p>
    <w:p w:rsidR="00825252" w:rsidRPr="003D1171" w:rsidRDefault="00825252" w:rsidP="007F297F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Інформаційна складова здоров'язбережувальних освітніх технологій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Попков Ю.О.</w:t>
      </w:r>
      <w:r w:rsidRPr="003D1171">
        <w:rPr>
          <w:sz w:val="28"/>
          <w:szCs w:val="28"/>
        </w:rPr>
        <w:t xml:space="preserve">, старший викладач. </w:t>
      </w:r>
    </w:p>
    <w:p w:rsidR="00825252" w:rsidRPr="003D1171" w:rsidRDefault="00825252" w:rsidP="007F297F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Використання технічних засобів на заняттях з фізичного виховання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Мельник І.М.</w:t>
      </w:r>
      <w:r w:rsidRPr="003D1171">
        <w:rPr>
          <w:sz w:val="28"/>
          <w:szCs w:val="28"/>
        </w:rPr>
        <w:t xml:space="preserve">, старший викладач. </w:t>
      </w:r>
    </w:p>
    <w:p w:rsidR="003444E9" w:rsidRPr="003D1171" w:rsidRDefault="00825252" w:rsidP="007F297F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Сучасні тенденції удосконалення фізичного стану студентів з вадами здоров'я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Пристинська</w:t>
      </w:r>
      <w:r w:rsidRPr="003D1171">
        <w:rPr>
          <w:b/>
          <w:spacing w:val="-5"/>
          <w:sz w:val="28"/>
          <w:szCs w:val="28"/>
        </w:rPr>
        <w:t xml:space="preserve"> Т.М.</w:t>
      </w:r>
      <w:r w:rsidRPr="003D1171">
        <w:rPr>
          <w:spacing w:val="-5"/>
          <w:sz w:val="28"/>
          <w:szCs w:val="28"/>
        </w:rPr>
        <w:t xml:space="preserve">, </w:t>
      </w:r>
      <w:r w:rsidRPr="003D1171">
        <w:rPr>
          <w:sz w:val="28"/>
          <w:szCs w:val="28"/>
        </w:rPr>
        <w:t xml:space="preserve">старший викладач. </w:t>
      </w:r>
    </w:p>
    <w:p w:rsidR="00825252" w:rsidRPr="003D1171" w:rsidRDefault="00825252" w:rsidP="007F297F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Використання методів оздоровчого тренування у фізичному вихованні студентів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Бобирєв В.Є.</w:t>
      </w:r>
      <w:r w:rsidRPr="003D1171">
        <w:rPr>
          <w:sz w:val="28"/>
          <w:szCs w:val="28"/>
        </w:rPr>
        <w:t xml:space="preserve">, </w:t>
      </w:r>
      <w:r w:rsidRPr="003D1171">
        <w:rPr>
          <w:spacing w:val="-4"/>
          <w:sz w:val="28"/>
          <w:szCs w:val="28"/>
        </w:rPr>
        <w:t xml:space="preserve">доцент. </w:t>
      </w:r>
    </w:p>
    <w:p w:rsidR="00825252" w:rsidRPr="003D1171" w:rsidRDefault="00825252" w:rsidP="007F297F">
      <w:pPr>
        <w:pStyle w:val="af7"/>
        <w:tabs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Оцінка психофізіологічного статусу школярів з особливими потребами, на основі об'єктивних параметрів психомоторики засобами фізичного виховання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Осика К.С.</w:t>
      </w:r>
      <w:r w:rsidRPr="003D1171">
        <w:rPr>
          <w:sz w:val="28"/>
          <w:szCs w:val="28"/>
        </w:rPr>
        <w:t>,</w:t>
      </w:r>
      <w:r w:rsidRPr="003D1171">
        <w:rPr>
          <w:spacing w:val="-4"/>
          <w:sz w:val="28"/>
          <w:szCs w:val="28"/>
        </w:rPr>
        <w:t xml:space="preserve"> доцент. </w:t>
      </w:r>
    </w:p>
    <w:p w:rsidR="00825252" w:rsidRPr="003D1171" w:rsidRDefault="00825252" w:rsidP="007F297F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Використання системно-динамічної моделі мотивації досягнення у спортивній діяльності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 xml:space="preserve">Дичко О.А., </w:t>
      </w:r>
      <w:r w:rsidRPr="003D1171">
        <w:rPr>
          <w:spacing w:val="-4"/>
          <w:sz w:val="28"/>
          <w:szCs w:val="28"/>
        </w:rPr>
        <w:t xml:space="preserve">доцент. </w:t>
      </w:r>
    </w:p>
    <w:p w:rsidR="00825252" w:rsidRPr="003D1171" w:rsidRDefault="00825252" w:rsidP="007F297F">
      <w:pPr>
        <w:pStyle w:val="af7"/>
        <w:tabs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Організація і проведення самостійних занять фізичними вправами у студентів педагогічного університету.</w:t>
      </w:r>
    </w:p>
    <w:p w:rsidR="007F297F" w:rsidRPr="003D1171" w:rsidRDefault="007307A6" w:rsidP="00130217">
      <w:pPr>
        <w:pStyle w:val="af7"/>
        <w:numPr>
          <w:ilvl w:val="3"/>
          <w:numId w:val="40"/>
        </w:numPr>
        <w:tabs>
          <w:tab w:val="left" w:pos="1134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lastRenderedPageBreak/>
        <w:t>Приймак А.Ю</w:t>
      </w:r>
      <w:r w:rsidRPr="003D1171">
        <w:rPr>
          <w:sz w:val="28"/>
          <w:szCs w:val="28"/>
        </w:rPr>
        <w:t xml:space="preserve">., старший викладач. </w:t>
      </w:r>
    </w:p>
    <w:p w:rsidR="00825252" w:rsidRPr="003D1171" w:rsidRDefault="00825252" w:rsidP="007F297F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Педагогічні технології формування культури здоров'я  особистості.</w:t>
      </w:r>
    </w:p>
    <w:p w:rsidR="007F297F" w:rsidRPr="003D1171" w:rsidRDefault="007307A6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pacing w:val="-3"/>
          <w:sz w:val="28"/>
          <w:szCs w:val="28"/>
        </w:rPr>
        <w:t xml:space="preserve">Курільченко </w:t>
      </w:r>
      <w:r w:rsidRPr="003D1171">
        <w:rPr>
          <w:b/>
          <w:sz w:val="28"/>
          <w:szCs w:val="28"/>
        </w:rPr>
        <w:t>І.Ю.</w:t>
      </w:r>
      <w:r w:rsidRPr="003D1171">
        <w:rPr>
          <w:sz w:val="28"/>
          <w:szCs w:val="28"/>
        </w:rPr>
        <w:t xml:space="preserve">, старший викладач. </w:t>
      </w:r>
    </w:p>
    <w:p w:rsidR="00BC4CBD" w:rsidRPr="003D1171" w:rsidRDefault="00825252" w:rsidP="00BC4CBD">
      <w:pPr>
        <w:pStyle w:val="af7"/>
        <w:tabs>
          <w:tab w:val="left" w:pos="1134"/>
        </w:tabs>
        <w:ind w:left="709" w:hanging="11"/>
        <w:rPr>
          <w:sz w:val="28"/>
          <w:szCs w:val="28"/>
          <w:lang w:val="uk-UA"/>
        </w:rPr>
      </w:pPr>
      <w:r w:rsidRPr="003D1171">
        <w:rPr>
          <w:sz w:val="28"/>
          <w:szCs w:val="28"/>
        </w:rPr>
        <w:t>Вплив антропогенного фактору на фізіологічний стан організму людини.</w:t>
      </w:r>
    </w:p>
    <w:p w:rsidR="00882A66" w:rsidRDefault="007307A6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Клименко Ю.С.,</w:t>
      </w:r>
      <w:r w:rsidRPr="003D1171">
        <w:rPr>
          <w:sz w:val="28"/>
          <w:szCs w:val="28"/>
          <w:lang w:val="uk-UA"/>
        </w:rPr>
        <w:t xml:space="preserve"> доцент. </w:t>
      </w:r>
    </w:p>
    <w:p w:rsidR="00825252" w:rsidRPr="003D1171" w:rsidRDefault="00825252" w:rsidP="00882A66">
      <w:pPr>
        <w:pStyle w:val="af7"/>
        <w:tabs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асоби фізичної культури для оптимізації працездатності, профілактики нервово-емоційного й психофізичного стомлення студентів, підвищення ефективності навчального процесу.</w:t>
      </w:r>
    </w:p>
    <w:p w:rsidR="00882A66" w:rsidRPr="00882A66" w:rsidRDefault="007307A6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Кушакова І.В.,</w:t>
      </w:r>
      <w:r w:rsidRPr="003D1171">
        <w:rPr>
          <w:sz w:val="28"/>
          <w:szCs w:val="28"/>
        </w:rPr>
        <w:t xml:space="preserve"> доцент. </w:t>
      </w:r>
    </w:p>
    <w:p w:rsidR="00825252" w:rsidRPr="003D1171" w:rsidRDefault="00825252" w:rsidP="00882A66">
      <w:pPr>
        <w:pStyle w:val="af7"/>
        <w:tabs>
          <w:tab w:val="left" w:pos="1134"/>
        </w:tabs>
        <w:ind w:firstLine="720"/>
        <w:rPr>
          <w:sz w:val="28"/>
          <w:szCs w:val="28"/>
        </w:rPr>
      </w:pPr>
      <w:r w:rsidRPr="003D1171">
        <w:rPr>
          <w:sz w:val="28"/>
          <w:szCs w:val="28"/>
        </w:rPr>
        <w:t>Виховання у студентської молоді ставлення до власного і суспільного здоров'я як цінності.</w:t>
      </w:r>
    </w:p>
    <w:p w:rsidR="00882A66" w:rsidRPr="00882A66" w:rsidRDefault="00825252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Василевський В.С.,</w:t>
      </w:r>
      <w:r w:rsidRPr="003D1171">
        <w:rPr>
          <w:sz w:val="28"/>
          <w:szCs w:val="28"/>
        </w:rPr>
        <w:t xml:space="preserve"> аспірант. </w:t>
      </w:r>
    </w:p>
    <w:p w:rsidR="00825252" w:rsidRPr="003D1171" w:rsidRDefault="00825252" w:rsidP="00882A66">
      <w:pPr>
        <w:pStyle w:val="af7"/>
        <w:tabs>
          <w:tab w:val="left" w:pos="1134"/>
        </w:tabs>
        <w:ind w:firstLine="720"/>
        <w:rPr>
          <w:sz w:val="28"/>
          <w:szCs w:val="28"/>
        </w:rPr>
      </w:pPr>
      <w:r w:rsidRPr="003D1171">
        <w:rPr>
          <w:sz w:val="28"/>
          <w:szCs w:val="28"/>
        </w:rPr>
        <w:t>Програма реабілітації дітей з патологією зору.</w:t>
      </w:r>
    </w:p>
    <w:p w:rsidR="00825252" w:rsidRPr="003D1171" w:rsidRDefault="00825252" w:rsidP="00BC4CBD">
      <w:pPr>
        <w:pStyle w:val="af7"/>
        <w:ind w:firstLine="709"/>
        <w:rPr>
          <w:sz w:val="28"/>
          <w:szCs w:val="28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проф. Дичко В.В. 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Шаповалов Н.,</w:t>
      </w:r>
      <w:r w:rsidRPr="003D1171">
        <w:rPr>
          <w:sz w:val="28"/>
          <w:szCs w:val="28"/>
        </w:rPr>
        <w:t xml:space="preserve"> здобувач вищої освіти 2 курсу факультету ДОПП. Функціональний фітнес, як засіб підвищення фізичних можливостей людини.</w:t>
      </w:r>
    </w:p>
    <w:p w:rsidR="00825252" w:rsidRPr="003D1171" w:rsidRDefault="00825252" w:rsidP="00BC4CBD">
      <w:pPr>
        <w:pStyle w:val="af7"/>
        <w:ind w:firstLine="709"/>
        <w:rPr>
          <w:sz w:val="28"/>
          <w:szCs w:val="28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ст. викладач Пономарьов В.А. 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993"/>
          <w:tab w:val="left" w:pos="1134"/>
        </w:tabs>
        <w:ind w:hanging="11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Рябчук К.,</w:t>
      </w:r>
      <w:r w:rsidRPr="003D1171">
        <w:rPr>
          <w:sz w:val="28"/>
          <w:szCs w:val="28"/>
          <w:lang w:val="uk-UA"/>
        </w:rPr>
        <w:t xml:space="preserve"> здобувач вищої освіти 2 курсу </w:t>
      </w:r>
      <w:r w:rsidR="00F874A4" w:rsidRPr="003D1171">
        <w:rPr>
          <w:sz w:val="28"/>
          <w:szCs w:val="28"/>
          <w:lang w:val="uk-UA"/>
        </w:rPr>
        <w:t>факультету спеціальної освіти</w:t>
      </w:r>
      <w:r w:rsidR="00BC4CBD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C4CBD" w:rsidRPr="003D1171" w:rsidRDefault="00825252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ент Бобирєв В.Є.</w:t>
      </w:r>
      <w:r w:rsidR="00BC4CBD" w:rsidRPr="003D1171">
        <w:rPr>
          <w:sz w:val="28"/>
          <w:szCs w:val="28"/>
          <w:lang w:val="uk-UA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тан фізичної підготовленості студентів ВНЗ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993"/>
          <w:tab w:val="left" w:pos="1134"/>
        </w:tabs>
        <w:ind w:hanging="11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Максименко І.,</w:t>
      </w:r>
      <w:r w:rsidRPr="003D1171">
        <w:rPr>
          <w:sz w:val="28"/>
          <w:szCs w:val="28"/>
          <w:lang w:val="uk-UA"/>
        </w:rPr>
        <w:t xml:space="preserve"> здобувач вищої освіти 1 курсу фізико-математичного факультету</w:t>
      </w:r>
      <w:r w:rsidR="00BC4CBD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C4CBD" w:rsidRPr="003D1171" w:rsidRDefault="00825252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>доцент Клименко Ю.С.</w:t>
      </w:r>
      <w:r w:rsidR="00BC4CBD" w:rsidRPr="003D1171">
        <w:rPr>
          <w:sz w:val="28"/>
          <w:szCs w:val="28"/>
          <w:lang w:val="uk-UA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едагогічні умови стимулювання активності студентів вищих педагогічних навчальних закладів до оздоровчої рухової активності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993"/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Борщова Н.</w:t>
      </w:r>
      <w:r w:rsidR="00BC4CBD" w:rsidRPr="003D1171">
        <w:rPr>
          <w:sz w:val="28"/>
          <w:szCs w:val="28"/>
          <w:lang w:val="uk-UA"/>
        </w:rPr>
        <w:t>,</w:t>
      </w:r>
      <w:r w:rsidRPr="003D1171">
        <w:rPr>
          <w:sz w:val="28"/>
          <w:szCs w:val="28"/>
        </w:rPr>
        <w:t xml:space="preserve"> здобувач вищої освіти 2 курсу факультету ДОПП. </w:t>
      </w:r>
    </w:p>
    <w:p w:rsidR="00BC4CBD" w:rsidRPr="003D1171" w:rsidRDefault="00825252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ст. викладач Мельник І.М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Техніка та особливості бігу на середні та довгі дистанції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993"/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Кобцова Р.,</w:t>
      </w:r>
      <w:r w:rsidRPr="003D1171">
        <w:rPr>
          <w:sz w:val="28"/>
          <w:szCs w:val="28"/>
        </w:rPr>
        <w:t xml:space="preserve"> здобувач вищої освіти 2 курсу фізико-математичного факультету</w:t>
      </w:r>
      <w:r w:rsidR="00BC4CBD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</w:rPr>
        <w:t xml:space="preserve"> </w:t>
      </w:r>
    </w:p>
    <w:p w:rsidR="00BC4CBD" w:rsidRPr="003D1171" w:rsidRDefault="00825252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ст. викладач Караімчук І.В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Методи формування у студентів інтересу та позитивної мотивації до занять фізичною культурою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993"/>
          <w:tab w:val="left" w:pos="1134"/>
        </w:tabs>
        <w:ind w:hanging="11"/>
        <w:rPr>
          <w:sz w:val="28"/>
          <w:szCs w:val="28"/>
        </w:rPr>
      </w:pPr>
      <w:r w:rsidRPr="003D1171">
        <w:rPr>
          <w:sz w:val="28"/>
          <w:szCs w:val="28"/>
        </w:rPr>
        <w:t xml:space="preserve"> </w:t>
      </w:r>
      <w:r w:rsidRPr="003D1171">
        <w:rPr>
          <w:b/>
          <w:sz w:val="28"/>
          <w:szCs w:val="28"/>
        </w:rPr>
        <w:t>Безкровна О.</w:t>
      </w:r>
      <w:r w:rsidR="00821914" w:rsidRPr="003D1171">
        <w:rPr>
          <w:b/>
          <w:sz w:val="28"/>
          <w:szCs w:val="28"/>
        </w:rPr>
        <w:t>,</w:t>
      </w:r>
      <w:r w:rsidRPr="003D1171">
        <w:rPr>
          <w:sz w:val="28"/>
          <w:szCs w:val="28"/>
        </w:rPr>
        <w:t xml:space="preserve"> здобувач вищої освіти 1 курсу філологічного факультету. </w:t>
      </w:r>
    </w:p>
    <w:p w:rsidR="00BC4CBD" w:rsidRPr="003D1171" w:rsidRDefault="00825252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ст. викладач Пристинська  Т.М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Формування у студентів позитивної мотивації до систематичних занять фізичною культурою і спортом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993"/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Булавін М.,</w:t>
      </w:r>
      <w:r w:rsidRPr="003D1171">
        <w:rPr>
          <w:sz w:val="28"/>
          <w:szCs w:val="28"/>
        </w:rPr>
        <w:t xml:space="preserve"> здобувач вищої освіти 2 курсу філологічного факультету. </w:t>
      </w:r>
    </w:p>
    <w:p w:rsidR="00BC4CBD" w:rsidRPr="003D1171" w:rsidRDefault="00825252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ст. викладач Попков Ю.О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993"/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Фізичне виховання студентів шляхом оздоровчо-профілактичної спрямованості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Мусакова Я.,</w:t>
      </w:r>
      <w:r w:rsidRPr="003D1171">
        <w:rPr>
          <w:sz w:val="28"/>
          <w:szCs w:val="28"/>
        </w:rPr>
        <w:t xml:space="preserve"> здобувач вищої освіти 1 курсу філологічного факультету. </w:t>
      </w:r>
    </w:p>
    <w:p w:rsidR="00BC4CBD" w:rsidRPr="003D1171" w:rsidRDefault="00825252" w:rsidP="00BC4CBD">
      <w:pPr>
        <w:pStyle w:val="af7"/>
        <w:tabs>
          <w:tab w:val="left" w:pos="1134"/>
        </w:tabs>
        <w:ind w:left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асистент Стоянов В.А. </w:t>
      </w:r>
    </w:p>
    <w:p w:rsidR="00825252" w:rsidRPr="003D1171" w:rsidRDefault="00BC4CBD" w:rsidP="00BC4CBD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Формування духовних та моральних якостей майбутніх вчителів.</w:t>
      </w:r>
    </w:p>
    <w:p w:rsidR="00825252" w:rsidRPr="003D1171" w:rsidRDefault="00825252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Смирнова Д.,</w:t>
      </w:r>
      <w:r w:rsidRPr="003D1171">
        <w:rPr>
          <w:sz w:val="28"/>
          <w:szCs w:val="28"/>
        </w:rPr>
        <w:t xml:space="preserve"> здобувач вищої освіти 1 курсу філологічного факультету. </w:t>
      </w:r>
    </w:p>
    <w:p w:rsidR="00BC4CBD" w:rsidRPr="003D1171" w:rsidRDefault="00822D24" w:rsidP="00BC4CBD">
      <w:pPr>
        <w:pStyle w:val="af7"/>
        <w:tabs>
          <w:tab w:val="left" w:pos="1134"/>
        </w:tabs>
        <w:ind w:left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="00BC4CBD" w:rsidRPr="003D1171">
        <w:rPr>
          <w:sz w:val="28"/>
          <w:szCs w:val="28"/>
          <w:lang w:val="uk-UA"/>
        </w:rPr>
        <w:t xml:space="preserve"> </w:t>
      </w:r>
      <w:r w:rsidR="00825252" w:rsidRPr="003D1171">
        <w:rPr>
          <w:sz w:val="28"/>
          <w:szCs w:val="28"/>
        </w:rPr>
        <w:t>доцент Осика К.С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lastRenderedPageBreak/>
        <w:t>Особливості ціннісних орієнтацій у студентів.</w:t>
      </w:r>
    </w:p>
    <w:p w:rsidR="00825252" w:rsidRPr="003D1171" w:rsidRDefault="00822D24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Хрипач Н.,</w:t>
      </w:r>
      <w:r w:rsidRPr="003D1171">
        <w:rPr>
          <w:sz w:val="28"/>
          <w:szCs w:val="28"/>
        </w:rPr>
        <w:t xml:space="preserve"> здобувач вищої освіти 1 курсу факультету ДОПП. </w:t>
      </w:r>
    </w:p>
    <w:p w:rsidR="00BC4CBD" w:rsidRPr="003D1171" w:rsidRDefault="00822D24" w:rsidP="00BC4CBD">
      <w:pPr>
        <w:pStyle w:val="af7"/>
        <w:tabs>
          <w:tab w:val="left" w:pos="1134"/>
        </w:tabs>
        <w:ind w:left="709" w:hanging="11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="00BC4CBD" w:rsidRPr="003D1171">
        <w:rPr>
          <w:sz w:val="28"/>
          <w:szCs w:val="28"/>
          <w:lang w:val="uk-UA"/>
        </w:rPr>
        <w:t xml:space="preserve"> </w:t>
      </w:r>
      <w:r w:rsidR="00825252" w:rsidRPr="003D1171">
        <w:rPr>
          <w:sz w:val="28"/>
          <w:szCs w:val="28"/>
        </w:rPr>
        <w:t>ст. викладач Приймак А.Ю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1134"/>
        </w:tabs>
        <w:ind w:left="709" w:hanging="11"/>
        <w:rPr>
          <w:sz w:val="28"/>
          <w:szCs w:val="28"/>
        </w:rPr>
      </w:pPr>
      <w:r w:rsidRPr="003D1171">
        <w:rPr>
          <w:sz w:val="28"/>
          <w:szCs w:val="28"/>
        </w:rPr>
        <w:t>Наступність у вихованні здорового способу життя у студентів 1-х курсів.</w:t>
      </w:r>
    </w:p>
    <w:p w:rsidR="00825252" w:rsidRPr="003D1171" w:rsidRDefault="00822D24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Клімашевська Г.,</w:t>
      </w:r>
      <w:r w:rsidRPr="003D1171">
        <w:rPr>
          <w:sz w:val="28"/>
          <w:szCs w:val="28"/>
        </w:rPr>
        <w:t xml:space="preserve"> здобувач вищої освіти 3 курсу факультету ПВПК. </w:t>
      </w:r>
    </w:p>
    <w:p w:rsidR="00BC4CBD" w:rsidRPr="003D1171" w:rsidRDefault="00822D24" w:rsidP="00BC4CBD">
      <w:pPr>
        <w:pStyle w:val="af7"/>
        <w:tabs>
          <w:tab w:val="left" w:pos="1134"/>
        </w:tabs>
        <w:ind w:firstLine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</w:t>
      </w:r>
      <w:r w:rsidR="00825252" w:rsidRPr="003D1171">
        <w:rPr>
          <w:sz w:val="28"/>
          <w:szCs w:val="28"/>
        </w:rPr>
        <w:t>доцент Дичко О.А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1134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Вплив рекреаційних заходів на формування, відновлення, укріплення і збереження здоров'я студентів.</w:t>
      </w:r>
    </w:p>
    <w:p w:rsidR="00822D24" w:rsidRPr="003D1171" w:rsidRDefault="00822D24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  <w:lang w:val="uk-UA"/>
        </w:rPr>
        <w:t>Алєксєєв І.,</w:t>
      </w:r>
      <w:r w:rsidRPr="003D1171">
        <w:rPr>
          <w:sz w:val="28"/>
          <w:szCs w:val="28"/>
          <w:lang w:val="uk-UA"/>
        </w:rPr>
        <w:t xml:space="preserve">  </w:t>
      </w:r>
      <w:r w:rsidRPr="003D1171">
        <w:rPr>
          <w:b/>
          <w:sz w:val="28"/>
          <w:szCs w:val="28"/>
          <w:lang w:val="uk-UA"/>
        </w:rPr>
        <w:t>Гардієнко Н.,</w:t>
      </w:r>
      <w:r w:rsidRPr="003D1171">
        <w:rPr>
          <w:sz w:val="28"/>
          <w:szCs w:val="28"/>
          <w:lang w:val="uk-UA"/>
        </w:rPr>
        <w:t xml:space="preserve"> здобувачі вищої освіти 1 курсу факультету фізичного виховання. </w:t>
      </w:r>
    </w:p>
    <w:p w:rsidR="00BC4CBD" w:rsidRPr="003D1171" w:rsidRDefault="00822D24" w:rsidP="00BC4CBD">
      <w:pPr>
        <w:pStyle w:val="af7"/>
        <w:tabs>
          <w:tab w:val="left" w:pos="1134"/>
        </w:tabs>
        <w:ind w:left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="00BC4CBD" w:rsidRPr="003D1171">
        <w:rPr>
          <w:sz w:val="28"/>
          <w:szCs w:val="28"/>
          <w:lang w:val="uk-UA"/>
        </w:rPr>
        <w:t xml:space="preserve"> </w:t>
      </w:r>
      <w:r w:rsidR="00825252" w:rsidRPr="003D1171">
        <w:rPr>
          <w:sz w:val="28"/>
          <w:szCs w:val="28"/>
        </w:rPr>
        <w:t>ст. викладач Курільченко  І.Ю.</w:t>
      </w:r>
      <w:r w:rsidR="00BC4CBD" w:rsidRPr="003D1171">
        <w:rPr>
          <w:sz w:val="28"/>
          <w:szCs w:val="28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Біоіндикація стану грунтів.</w:t>
      </w:r>
    </w:p>
    <w:p w:rsidR="00825252" w:rsidRPr="003D1171" w:rsidRDefault="00822D24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Чернишова І.,</w:t>
      </w:r>
      <w:r w:rsidRPr="003D1171">
        <w:rPr>
          <w:sz w:val="28"/>
          <w:szCs w:val="28"/>
          <w:lang w:val="uk-UA"/>
        </w:rPr>
        <w:t xml:space="preserve"> здобувачі вищої освіти 1 курсу психологічного факультету</w:t>
      </w:r>
      <w:r w:rsidR="00BC4CBD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BC4CBD" w:rsidRPr="003D1171" w:rsidRDefault="00822D24" w:rsidP="00BC4CBD">
      <w:pPr>
        <w:pStyle w:val="af7"/>
        <w:tabs>
          <w:tab w:val="left" w:pos="1134"/>
        </w:tabs>
        <w:ind w:left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</w:t>
      </w:r>
      <w:r w:rsidR="00825252" w:rsidRPr="003D1171">
        <w:rPr>
          <w:sz w:val="28"/>
          <w:szCs w:val="28"/>
          <w:lang w:val="uk-UA"/>
        </w:rPr>
        <w:t>доцент Гончаренко О.С.</w:t>
      </w:r>
      <w:r w:rsidR="00BC4CBD" w:rsidRPr="003D1171">
        <w:rPr>
          <w:sz w:val="28"/>
          <w:szCs w:val="28"/>
          <w:lang w:val="uk-UA"/>
        </w:rPr>
        <w:t xml:space="preserve"> </w:t>
      </w:r>
    </w:p>
    <w:p w:rsidR="00825252" w:rsidRPr="003D1171" w:rsidRDefault="00BC4CBD" w:rsidP="00BC4CBD">
      <w:pPr>
        <w:pStyle w:val="af7"/>
        <w:tabs>
          <w:tab w:val="left" w:pos="1134"/>
        </w:tabs>
        <w:ind w:left="709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Бадмінтон, як засіб гармонійного розвитку студентів педагогічних вузів.</w:t>
      </w:r>
    </w:p>
    <w:p w:rsidR="00825252" w:rsidRPr="003D1171" w:rsidRDefault="00822D24" w:rsidP="00130217">
      <w:pPr>
        <w:pStyle w:val="af7"/>
        <w:numPr>
          <w:ilvl w:val="0"/>
          <w:numId w:val="39"/>
        </w:numPr>
        <w:tabs>
          <w:tab w:val="left" w:pos="1134"/>
        </w:tabs>
        <w:ind w:hanging="11"/>
        <w:rPr>
          <w:sz w:val="28"/>
          <w:szCs w:val="28"/>
        </w:rPr>
      </w:pPr>
      <w:r w:rsidRPr="003D1171">
        <w:rPr>
          <w:b/>
          <w:sz w:val="28"/>
          <w:szCs w:val="28"/>
        </w:rPr>
        <w:t>Десятерік А.,</w:t>
      </w:r>
      <w:r w:rsidRPr="003D1171">
        <w:rPr>
          <w:sz w:val="28"/>
          <w:szCs w:val="28"/>
        </w:rPr>
        <w:t xml:space="preserve"> здобувач вищої освіти 1 курсу факультету фізичного виховання.  </w:t>
      </w:r>
    </w:p>
    <w:p w:rsidR="00FA338D" w:rsidRPr="003D1171" w:rsidRDefault="00822D24" w:rsidP="00FA338D">
      <w:pPr>
        <w:pStyle w:val="af7"/>
        <w:tabs>
          <w:tab w:val="left" w:pos="1134"/>
        </w:tabs>
        <w:ind w:left="709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</w:t>
      </w:r>
      <w:r w:rsidR="00825252" w:rsidRPr="003D1171">
        <w:rPr>
          <w:sz w:val="28"/>
          <w:szCs w:val="28"/>
        </w:rPr>
        <w:t>доцент Кушакова І.В.</w:t>
      </w:r>
      <w:r w:rsidR="00FA338D" w:rsidRPr="003D1171">
        <w:rPr>
          <w:sz w:val="28"/>
          <w:szCs w:val="28"/>
        </w:rPr>
        <w:t xml:space="preserve"> </w:t>
      </w:r>
    </w:p>
    <w:p w:rsidR="00825252" w:rsidRPr="003D1171" w:rsidRDefault="00FA338D" w:rsidP="00FA338D">
      <w:pPr>
        <w:pStyle w:val="af7"/>
        <w:tabs>
          <w:tab w:val="left" w:pos="1134"/>
        </w:tabs>
        <w:ind w:left="709"/>
        <w:rPr>
          <w:sz w:val="28"/>
          <w:szCs w:val="28"/>
        </w:rPr>
      </w:pPr>
      <w:r w:rsidRPr="003D1171">
        <w:rPr>
          <w:sz w:val="28"/>
          <w:szCs w:val="28"/>
        </w:rPr>
        <w:t>Самооцінка здоров'я, як засіб формування свідомого ставлення до нього.</w:t>
      </w:r>
    </w:p>
    <w:p w:rsidR="003444E9" w:rsidRPr="003D1171" w:rsidRDefault="003444E9" w:rsidP="002A4949">
      <w:pPr>
        <w:pStyle w:val="a3"/>
        <w:ind w:left="0" w:firstLine="0"/>
        <w:jc w:val="both"/>
        <w:rPr>
          <w:sz w:val="28"/>
          <w:szCs w:val="28"/>
          <w:lang w:val="ru-RU"/>
        </w:rPr>
      </w:pPr>
    </w:p>
    <w:p w:rsidR="003444E9" w:rsidRPr="003D1171" w:rsidRDefault="007307A6" w:rsidP="00882A66">
      <w:pPr>
        <w:pStyle w:val="11"/>
        <w:spacing w:before="138"/>
        <w:ind w:left="3918" w:right="567" w:hanging="3306"/>
        <w:jc w:val="both"/>
        <w:rPr>
          <w:lang w:val="ru-RU"/>
        </w:rPr>
      </w:pPr>
      <w:r w:rsidRPr="003D1171">
        <w:rPr>
          <w:lang w:val="ru-RU"/>
        </w:rPr>
        <w:t>Напрямок роботи секції: “Оптимізація професійної підготовки вчителя фізичної культури”</w:t>
      </w:r>
    </w:p>
    <w:p w:rsidR="003444E9" w:rsidRPr="003D1171" w:rsidRDefault="003444E9" w:rsidP="00882A66">
      <w:pPr>
        <w:pStyle w:val="a3"/>
        <w:spacing w:before="4"/>
        <w:ind w:left="0" w:firstLine="0"/>
        <w:jc w:val="both"/>
        <w:rPr>
          <w:b/>
          <w:sz w:val="28"/>
          <w:szCs w:val="28"/>
          <w:lang w:val="ru-RU"/>
        </w:rPr>
      </w:pPr>
    </w:p>
    <w:p w:rsidR="002F4736" w:rsidRPr="003D1171" w:rsidRDefault="007307A6" w:rsidP="00882A66">
      <w:pPr>
        <w:ind w:left="678" w:right="741" w:hanging="56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Дата і місце проведення: </w:t>
      </w:r>
      <w:r w:rsidRPr="003D1171">
        <w:rPr>
          <w:sz w:val="28"/>
          <w:szCs w:val="28"/>
          <w:lang w:val="ru-RU"/>
        </w:rPr>
        <w:t>2</w:t>
      </w:r>
      <w:r w:rsidR="002F4736" w:rsidRPr="003D1171">
        <w:rPr>
          <w:sz w:val="28"/>
          <w:szCs w:val="28"/>
          <w:lang w:val="ru-RU"/>
        </w:rPr>
        <w:t>0</w:t>
      </w:r>
      <w:r w:rsidRPr="003D1171">
        <w:rPr>
          <w:sz w:val="28"/>
          <w:szCs w:val="28"/>
          <w:lang w:val="ru-RU"/>
        </w:rPr>
        <w:t xml:space="preserve"> </w:t>
      </w:r>
      <w:r w:rsidR="002F4736" w:rsidRPr="003D1171">
        <w:rPr>
          <w:sz w:val="28"/>
          <w:szCs w:val="28"/>
          <w:lang w:val="ru-RU"/>
        </w:rPr>
        <w:t>травня</w:t>
      </w:r>
      <w:r w:rsidRPr="003D1171">
        <w:rPr>
          <w:sz w:val="28"/>
          <w:szCs w:val="28"/>
          <w:lang w:val="ru-RU"/>
        </w:rPr>
        <w:t xml:space="preserve"> 201</w:t>
      </w:r>
      <w:r w:rsidR="002F4736" w:rsidRPr="003D1171">
        <w:rPr>
          <w:sz w:val="28"/>
          <w:szCs w:val="28"/>
          <w:lang w:val="ru-RU"/>
        </w:rPr>
        <w:t>6</w:t>
      </w:r>
      <w:r w:rsidRPr="003D1171">
        <w:rPr>
          <w:sz w:val="28"/>
          <w:szCs w:val="28"/>
          <w:lang w:val="ru-RU"/>
        </w:rPr>
        <w:t xml:space="preserve"> р., навч. корпус № 2, ауд. №19. </w:t>
      </w:r>
    </w:p>
    <w:p w:rsidR="003444E9" w:rsidRPr="003D1171" w:rsidRDefault="007307A6" w:rsidP="00882A66">
      <w:pPr>
        <w:ind w:left="678" w:right="741" w:hanging="56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>Керівник секції</w:t>
      </w:r>
      <w:r w:rsidRPr="003D1171">
        <w:rPr>
          <w:sz w:val="28"/>
          <w:szCs w:val="28"/>
          <w:lang w:val="ru-RU"/>
        </w:rPr>
        <w:t>: завідувач кафедри МВСПД, кандидат наук з фізичного виховання та спорту, доцент Щелкунов А.О.</w:t>
      </w:r>
    </w:p>
    <w:p w:rsidR="003444E9" w:rsidRPr="003D1171" w:rsidRDefault="003444E9" w:rsidP="002A4949">
      <w:pPr>
        <w:pStyle w:val="a3"/>
        <w:spacing w:before="5"/>
        <w:ind w:left="0" w:firstLine="0"/>
        <w:jc w:val="both"/>
        <w:rPr>
          <w:sz w:val="28"/>
          <w:szCs w:val="28"/>
          <w:lang w:val="ru-RU"/>
        </w:rPr>
      </w:pPr>
    </w:p>
    <w:p w:rsidR="00021CC5" w:rsidRPr="003D1171" w:rsidRDefault="007307A6" w:rsidP="00882A66">
      <w:pPr>
        <w:pStyle w:val="a5"/>
        <w:numPr>
          <w:ilvl w:val="0"/>
          <w:numId w:val="2"/>
        </w:numPr>
        <w:tabs>
          <w:tab w:val="left" w:pos="888"/>
          <w:tab w:val="left" w:pos="993"/>
        </w:tabs>
        <w:ind w:left="0" w:right="122" w:firstLine="709"/>
        <w:jc w:val="both"/>
        <w:rPr>
          <w:sz w:val="28"/>
          <w:szCs w:val="28"/>
          <w:lang w:val="ru-RU"/>
        </w:rPr>
      </w:pPr>
      <w:r w:rsidRPr="003D1171">
        <w:rPr>
          <w:b/>
          <w:sz w:val="28"/>
          <w:szCs w:val="28"/>
          <w:lang w:val="ru-RU"/>
        </w:rPr>
        <w:t xml:space="preserve">Щелкунов А.О., </w:t>
      </w:r>
      <w:r w:rsidRPr="003D1171">
        <w:rPr>
          <w:sz w:val="28"/>
          <w:szCs w:val="28"/>
          <w:lang w:val="ru-RU"/>
        </w:rPr>
        <w:t xml:space="preserve">кандидат </w:t>
      </w:r>
      <w:r w:rsidRPr="003D1171">
        <w:rPr>
          <w:spacing w:val="-4"/>
          <w:sz w:val="28"/>
          <w:szCs w:val="28"/>
          <w:lang w:val="ru-RU"/>
        </w:rPr>
        <w:t xml:space="preserve">наук </w:t>
      </w:r>
      <w:r w:rsidRPr="003D1171">
        <w:rPr>
          <w:sz w:val="28"/>
          <w:szCs w:val="28"/>
          <w:lang w:val="ru-RU"/>
        </w:rPr>
        <w:t xml:space="preserve">з фізичного виховання та </w:t>
      </w:r>
      <w:r w:rsidRPr="003D1171">
        <w:rPr>
          <w:spacing w:val="-5"/>
          <w:sz w:val="28"/>
          <w:szCs w:val="28"/>
          <w:lang w:val="ru-RU"/>
        </w:rPr>
        <w:t xml:space="preserve">спорту, </w:t>
      </w:r>
      <w:r w:rsidRPr="003D1171">
        <w:rPr>
          <w:spacing w:val="-4"/>
          <w:sz w:val="28"/>
          <w:szCs w:val="28"/>
          <w:lang w:val="ru-RU"/>
        </w:rPr>
        <w:t>доцент.</w:t>
      </w:r>
    </w:p>
    <w:p w:rsidR="002F4736" w:rsidRPr="003D1171" w:rsidRDefault="002F4736" w:rsidP="00882A66">
      <w:pPr>
        <w:pStyle w:val="a5"/>
        <w:tabs>
          <w:tab w:val="left" w:pos="888"/>
          <w:tab w:val="left" w:pos="993"/>
        </w:tabs>
        <w:ind w:left="0" w:right="122" w:firstLine="0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Теоретичні передумови формування професійної компетентності фахівця фізичної культури.</w:t>
      </w:r>
    </w:p>
    <w:p w:rsidR="00021CC5" w:rsidRPr="003D1171" w:rsidRDefault="007307A6" w:rsidP="00882A66">
      <w:pPr>
        <w:pStyle w:val="a5"/>
        <w:numPr>
          <w:ilvl w:val="0"/>
          <w:numId w:val="2"/>
        </w:numPr>
        <w:tabs>
          <w:tab w:val="left" w:pos="888"/>
          <w:tab w:val="left" w:pos="993"/>
        </w:tabs>
        <w:ind w:left="0" w:right="278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spacing w:val="-4"/>
          <w:sz w:val="28"/>
          <w:szCs w:val="28"/>
          <w:lang w:val="ru-RU"/>
        </w:rPr>
        <w:t xml:space="preserve">Глоба </w:t>
      </w:r>
      <w:r w:rsidRPr="003D1171">
        <w:rPr>
          <w:b/>
          <w:spacing w:val="-6"/>
          <w:sz w:val="28"/>
          <w:szCs w:val="28"/>
          <w:lang w:val="ru-RU"/>
        </w:rPr>
        <w:t>Г.В.,</w:t>
      </w:r>
      <w:r w:rsidRPr="003D1171">
        <w:rPr>
          <w:spacing w:val="-6"/>
          <w:sz w:val="28"/>
          <w:szCs w:val="28"/>
          <w:lang w:val="ru-RU"/>
        </w:rPr>
        <w:t xml:space="preserve"> </w:t>
      </w:r>
      <w:r w:rsidRPr="003D1171">
        <w:rPr>
          <w:spacing w:val="-4"/>
          <w:sz w:val="28"/>
          <w:szCs w:val="28"/>
          <w:lang w:val="ru-RU"/>
        </w:rPr>
        <w:t xml:space="preserve">доцент. </w:t>
      </w:r>
    </w:p>
    <w:p w:rsidR="002F4736" w:rsidRPr="003D1171" w:rsidRDefault="002F4736" w:rsidP="00882A66">
      <w:pPr>
        <w:pStyle w:val="a5"/>
        <w:tabs>
          <w:tab w:val="left" w:pos="888"/>
          <w:tab w:val="left" w:pos="993"/>
        </w:tabs>
        <w:ind w:left="0" w:right="278" w:firstLine="0"/>
        <w:jc w:val="both"/>
        <w:rPr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Технологія використання комбінованої аеробіки  на уроках фізичного виховання.</w:t>
      </w:r>
    </w:p>
    <w:p w:rsidR="00021CC5" w:rsidRPr="003D1171" w:rsidRDefault="007307A6" w:rsidP="00882A66">
      <w:pPr>
        <w:pStyle w:val="a5"/>
        <w:numPr>
          <w:ilvl w:val="0"/>
          <w:numId w:val="2"/>
        </w:numPr>
        <w:tabs>
          <w:tab w:val="left" w:pos="888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>Смоляр О.В</w:t>
      </w:r>
      <w:r w:rsidRPr="003D1171">
        <w:rPr>
          <w:sz w:val="28"/>
          <w:szCs w:val="28"/>
          <w:lang w:val="ru-RU"/>
        </w:rPr>
        <w:t xml:space="preserve">., </w:t>
      </w:r>
      <w:r w:rsidRPr="003D1171">
        <w:rPr>
          <w:spacing w:val="-7"/>
          <w:sz w:val="28"/>
          <w:szCs w:val="28"/>
          <w:lang w:val="ru-RU"/>
        </w:rPr>
        <w:t xml:space="preserve">ст. </w:t>
      </w:r>
      <w:r w:rsidRPr="003D1171">
        <w:rPr>
          <w:sz w:val="28"/>
          <w:szCs w:val="28"/>
          <w:lang w:val="ru-RU"/>
        </w:rPr>
        <w:t xml:space="preserve">викладач. </w:t>
      </w:r>
    </w:p>
    <w:p w:rsidR="002F4736" w:rsidRPr="003D1171" w:rsidRDefault="002F4736" w:rsidP="00882A66">
      <w:pPr>
        <w:pStyle w:val="a5"/>
        <w:tabs>
          <w:tab w:val="left" w:pos="888"/>
          <w:tab w:val="left" w:pos="993"/>
        </w:tabs>
        <w:ind w:left="0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астосування хореографічних вправ у профілактиці порушень постави школярів 8-9 років.</w:t>
      </w:r>
    </w:p>
    <w:p w:rsidR="00021CC5" w:rsidRPr="003D1171" w:rsidRDefault="002F4736" w:rsidP="00882A66">
      <w:pPr>
        <w:pStyle w:val="af2"/>
        <w:numPr>
          <w:ilvl w:val="0"/>
          <w:numId w:val="2"/>
        </w:numPr>
        <w:tabs>
          <w:tab w:val="left" w:pos="888"/>
          <w:tab w:val="left" w:pos="993"/>
        </w:tabs>
        <w:ind w:left="0" w:firstLine="709"/>
        <w:jc w:val="both"/>
        <w:rPr>
          <w:bCs/>
          <w:szCs w:val="28"/>
        </w:rPr>
      </w:pPr>
      <w:r w:rsidRPr="003D1171">
        <w:rPr>
          <w:b/>
          <w:szCs w:val="28"/>
        </w:rPr>
        <w:t xml:space="preserve">Зінов’єв О.М., </w:t>
      </w:r>
      <w:r w:rsidRPr="003D1171">
        <w:rPr>
          <w:spacing w:val="-4"/>
          <w:szCs w:val="28"/>
        </w:rPr>
        <w:t>доцент.</w:t>
      </w:r>
      <w:r w:rsidRPr="003D1171">
        <w:rPr>
          <w:spacing w:val="52"/>
          <w:szCs w:val="28"/>
        </w:rPr>
        <w:t xml:space="preserve"> </w:t>
      </w:r>
    </w:p>
    <w:p w:rsidR="002F4736" w:rsidRPr="003D1171" w:rsidRDefault="002F4736" w:rsidP="00882A66">
      <w:pPr>
        <w:pStyle w:val="af2"/>
        <w:tabs>
          <w:tab w:val="left" w:pos="888"/>
          <w:tab w:val="left" w:pos="993"/>
        </w:tabs>
        <w:ind w:firstLine="709"/>
        <w:jc w:val="both"/>
        <w:rPr>
          <w:bCs/>
          <w:szCs w:val="28"/>
        </w:rPr>
      </w:pPr>
      <w:r w:rsidRPr="003D1171">
        <w:rPr>
          <w:bCs/>
          <w:szCs w:val="28"/>
        </w:rPr>
        <w:t>Вплив спортивно-фізкультурної роботи як засіб в профілактиці і корекції агресивної поведінки підлітків.</w:t>
      </w:r>
    </w:p>
    <w:p w:rsidR="00021CC5" w:rsidRPr="003D1171" w:rsidRDefault="00233833" w:rsidP="00882A66">
      <w:pPr>
        <w:pStyle w:val="af7"/>
        <w:numPr>
          <w:ilvl w:val="0"/>
          <w:numId w:val="2"/>
        </w:numPr>
        <w:tabs>
          <w:tab w:val="left" w:pos="993"/>
        </w:tabs>
        <w:ind w:left="0" w:firstLine="709"/>
        <w:rPr>
          <w:sz w:val="28"/>
          <w:szCs w:val="28"/>
        </w:rPr>
      </w:pPr>
      <w:r w:rsidRPr="003D1171">
        <w:rPr>
          <w:b/>
          <w:sz w:val="28"/>
          <w:szCs w:val="28"/>
        </w:rPr>
        <w:t>Щелкунов Д.А.,</w:t>
      </w:r>
      <w:r w:rsidRPr="003D1171">
        <w:rPr>
          <w:sz w:val="28"/>
          <w:szCs w:val="28"/>
        </w:rPr>
        <w:t xml:space="preserve"> </w:t>
      </w:r>
      <w:r w:rsidRPr="003D1171">
        <w:rPr>
          <w:spacing w:val="-4"/>
          <w:sz w:val="28"/>
          <w:szCs w:val="28"/>
        </w:rPr>
        <w:t xml:space="preserve">доцент. </w:t>
      </w:r>
    </w:p>
    <w:p w:rsidR="00233833" w:rsidRPr="003D1171" w:rsidRDefault="00233833" w:rsidP="00882A66">
      <w:pPr>
        <w:pStyle w:val="af7"/>
        <w:tabs>
          <w:tab w:val="left" w:pos="993"/>
        </w:tabs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Особливості популяційних та індивідуальних критеріїв оцінки фізичного розвитку підлітків.</w:t>
      </w:r>
    </w:p>
    <w:p w:rsidR="00021CC5" w:rsidRPr="003D1171" w:rsidRDefault="00233833" w:rsidP="00882A66">
      <w:pPr>
        <w:pStyle w:val="af7"/>
        <w:numPr>
          <w:ilvl w:val="0"/>
          <w:numId w:val="2"/>
        </w:numPr>
        <w:tabs>
          <w:tab w:val="left" w:pos="993"/>
        </w:tabs>
        <w:ind w:left="0" w:firstLine="709"/>
        <w:rPr>
          <w:bCs/>
          <w:sz w:val="28"/>
          <w:szCs w:val="28"/>
        </w:rPr>
      </w:pPr>
      <w:r w:rsidRPr="003D1171">
        <w:rPr>
          <w:b/>
          <w:spacing w:val="-4"/>
          <w:sz w:val="28"/>
          <w:szCs w:val="28"/>
        </w:rPr>
        <w:t xml:space="preserve">Григоренко </w:t>
      </w:r>
      <w:r w:rsidRPr="003D1171">
        <w:rPr>
          <w:b/>
          <w:spacing w:val="-6"/>
          <w:sz w:val="28"/>
          <w:szCs w:val="28"/>
        </w:rPr>
        <w:t>Г.В.,</w:t>
      </w:r>
      <w:r w:rsidRPr="003D1171">
        <w:rPr>
          <w:spacing w:val="-6"/>
          <w:sz w:val="28"/>
          <w:szCs w:val="28"/>
        </w:rPr>
        <w:t xml:space="preserve"> </w:t>
      </w:r>
      <w:r w:rsidRPr="003D1171">
        <w:rPr>
          <w:spacing w:val="-7"/>
          <w:sz w:val="28"/>
          <w:szCs w:val="28"/>
        </w:rPr>
        <w:t>доцент.</w:t>
      </w:r>
      <w:r w:rsidRPr="003D1171">
        <w:rPr>
          <w:sz w:val="28"/>
          <w:szCs w:val="28"/>
        </w:rPr>
        <w:t xml:space="preserve"> </w:t>
      </w:r>
    </w:p>
    <w:p w:rsidR="00233833" w:rsidRPr="003D1171" w:rsidRDefault="00233833" w:rsidP="00882A66">
      <w:pPr>
        <w:pStyle w:val="af7"/>
        <w:tabs>
          <w:tab w:val="left" w:pos="993"/>
        </w:tabs>
        <w:ind w:firstLine="709"/>
        <w:rPr>
          <w:bCs/>
          <w:sz w:val="28"/>
          <w:szCs w:val="28"/>
        </w:rPr>
      </w:pPr>
      <w:r w:rsidRPr="003D1171">
        <w:rPr>
          <w:bCs/>
          <w:sz w:val="28"/>
          <w:szCs w:val="28"/>
        </w:rPr>
        <w:t>Формування здоров’ятворчої компетенції  підлітків, які займаються  фітнесом силової спрямованості.</w:t>
      </w:r>
    </w:p>
    <w:p w:rsidR="00021CC5" w:rsidRPr="003D1171" w:rsidRDefault="00233833" w:rsidP="00882A66">
      <w:pPr>
        <w:pStyle w:val="a5"/>
        <w:numPr>
          <w:ilvl w:val="0"/>
          <w:numId w:val="2"/>
        </w:numPr>
        <w:tabs>
          <w:tab w:val="left" w:pos="888"/>
          <w:tab w:val="left" w:pos="993"/>
        </w:tabs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/>
          <w:sz w:val="28"/>
          <w:szCs w:val="28"/>
          <w:lang w:val="ru-RU"/>
        </w:rPr>
        <w:t xml:space="preserve">Віцько С.М., </w:t>
      </w:r>
      <w:r w:rsidRPr="003D1171">
        <w:rPr>
          <w:b/>
          <w:spacing w:val="-3"/>
          <w:sz w:val="28"/>
          <w:szCs w:val="28"/>
          <w:lang w:val="ru-RU"/>
        </w:rPr>
        <w:t>д</w:t>
      </w:r>
      <w:r w:rsidRPr="003D1171">
        <w:rPr>
          <w:spacing w:val="-3"/>
          <w:sz w:val="28"/>
          <w:szCs w:val="28"/>
          <w:lang w:val="ru-RU"/>
        </w:rPr>
        <w:t xml:space="preserve">оцент. </w:t>
      </w:r>
    </w:p>
    <w:p w:rsidR="00233833" w:rsidRPr="003D1171" w:rsidRDefault="00233833" w:rsidP="00882A66">
      <w:pPr>
        <w:pStyle w:val="a5"/>
        <w:tabs>
          <w:tab w:val="left" w:pos="888"/>
          <w:tab w:val="left" w:pos="993"/>
        </w:tabs>
        <w:ind w:left="0" w:firstLine="709"/>
        <w:jc w:val="both"/>
        <w:rPr>
          <w:bCs/>
          <w:sz w:val="28"/>
          <w:szCs w:val="28"/>
          <w:lang w:val="uk-UA"/>
        </w:rPr>
      </w:pPr>
      <w:r w:rsidRPr="003D1171">
        <w:rPr>
          <w:bCs/>
          <w:sz w:val="28"/>
          <w:szCs w:val="28"/>
          <w:lang w:val="uk-UA"/>
        </w:rPr>
        <w:t>Ф</w:t>
      </w:r>
      <w:r w:rsidRPr="003D1171">
        <w:rPr>
          <w:bCs/>
          <w:sz w:val="28"/>
          <w:szCs w:val="28"/>
          <w:lang w:val="ru-RU"/>
        </w:rPr>
        <w:t xml:space="preserve">ормування національно-патріотичного виховання студентів факультету </w:t>
      </w:r>
      <w:r w:rsidRPr="003D1171">
        <w:rPr>
          <w:bCs/>
          <w:sz w:val="28"/>
          <w:szCs w:val="28"/>
          <w:lang w:val="ru-RU"/>
        </w:rPr>
        <w:lastRenderedPageBreak/>
        <w:t>фізичного виховання.</w:t>
      </w:r>
    </w:p>
    <w:p w:rsidR="00233833" w:rsidRPr="003D1171" w:rsidRDefault="00233833" w:rsidP="00882A66">
      <w:pPr>
        <w:pStyle w:val="11"/>
        <w:numPr>
          <w:ilvl w:val="0"/>
          <w:numId w:val="2"/>
        </w:numPr>
        <w:tabs>
          <w:tab w:val="left" w:pos="888"/>
          <w:tab w:val="left" w:pos="993"/>
        </w:tabs>
        <w:ind w:left="0" w:firstLine="709"/>
        <w:jc w:val="both"/>
        <w:rPr>
          <w:b w:val="0"/>
          <w:lang w:val="ru-RU"/>
        </w:rPr>
      </w:pPr>
      <w:r w:rsidRPr="003D1171">
        <w:rPr>
          <w:lang w:val="ru-RU"/>
        </w:rPr>
        <w:t>Шаколець Б.І.,</w:t>
      </w:r>
      <w:r w:rsidRPr="003D1171">
        <w:rPr>
          <w:b w:val="0"/>
          <w:lang w:val="ru-RU"/>
        </w:rPr>
        <w:t xml:space="preserve"> магістрант факультету фізичного виховання.</w:t>
      </w:r>
    </w:p>
    <w:p w:rsidR="00021CC5" w:rsidRPr="003D1171" w:rsidRDefault="00233833" w:rsidP="00882A66">
      <w:pPr>
        <w:pStyle w:val="a5"/>
        <w:tabs>
          <w:tab w:val="left" w:pos="888"/>
          <w:tab w:val="left" w:pos="993"/>
        </w:tabs>
        <w:ind w:left="0" w:firstLine="0"/>
        <w:jc w:val="both"/>
        <w:rPr>
          <w:sz w:val="28"/>
          <w:szCs w:val="28"/>
          <w:lang w:val="ru-RU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доцент Щелкунов Д.А.</w:t>
      </w:r>
      <w:r w:rsidR="00021CC5" w:rsidRPr="003D1171">
        <w:rPr>
          <w:sz w:val="28"/>
          <w:szCs w:val="28"/>
          <w:lang w:val="ru-RU"/>
        </w:rPr>
        <w:t xml:space="preserve"> </w:t>
      </w:r>
    </w:p>
    <w:p w:rsidR="00021CC5" w:rsidRPr="003D1171" w:rsidRDefault="00021CC5" w:rsidP="00882A66">
      <w:pPr>
        <w:pStyle w:val="a5"/>
        <w:tabs>
          <w:tab w:val="left" w:pos="888"/>
          <w:tab w:val="left" w:pos="993"/>
        </w:tabs>
        <w:ind w:left="0" w:firstLine="709"/>
        <w:jc w:val="both"/>
        <w:rPr>
          <w:sz w:val="28"/>
          <w:szCs w:val="28"/>
          <w:lang w:val="ru-RU"/>
        </w:rPr>
      </w:pPr>
      <w:r w:rsidRPr="003D1171">
        <w:rPr>
          <w:sz w:val="28"/>
          <w:szCs w:val="28"/>
          <w:lang w:val="ru-RU"/>
        </w:rPr>
        <w:t>Співвідношення індивідуальних морфофізичних особливостей розвитку і функціональних можливостей організму.</w:t>
      </w:r>
    </w:p>
    <w:p w:rsidR="00233833" w:rsidRPr="003D1171" w:rsidRDefault="00233833" w:rsidP="00021CC5">
      <w:pPr>
        <w:pStyle w:val="a5"/>
        <w:numPr>
          <w:ilvl w:val="0"/>
          <w:numId w:val="2"/>
        </w:numPr>
        <w:tabs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Ширін Я.В.,</w:t>
      </w:r>
      <w:r w:rsidRPr="003D1171">
        <w:rPr>
          <w:sz w:val="28"/>
          <w:szCs w:val="28"/>
          <w:lang w:val="uk-UA"/>
        </w:rPr>
        <w:t xml:space="preserve"> здобувач вищої освіти 5 курсу факультету фізичного виховання. Підвищення рівня фізичних якостей учнів шляхом використання рухливих ігор з музичним супроводом.</w:t>
      </w:r>
    </w:p>
    <w:p w:rsidR="00233833" w:rsidRPr="003D1171" w:rsidRDefault="00233833" w:rsidP="00021CC5">
      <w:pPr>
        <w:pStyle w:val="a5"/>
        <w:tabs>
          <w:tab w:val="left" w:pos="888"/>
          <w:tab w:val="left" w:pos="993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Глоба Г.В.</w:t>
      </w:r>
    </w:p>
    <w:p w:rsidR="00233833" w:rsidRPr="003D1171" w:rsidRDefault="00233833" w:rsidP="00021CC5">
      <w:pPr>
        <w:pStyle w:val="11"/>
        <w:numPr>
          <w:ilvl w:val="0"/>
          <w:numId w:val="2"/>
        </w:numPr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b w:val="0"/>
          <w:lang w:val="uk-UA"/>
        </w:rPr>
      </w:pPr>
      <w:r w:rsidRPr="003D1171">
        <w:rPr>
          <w:lang w:val="uk-UA"/>
        </w:rPr>
        <w:t>Філатова Ю.П.,</w:t>
      </w:r>
      <w:r w:rsidRPr="003D1171">
        <w:rPr>
          <w:b w:val="0"/>
          <w:lang w:val="uk-UA"/>
        </w:rPr>
        <w:t xml:space="preserve"> здобувач вищої освіти 5 курсу факультету фізичного виховання. </w:t>
      </w:r>
    </w:p>
    <w:p w:rsidR="00021CC5" w:rsidRPr="003D1171" w:rsidRDefault="00233833" w:rsidP="00021CC5">
      <w:pPr>
        <w:pStyle w:val="11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b w:val="0"/>
          <w:lang w:val="ru-RU"/>
        </w:rPr>
      </w:pPr>
      <w:r w:rsidRPr="003D1171">
        <w:rPr>
          <w:b w:val="0"/>
          <w:i/>
          <w:lang w:val="ru-RU"/>
        </w:rPr>
        <w:t>Науковий керівник:</w:t>
      </w:r>
      <w:r w:rsidRPr="003D1171">
        <w:rPr>
          <w:b w:val="0"/>
          <w:lang w:val="ru-RU"/>
        </w:rPr>
        <w:t xml:space="preserve"> </w:t>
      </w:r>
      <w:r w:rsidRPr="003D1171">
        <w:rPr>
          <w:b w:val="0"/>
          <w:lang w:val="uk-UA"/>
        </w:rPr>
        <w:t>ст. викладач Смоляр О.В.</w:t>
      </w:r>
      <w:r w:rsidR="00021CC5" w:rsidRPr="003D1171">
        <w:rPr>
          <w:b w:val="0"/>
          <w:lang w:val="ru-RU"/>
        </w:rPr>
        <w:t xml:space="preserve"> </w:t>
      </w:r>
    </w:p>
    <w:p w:rsidR="00233833" w:rsidRPr="003D1171" w:rsidRDefault="00021CC5" w:rsidP="00021CC5">
      <w:pPr>
        <w:pStyle w:val="11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b w:val="0"/>
          <w:lang w:val="uk-UA"/>
        </w:rPr>
      </w:pPr>
      <w:r w:rsidRPr="003D1171">
        <w:rPr>
          <w:b w:val="0"/>
          <w:lang w:val="ru-RU"/>
        </w:rPr>
        <w:t>Застосування ритмічної гімнастики у розвитку координації рухів у юних</w:t>
      </w:r>
      <w:r w:rsidRPr="003D1171">
        <w:rPr>
          <w:b w:val="0"/>
          <w:lang w:val="uk-UA"/>
        </w:rPr>
        <w:t xml:space="preserve"> гімнасток.</w:t>
      </w:r>
    </w:p>
    <w:p w:rsidR="00233833" w:rsidRPr="003D1171" w:rsidRDefault="00233833" w:rsidP="00021CC5">
      <w:pPr>
        <w:pStyle w:val="11"/>
        <w:numPr>
          <w:ilvl w:val="0"/>
          <w:numId w:val="2"/>
        </w:numPr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b w:val="0"/>
          <w:lang w:val="uk-UA"/>
        </w:rPr>
      </w:pPr>
      <w:r w:rsidRPr="003D1171">
        <w:rPr>
          <w:lang w:val="uk-UA"/>
        </w:rPr>
        <w:t>Коваленко М.В.,</w:t>
      </w:r>
      <w:r w:rsidRPr="003D1171">
        <w:rPr>
          <w:b w:val="0"/>
          <w:lang w:val="uk-UA"/>
        </w:rPr>
        <w:t xml:space="preserve"> здобувач вищої освіти 5 курсу факультету фізичного виховання. </w:t>
      </w:r>
    </w:p>
    <w:p w:rsidR="00021CC5" w:rsidRPr="003D1171" w:rsidRDefault="00233833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b/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доцент</w:t>
      </w:r>
      <w:r w:rsidRPr="003D1171">
        <w:rPr>
          <w:b/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>Зінов’єв О.М.</w:t>
      </w:r>
      <w:r w:rsidR="00021CC5" w:rsidRPr="003D1171">
        <w:rPr>
          <w:b/>
          <w:sz w:val="28"/>
          <w:szCs w:val="28"/>
          <w:lang w:val="uk-UA"/>
        </w:rPr>
        <w:t xml:space="preserve"> </w:t>
      </w:r>
    </w:p>
    <w:p w:rsidR="00233833" w:rsidRPr="003D1171" w:rsidRDefault="00021CC5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ідготовка студентів, майбутніх вчителів фізичного виховання,  до формування культури здоров’я учнів.</w:t>
      </w:r>
    </w:p>
    <w:p w:rsidR="00233833" w:rsidRPr="003D1171" w:rsidRDefault="00A41760" w:rsidP="00021CC5">
      <w:pPr>
        <w:pStyle w:val="a5"/>
        <w:numPr>
          <w:ilvl w:val="0"/>
          <w:numId w:val="2"/>
        </w:numPr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Щебланов М.</w:t>
      </w:r>
      <w:r w:rsidRPr="003D1171">
        <w:rPr>
          <w:b/>
          <w:sz w:val="28"/>
          <w:szCs w:val="28"/>
          <w:lang w:val="ru-RU"/>
        </w:rPr>
        <w:t>О</w:t>
      </w:r>
      <w:r w:rsidRPr="003D1171">
        <w:rPr>
          <w:b/>
          <w:sz w:val="28"/>
          <w:szCs w:val="28"/>
          <w:lang w:val="uk-UA"/>
        </w:rPr>
        <w:t>.,</w:t>
      </w:r>
      <w:r w:rsidRPr="003D1171">
        <w:rPr>
          <w:sz w:val="28"/>
          <w:szCs w:val="28"/>
          <w:lang w:val="uk-UA"/>
        </w:rPr>
        <w:t xml:space="preserve"> здобувач вищої освіти 4 курсу факультету фізичного виховання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021CC5" w:rsidRPr="003D1171" w:rsidRDefault="00A41760" w:rsidP="00021CC5">
      <w:pPr>
        <w:pStyle w:val="af7"/>
        <w:ind w:firstLine="709"/>
        <w:rPr>
          <w:sz w:val="28"/>
          <w:szCs w:val="28"/>
        </w:rPr>
      </w:pPr>
      <w:r w:rsidRPr="003D1171">
        <w:rPr>
          <w:i/>
          <w:sz w:val="28"/>
          <w:szCs w:val="28"/>
        </w:rPr>
        <w:t>Науковий керівник:</w:t>
      </w:r>
      <w:r w:rsidRPr="003D1171">
        <w:rPr>
          <w:sz w:val="28"/>
          <w:szCs w:val="28"/>
        </w:rPr>
        <w:t xml:space="preserve"> </w:t>
      </w:r>
      <w:r w:rsidR="00233833" w:rsidRPr="003D1171">
        <w:rPr>
          <w:sz w:val="28"/>
          <w:szCs w:val="28"/>
        </w:rPr>
        <w:t>доцент</w:t>
      </w:r>
      <w:r w:rsidRPr="003D1171">
        <w:rPr>
          <w:sz w:val="28"/>
          <w:szCs w:val="28"/>
        </w:rPr>
        <w:t xml:space="preserve"> Григоренко Г.В.</w:t>
      </w:r>
      <w:r w:rsidR="00021CC5" w:rsidRPr="003D1171">
        <w:rPr>
          <w:sz w:val="28"/>
          <w:szCs w:val="28"/>
        </w:rPr>
        <w:t xml:space="preserve"> </w:t>
      </w:r>
    </w:p>
    <w:p w:rsidR="00233833" w:rsidRPr="003D1171" w:rsidRDefault="00021CC5" w:rsidP="00021CC5">
      <w:pPr>
        <w:pStyle w:val="af7"/>
        <w:ind w:firstLine="709"/>
        <w:rPr>
          <w:sz w:val="28"/>
          <w:szCs w:val="28"/>
        </w:rPr>
      </w:pPr>
      <w:r w:rsidRPr="003D1171">
        <w:rPr>
          <w:sz w:val="28"/>
          <w:szCs w:val="28"/>
        </w:rPr>
        <w:t>Вплив навчально-тренувальних занять з жиму лежачі у екіпіруванні на силові показники студента  та користь екіпірування.</w:t>
      </w:r>
    </w:p>
    <w:p w:rsidR="00021CC5" w:rsidRPr="003D1171" w:rsidRDefault="00A41760" w:rsidP="00021CC5">
      <w:pPr>
        <w:pStyle w:val="a5"/>
        <w:numPr>
          <w:ilvl w:val="0"/>
          <w:numId w:val="2"/>
        </w:numPr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ичко Д.В.,</w:t>
      </w:r>
      <w:r w:rsidRPr="003D1171">
        <w:rPr>
          <w:sz w:val="28"/>
          <w:szCs w:val="28"/>
          <w:lang w:val="uk-UA"/>
        </w:rPr>
        <w:t xml:space="preserve"> здобувач вищої освіти 5 курсу факультету фізичного виховання.</w:t>
      </w:r>
      <w:r w:rsidRPr="003D1171">
        <w:rPr>
          <w:b/>
          <w:sz w:val="28"/>
          <w:szCs w:val="28"/>
          <w:lang w:val="uk-UA"/>
        </w:rPr>
        <w:t xml:space="preserve"> </w:t>
      </w:r>
    </w:p>
    <w:p w:rsidR="00021CC5" w:rsidRPr="003D1171" w:rsidRDefault="00A41760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 xml:space="preserve">доцент </w:t>
      </w:r>
      <w:r w:rsidR="00233833" w:rsidRPr="003D1171">
        <w:rPr>
          <w:sz w:val="28"/>
          <w:szCs w:val="28"/>
          <w:lang w:val="uk-UA"/>
        </w:rPr>
        <w:t>Віцько С. М.</w:t>
      </w:r>
      <w:r w:rsidR="00021CC5" w:rsidRPr="003D1171">
        <w:rPr>
          <w:sz w:val="28"/>
          <w:szCs w:val="28"/>
          <w:lang w:val="uk-UA"/>
        </w:rPr>
        <w:t xml:space="preserve"> </w:t>
      </w:r>
    </w:p>
    <w:p w:rsidR="00021CC5" w:rsidRPr="003D1171" w:rsidRDefault="00021CC5" w:rsidP="00021CC5">
      <w:pPr>
        <w:pStyle w:val="a5"/>
        <w:tabs>
          <w:tab w:val="left" w:pos="0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Корекція рухових порушень у дітей віком 7-10 років з особливими психофізичними потребами  методами фізичного виховання.</w:t>
      </w:r>
    </w:p>
    <w:p w:rsidR="00233833" w:rsidRPr="003D1171" w:rsidRDefault="00A41760" w:rsidP="00021CC5">
      <w:pPr>
        <w:pStyle w:val="a5"/>
        <w:numPr>
          <w:ilvl w:val="0"/>
          <w:numId w:val="2"/>
        </w:numPr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Лєхов Г.В.</w:t>
      </w:r>
      <w:r w:rsidRPr="003D1171">
        <w:rPr>
          <w:sz w:val="28"/>
          <w:szCs w:val="28"/>
          <w:lang w:val="uk-UA"/>
        </w:rPr>
        <w:t xml:space="preserve">, здобувач вищої освіти 5 курсу факультету фізичного виховання. </w:t>
      </w:r>
    </w:p>
    <w:p w:rsidR="00021CC5" w:rsidRPr="003D1171" w:rsidRDefault="00A41760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ru-RU"/>
        </w:rPr>
        <w:t>Науковий керівник:</w:t>
      </w:r>
      <w:r w:rsidRPr="003D1171">
        <w:rPr>
          <w:sz w:val="28"/>
          <w:szCs w:val="28"/>
          <w:lang w:val="ru-RU"/>
        </w:rPr>
        <w:t xml:space="preserve"> </w:t>
      </w:r>
      <w:r w:rsidRPr="003D1171">
        <w:rPr>
          <w:sz w:val="28"/>
          <w:szCs w:val="28"/>
          <w:lang w:val="uk-UA"/>
        </w:rPr>
        <w:t xml:space="preserve">доцент </w:t>
      </w:r>
      <w:r w:rsidR="00233833" w:rsidRPr="003D1171">
        <w:rPr>
          <w:sz w:val="28"/>
          <w:szCs w:val="28"/>
          <w:lang w:val="uk-UA"/>
        </w:rPr>
        <w:t>Віцько С. М.</w:t>
      </w:r>
      <w:r w:rsidR="00021CC5" w:rsidRPr="003D1171">
        <w:rPr>
          <w:sz w:val="28"/>
          <w:szCs w:val="28"/>
          <w:lang w:val="uk-UA"/>
        </w:rPr>
        <w:t xml:space="preserve"> </w:t>
      </w:r>
    </w:p>
    <w:p w:rsidR="00233833" w:rsidRPr="003D1171" w:rsidRDefault="00021CC5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Формування інтересу до занять фізичною культурою в учнів основної школи.</w:t>
      </w:r>
    </w:p>
    <w:p w:rsidR="00233833" w:rsidRPr="003D1171" w:rsidRDefault="00A41760" w:rsidP="00021CC5">
      <w:pPr>
        <w:pStyle w:val="a5"/>
        <w:numPr>
          <w:ilvl w:val="0"/>
          <w:numId w:val="2"/>
        </w:numPr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Щелкунова А.С.,</w:t>
      </w:r>
      <w:r w:rsidRPr="003D1171">
        <w:rPr>
          <w:sz w:val="28"/>
          <w:szCs w:val="28"/>
          <w:lang w:val="uk-UA"/>
        </w:rPr>
        <w:t xml:space="preserve"> здобувач вищої освіти 2 курсу факультету фізичного виховання</w:t>
      </w:r>
      <w:r w:rsidR="00021CC5" w:rsidRPr="003D1171">
        <w:rPr>
          <w:sz w:val="28"/>
          <w:szCs w:val="28"/>
          <w:lang w:val="uk-UA"/>
        </w:rPr>
        <w:t>.</w:t>
      </w:r>
      <w:r w:rsidRPr="003D1171">
        <w:rPr>
          <w:sz w:val="28"/>
          <w:szCs w:val="28"/>
          <w:lang w:val="uk-UA"/>
        </w:rPr>
        <w:t xml:space="preserve"> </w:t>
      </w:r>
    </w:p>
    <w:p w:rsidR="00021CC5" w:rsidRPr="003D1171" w:rsidRDefault="00A41760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i/>
          <w:sz w:val="28"/>
          <w:szCs w:val="28"/>
          <w:lang w:val="uk-UA"/>
        </w:rPr>
        <w:t>Науковий керівник:</w:t>
      </w:r>
      <w:r w:rsidRPr="003D1171">
        <w:rPr>
          <w:sz w:val="28"/>
          <w:szCs w:val="28"/>
          <w:lang w:val="uk-UA"/>
        </w:rPr>
        <w:t xml:space="preserve"> доцент </w:t>
      </w:r>
      <w:r w:rsidR="00233833" w:rsidRPr="003D1171">
        <w:rPr>
          <w:sz w:val="28"/>
          <w:szCs w:val="28"/>
          <w:lang w:val="uk-UA"/>
        </w:rPr>
        <w:t>Щелкунов  А.О.</w:t>
      </w:r>
      <w:r w:rsidR="00021CC5" w:rsidRPr="003D1171">
        <w:rPr>
          <w:sz w:val="28"/>
          <w:szCs w:val="28"/>
          <w:lang w:val="uk-UA"/>
        </w:rPr>
        <w:t xml:space="preserve"> </w:t>
      </w:r>
    </w:p>
    <w:p w:rsidR="00233833" w:rsidRPr="003D1171" w:rsidRDefault="00021CC5" w:rsidP="00021CC5">
      <w:pPr>
        <w:pStyle w:val="a5"/>
        <w:tabs>
          <w:tab w:val="left" w:pos="709"/>
          <w:tab w:val="left" w:pos="888"/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Оптимізація процесу фізичного і розумового виховання дітей молодшого шкільного віку з цілеспрямованим використанням елементів туристсько-краєзнавчої діяльності.</w:t>
      </w:r>
    </w:p>
    <w:p w:rsidR="00021CC5" w:rsidRPr="003D1171" w:rsidRDefault="00CC078C" w:rsidP="00021CC5">
      <w:pPr>
        <w:pStyle w:val="a5"/>
        <w:numPr>
          <w:ilvl w:val="0"/>
          <w:numId w:val="2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рєжнєв Д.О.,</w:t>
      </w:r>
      <w:r w:rsidRPr="003D1171">
        <w:rPr>
          <w:sz w:val="28"/>
          <w:szCs w:val="28"/>
          <w:lang w:val="uk-UA"/>
        </w:rPr>
        <w:t xml:space="preserve"> керівник фізичного виховання Слов’янського хіміко-механічного технікуму. </w:t>
      </w:r>
    </w:p>
    <w:p w:rsidR="00CC078C" w:rsidRPr="003D1171" w:rsidRDefault="00CC078C" w:rsidP="00021CC5">
      <w:pPr>
        <w:pStyle w:val="a5"/>
        <w:tabs>
          <w:tab w:val="left" w:pos="993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Застосування новітніх технологій на заняттях фізичним вихованням.</w:t>
      </w:r>
    </w:p>
    <w:p w:rsidR="00021CC5" w:rsidRPr="003D1171" w:rsidRDefault="00CC078C" w:rsidP="00021CC5">
      <w:pPr>
        <w:pStyle w:val="a5"/>
        <w:numPr>
          <w:ilvl w:val="0"/>
          <w:numId w:val="2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Дубова О.В.,</w:t>
      </w:r>
      <w:r w:rsidRPr="003D1171">
        <w:rPr>
          <w:sz w:val="28"/>
          <w:szCs w:val="28"/>
          <w:lang w:val="uk-UA"/>
        </w:rPr>
        <w:t xml:space="preserve"> вихователь дошкільного навчального закладу №8 «Орлятко». </w:t>
      </w:r>
    </w:p>
    <w:p w:rsidR="00CC078C" w:rsidRPr="003D1171" w:rsidRDefault="00CC078C" w:rsidP="00021CC5">
      <w:pPr>
        <w:pStyle w:val="a5"/>
        <w:tabs>
          <w:tab w:val="left" w:pos="993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Вплив фізкультурно-оздоровчої роботи на формування креативності  дошкільників.</w:t>
      </w:r>
    </w:p>
    <w:p w:rsidR="00021CC5" w:rsidRPr="003D1171" w:rsidRDefault="00CC078C" w:rsidP="00021CC5">
      <w:pPr>
        <w:pStyle w:val="a5"/>
        <w:numPr>
          <w:ilvl w:val="0"/>
          <w:numId w:val="2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улошнік В.Д.,</w:t>
      </w:r>
      <w:r w:rsidRPr="003D1171">
        <w:rPr>
          <w:sz w:val="28"/>
          <w:szCs w:val="28"/>
          <w:lang w:val="uk-UA"/>
        </w:rPr>
        <w:t xml:space="preserve"> вчитель початкових класів ЗОШ№ 17.</w:t>
      </w:r>
    </w:p>
    <w:p w:rsidR="00716702" w:rsidRPr="003D1171" w:rsidRDefault="00CC078C" w:rsidP="00021CC5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lastRenderedPageBreak/>
        <w:t>Організаційно-методичні особливості формування психічних процесів удітей молодшого шкільного віку в ігрових заняттях.</w:t>
      </w:r>
    </w:p>
    <w:p w:rsidR="00021CC5" w:rsidRPr="003D1171" w:rsidRDefault="00716702" w:rsidP="00021CC5">
      <w:pPr>
        <w:pStyle w:val="a5"/>
        <w:numPr>
          <w:ilvl w:val="0"/>
          <w:numId w:val="2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Пожитько Ю.С.,</w:t>
      </w:r>
      <w:r w:rsidRPr="003D1171">
        <w:rPr>
          <w:sz w:val="28"/>
          <w:szCs w:val="28"/>
          <w:lang w:val="uk-UA"/>
        </w:rPr>
        <w:t xml:space="preserve"> вчитель початкових класів ЗОШ№ 10.</w:t>
      </w:r>
    </w:p>
    <w:p w:rsidR="00716702" w:rsidRPr="003D1171" w:rsidRDefault="00CC078C" w:rsidP="00021CC5">
      <w:pPr>
        <w:pStyle w:val="a5"/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блема психічного розвитку в практиці фізичного і розумового виховання дітей молошого шкільного віку</w:t>
      </w:r>
      <w:r w:rsidR="00716702" w:rsidRPr="003D1171">
        <w:rPr>
          <w:sz w:val="28"/>
          <w:szCs w:val="28"/>
          <w:lang w:val="uk-UA"/>
        </w:rPr>
        <w:t>.</w:t>
      </w:r>
    </w:p>
    <w:p w:rsidR="00021CC5" w:rsidRPr="003D1171" w:rsidRDefault="00716702" w:rsidP="00021CC5">
      <w:pPr>
        <w:pStyle w:val="a5"/>
        <w:numPr>
          <w:ilvl w:val="0"/>
          <w:numId w:val="2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Борисова О.В.,</w:t>
      </w:r>
      <w:r w:rsidRPr="003D1171">
        <w:rPr>
          <w:sz w:val="28"/>
          <w:szCs w:val="28"/>
          <w:lang w:val="uk-UA"/>
        </w:rPr>
        <w:t xml:space="preserve"> завуч загальноосвітньої  школи-інтернату №1.</w:t>
      </w:r>
    </w:p>
    <w:p w:rsidR="00716702" w:rsidRPr="003D1171" w:rsidRDefault="00CC078C" w:rsidP="00021CC5">
      <w:pPr>
        <w:pStyle w:val="a5"/>
        <w:tabs>
          <w:tab w:val="left" w:pos="993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Програма диференційованого фізичного виховання учнів середнього шкільного віку.</w:t>
      </w:r>
    </w:p>
    <w:p w:rsidR="00021CC5" w:rsidRPr="003D1171" w:rsidRDefault="00716702" w:rsidP="00021CC5">
      <w:pPr>
        <w:pStyle w:val="a5"/>
        <w:numPr>
          <w:ilvl w:val="0"/>
          <w:numId w:val="2"/>
        </w:numPr>
        <w:tabs>
          <w:tab w:val="left" w:pos="993"/>
          <w:tab w:val="left" w:pos="1134"/>
        </w:tabs>
        <w:ind w:left="0" w:firstLine="709"/>
        <w:jc w:val="both"/>
        <w:rPr>
          <w:sz w:val="28"/>
          <w:szCs w:val="28"/>
          <w:lang w:val="uk-UA"/>
        </w:rPr>
      </w:pPr>
      <w:r w:rsidRPr="003D1171">
        <w:rPr>
          <w:b/>
          <w:sz w:val="28"/>
          <w:szCs w:val="28"/>
          <w:lang w:val="uk-UA"/>
        </w:rPr>
        <w:t>Цвєткова І.В.,</w:t>
      </w:r>
      <w:r w:rsidRPr="003D1171">
        <w:rPr>
          <w:sz w:val="28"/>
          <w:szCs w:val="28"/>
          <w:lang w:val="uk-UA"/>
        </w:rPr>
        <w:t xml:space="preserve"> завідуюча дитячим садком № 56. </w:t>
      </w:r>
    </w:p>
    <w:p w:rsidR="00CC078C" w:rsidRPr="003D1171" w:rsidRDefault="00CC078C" w:rsidP="00021CC5">
      <w:pPr>
        <w:pStyle w:val="a5"/>
        <w:tabs>
          <w:tab w:val="left" w:pos="993"/>
          <w:tab w:val="left" w:pos="1134"/>
        </w:tabs>
        <w:ind w:left="709" w:firstLine="0"/>
        <w:jc w:val="both"/>
        <w:rPr>
          <w:sz w:val="28"/>
          <w:szCs w:val="28"/>
          <w:lang w:val="uk-UA"/>
        </w:rPr>
      </w:pPr>
      <w:r w:rsidRPr="003D1171">
        <w:rPr>
          <w:sz w:val="28"/>
          <w:szCs w:val="28"/>
          <w:lang w:val="uk-UA"/>
        </w:rPr>
        <w:t>Структура спортивно-масових і оздоровчих заходів у дошкільних закладах.</w:t>
      </w:r>
    </w:p>
    <w:p w:rsidR="003444E9" w:rsidRPr="003D1171" w:rsidRDefault="003444E9" w:rsidP="00021CC5">
      <w:pPr>
        <w:tabs>
          <w:tab w:val="left" w:pos="894"/>
          <w:tab w:val="left" w:pos="993"/>
        </w:tabs>
        <w:ind w:right="128" w:firstLine="709"/>
        <w:jc w:val="both"/>
        <w:rPr>
          <w:sz w:val="28"/>
          <w:szCs w:val="28"/>
          <w:lang w:val="ru-RU"/>
        </w:rPr>
      </w:pPr>
    </w:p>
    <w:sectPr w:rsidR="003444E9" w:rsidRPr="003D1171" w:rsidSect="003444E9">
      <w:pgSz w:w="11900" w:h="16840"/>
      <w:pgMar w:top="1060" w:right="440" w:bottom="800" w:left="1140" w:header="0" w:footer="613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54EB" w:rsidRDefault="00A554EB" w:rsidP="003444E9">
      <w:r>
        <w:separator/>
      </w:r>
    </w:p>
  </w:endnote>
  <w:endnote w:type="continuationSeparator" w:id="0">
    <w:p w:rsidR="00A554EB" w:rsidRDefault="00A554EB" w:rsidP="003444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-PS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Andale Sans UI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Liberation Serif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WenQuanYi Micro Hei">
    <w:charset w:val="80"/>
    <w:family w:val="auto"/>
    <w:pitch w:val="variable"/>
    <w:sig w:usb0="00000000" w:usb1="00000000" w:usb2="00000000" w:usb3="00000000" w:csb0="00000000" w:csb1="00000000"/>
  </w:font>
  <w:font w:name="Lohit Hindi">
    <w:altName w:val="MS Mincho"/>
    <w:charset w:val="80"/>
    <w:family w:val="auto"/>
    <w:pitch w:val="variable"/>
    <w:sig w:usb0="00000000" w:usb1="00000000" w:usb2="00000000" w:usb3="00000000" w:csb0="00000000" w:csb1="00000000"/>
  </w:font>
  <w:font w:name="SFBX144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DejaVu Sans">
    <w:altName w:val="MS Mincho"/>
    <w:charset w:val="80"/>
    <w:family w:val="auto"/>
    <w:pitch w:val="variable"/>
    <w:sig w:usb0="00000000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54EB" w:rsidRDefault="00A554EB">
    <w:pPr>
      <w:pStyle w:val="a3"/>
      <w:spacing w:line="14" w:lineRule="auto"/>
      <w:ind w:left="0" w:firstLine="0"/>
      <w:rPr>
        <w:sz w:val="20"/>
      </w:rPr>
    </w:pPr>
    <w:r w:rsidRPr="006D029F"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60.1pt;margin-top:800.35pt;width:16pt;height:14pt;z-index:-251658752;mso-position-horizontal-relative:page;mso-position-vertical-relative:page" filled="f" stroked="f">
          <v:textbox inset="0,0,0,0">
            <w:txbxContent>
              <w:p w:rsidR="00A554EB" w:rsidRDefault="00A554EB">
                <w:pPr>
                  <w:pStyle w:val="a3"/>
                  <w:spacing w:line="265" w:lineRule="exact"/>
                  <w:ind w:left="40" w:firstLine="0"/>
                </w:pPr>
                <w:fldSimple w:instr=" PAGE ">
                  <w:r w:rsidR="00BC2907">
                    <w:rPr>
                      <w:noProof/>
                    </w:rPr>
                    <w:t>2</w:t>
                  </w:r>
                </w:fldSimple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54EB" w:rsidRDefault="00A554EB" w:rsidP="003444E9">
      <w:r>
        <w:separator/>
      </w:r>
    </w:p>
  </w:footnote>
  <w:footnote w:type="continuationSeparator" w:id="0">
    <w:p w:rsidR="00A554EB" w:rsidRDefault="00A554EB" w:rsidP="003444E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2"/>
    <w:multiLevelType w:val="multilevel"/>
    <w:tmpl w:val="E5EC1750"/>
    <w:name w:val="WW8Num2"/>
    <w:lvl w:ilvl="0">
      <w:start w:val="1"/>
      <w:numFmt w:val="decimal"/>
      <w:lvlText w:val="%1."/>
      <w:lvlJc w:val="left"/>
      <w:pPr>
        <w:tabs>
          <w:tab w:val="num" w:pos="1372"/>
        </w:tabs>
        <w:ind w:left="1372" w:hanging="360"/>
      </w:pPr>
      <w:rPr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1732"/>
        </w:tabs>
        <w:ind w:left="1732" w:hanging="360"/>
      </w:pPr>
    </w:lvl>
    <w:lvl w:ilvl="2">
      <w:start w:val="1"/>
      <w:numFmt w:val="decimal"/>
      <w:lvlText w:val="%3."/>
      <w:lvlJc w:val="left"/>
      <w:pPr>
        <w:tabs>
          <w:tab w:val="num" w:pos="2092"/>
        </w:tabs>
        <w:ind w:left="2092" w:hanging="360"/>
      </w:pPr>
    </w:lvl>
    <w:lvl w:ilvl="3">
      <w:start w:val="1"/>
      <w:numFmt w:val="decimal"/>
      <w:lvlText w:val="%4."/>
      <w:lvlJc w:val="left"/>
      <w:pPr>
        <w:tabs>
          <w:tab w:val="num" w:pos="2452"/>
        </w:tabs>
        <w:ind w:left="2452" w:hanging="360"/>
      </w:pPr>
    </w:lvl>
    <w:lvl w:ilvl="4">
      <w:start w:val="1"/>
      <w:numFmt w:val="decimal"/>
      <w:lvlText w:val="%5."/>
      <w:lvlJc w:val="left"/>
      <w:pPr>
        <w:tabs>
          <w:tab w:val="num" w:pos="2812"/>
        </w:tabs>
        <w:ind w:left="2812" w:hanging="360"/>
      </w:pPr>
    </w:lvl>
    <w:lvl w:ilvl="5">
      <w:start w:val="1"/>
      <w:numFmt w:val="decimal"/>
      <w:lvlText w:val="%6."/>
      <w:lvlJc w:val="left"/>
      <w:pPr>
        <w:tabs>
          <w:tab w:val="num" w:pos="3172"/>
        </w:tabs>
        <w:ind w:left="3172" w:hanging="360"/>
      </w:pPr>
    </w:lvl>
    <w:lvl w:ilvl="6">
      <w:start w:val="1"/>
      <w:numFmt w:val="decimal"/>
      <w:lvlText w:val="%7."/>
      <w:lvlJc w:val="left"/>
      <w:pPr>
        <w:tabs>
          <w:tab w:val="num" w:pos="3532"/>
        </w:tabs>
        <w:ind w:left="3532" w:hanging="360"/>
      </w:pPr>
    </w:lvl>
    <w:lvl w:ilvl="7">
      <w:start w:val="1"/>
      <w:numFmt w:val="decimal"/>
      <w:lvlText w:val="%8."/>
      <w:lvlJc w:val="left"/>
      <w:pPr>
        <w:tabs>
          <w:tab w:val="num" w:pos="3892"/>
        </w:tabs>
        <w:ind w:left="3892" w:hanging="360"/>
      </w:pPr>
    </w:lvl>
    <w:lvl w:ilvl="8">
      <w:start w:val="1"/>
      <w:numFmt w:val="decimal"/>
      <w:lvlText w:val="%9."/>
      <w:lvlJc w:val="left"/>
      <w:pPr>
        <w:tabs>
          <w:tab w:val="num" w:pos="4252"/>
        </w:tabs>
        <w:ind w:left="4252" w:hanging="360"/>
      </w:pPr>
    </w:lvl>
  </w:abstractNum>
  <w:abstractNum w:abstractNumId="2">
    <w:nsid w:val="015B3EF7"/>
    <w:multiLevelType w:val="hybridMultilevel"/>
    <w:tmpl w:val="F4E49AAA"/>
    <w:lvl w:ilvl="0" w:tplc="DF18397C">
      <w:start w:val="1"/>
      <w:numFmt w:val="decimal"/>
      <w:lvlText w:val="%1."/>
      <w:lvlJc w:val="left"/>
      <w:pPr>
        <w:ind w:left="102" w:hanging="254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</w:rPr>
    </w:lvl>
    <w:lvl w:ilvl="1" w:tplc="A5E25466">
      <w:start w:val="1"/>
      <w:numFmt w:val="bullet"/>
      <w:lvlText w:val="•"/>
      <w:lvlJc w:val="left"/>
      <w:pPr>
        <w:ind w:left="1120" w:hanging="254"/>
      </w:pPr>
      <w:rPr>
        <w:rFonts w:hint="default"/>
      </w:rPr>
    </w:lvl>
    <w:lvl w:ilvl="2" w:tplc="64E29824">
      <w:start w:val="1"/>
      <w:numFmt w:val="bullet"/>
      <w:lvlText w:val="•"/>
      <w:lvlJc w:val="left"/>
      <w:pPr>
        <w:ind w:left="2140" w:hanging="254"/>
      </w:pPr>
      <w:rPr>
        <w:rFonts w:hint="default"/>
      </w:rPr>
    </w:lvl>
    <w:lvl w:ilvl="3" w:tplc="113EF178">
      <w:start w:val="1"/>
      <w:numFmt w:val="bullet"/>
      <w:lvlText w:val="•"/>
      <w:lvlJc w:val="left"/>
      <w:pPr>
        <w:ind w:left="3160" w:hanging="254"/>
      </w:pPr>
      <w:rPr>
        <w:rFonts w:hint="default"/>
      </w:rPr>
    </w:lvl>
    <w:lvl w:ilvl="4" w:tplc="20E0B31A">
      <w:start w:val="1"/>
      <w:numFmt w:val="bullet"/>
      <w:lvlText w:val="•"/>
      <w:lvlJc w:val="left"/>
      <w:pPr>
        <w:ind w:left="4180" w:hanging="254"/>
      </w:pPr>
      <w:rPr>
        <w:rFonts w:hint="default"/>
      </w:rPr>
    </w:lvl>
    <w:lvl w:ilvl="5" w:tplc="9BA8FF20">
      <w:start w:val="1"/>
      <w:numFmt w:val="bullet"/>
      <w:lvlText w:val="•"/>
      <w:lvlJc w:val="left"/>
      <w:pPr>
        <w:ind w:left="5200" w:hanging="254"/>
      </w:pPr>
      <w:rPr>
        <w:rFonts w:hint="default"/>
      </w:rPr>
    </w:lvl>
    <w:lvl w:ilvl="6" w:tplc="34AC3BF0">
      <w:start w:val="1"/>
      <w:numFmt w:val="bullet"/>
      <w:lvlText w:val="•"/>
      <w:lvlJc w:val="left"/>
      <w:pPr>
        <w:ind w:left="6220" w:hanging="254"/>
      </w:pPr>
      <w:rPr>
        <w:rFonts w:hint="default"/>
      </w:rPr>
    </w:lvl>
    <w:lvl w:ilvl="7" w:tplc="F9DAC522">
      <w:start w:val="1"/>
      <w:numFmt w:val="bullet"/>
      <w:lvlText w:val="•"/>
      <w:lvlJc w:val="left"/>
      <w:pPr>
        <w:ind w:left="7240" w:hanging="254"/>
      </w:pPr>
      <w:rPr>
        <w:rFonts w:hint="default"/>
      </w:rPr>
    </w:lvl>
    <w:lvl w:ilvl="8" w:tplc="3D66D2AA">
      <w:start w:val="1"/>
      <w:numFmt w:val="bullet"/>
      <w:lvlText w:val="•"/>
      <w:lvlJc w:val="left"/>
      <w:pPr>
        <w:ind w:left="8260" w:hanging="254"/>
      </w:pPr>
      <w:rPr>
        <w:rFonts w:hint="default"/>
      </w:rPr>
    </w:lvl>
  </w:abstractNum>
  <w:abstractNum w:abstractNumId="3">
    <w:nsid w:val="04C40DC8"/>
    <w:multiLevelType w:val="hybridMultilevel"/>
    <w:tmpl w:val="B3B257E8"/>
    <w:lvl w:ilvl="0" w:tplc="F44CA8C8">
      <w:start w:val="4"/>
      <w:numFmt w:val="decimal"/>
      <w:lvlText w:val="%1."/>
      <w:lvlJc w:val="left"/>
      <w:pPr>
        <w:ind w:left="102" w:hanging="472"/>
      </w:pPr>
      <w:rPr>
        <w:rFonts w:ascii="Times New Roman" w:eastAsia="Times New Roman" w:hAnsi="Times New Roman" w:cs="Times New Roman" w:hint="default"/>
        <w:b/>
        <w:bCs/>
        <w:spacing w:val="-19"/>
        <w:w w:val="100"/>
        <w:sz w:val="24"/>
        <w:szCs w:val="24"/>
      </w:rPr>
    </w:lvl>
    <w:lvl w:ilvl="1" w:tplc="6D62E7AE">
      <w:start w:val="1"/>
      <w:numFmt w:val="bullet"/>
      <w:lvlText w:val="•"/>
      <w:lvlJc w:val="left"/>
      <w:pPr>
        <w:ind w:left="1122" w:hanging="472"/>
      </w:pPr>
      <w:rPr>
        <w:rFonts w:hint="default"/>
      </w:rPr>
    </w:lvl>
    <w:lvl w:ilvl="2" w:tplc="9B44006E">
      <w:start w:val="1"/>
      <w:numFmt w:val="bullet"/>
      <w:lvlText w:val="•"/>
      <w:lvlJc w:val="left"/>
      <w:pPr>
        <w:ind w:left="2144" w:hanging="472"/>
      </w:pPr>
      <w:rPr>
        <w:rFonts w:hint="default"/>
      </w:rPr>
    </w:lvl>
    <w:lvl w:ilvl="3" w:tplc="ECFC0882">
      <w:start w:val="1"/>
      <w:numFmt w:val="bullet"/>
      <w:pStyle w:val="4"/>
      <w:lvlText w:val="•"/>
      <w:lvlJc w:val="left"/>
      <w:pPr>
        <w:ind w:left="3166" w:hanging="472"/>
      </w:pPr>
      <w:rPr>
        <w:rFonts w:hint="default"/>
      </w:rPr>
    </w:lvl>
    <w:lvl w:ilvl="4" w:tplc="B95464D2">
      <w:start w:val="1"/>
      <w:numFmt w:val="bullet"/>
      <w:lvlText w:val="•"/>
      <w:lvlJc w:val="left"/>
      <w:pPr>
        <w:ind w:left="4188" w:hanging="472"/>
      </w:pPr>
      <w:rPr>
        <w:rFonts w:hint="default"/>
      </w:rPr>
    </w:lvl>
    <w:lvl w:ilvl="5" w:tplc="254065DE">
      <w:start w:val="1"/>
      <w:numFmt w:val="bullet"/>
      <w:lvlText w:val="•"/>
      <w:lvlJc w:val="left"/>
      <w:pPr>
        <w:ind w:left="5210" w:hanging="472"/>
      </w:pPr>
      <w:rPr>
        <w:rFonts w:hint="default"/>
      </w:rPr>
    </w:lvl>
    <w:lvl w:ilvl="6" w:tplc="6BA2B944">
      <w:start w:val="1"/>
      <w:numFmt w:val="bullet"/>
      <w:lvlText w:val="•"/>
      <w:lvlJc w:val="left"/>
      <w:pPr>
        <w:ind w:left="6232" w:hanging="472"/>
      </w:pPr>
      <w:rPr>
        <w:rFonts w:hint="default"/>
      </w:rPr>
    </w:lvl>
    <w:lvl w:ilvl="7" w:tplc="FF8683E0">
      <w:start w:val="1"/>
      <w:numFmt w:val="bullet"/>
      <w:lvlText w:val="•"/>
      <w:lvlJc w:val="left"/>
      <w:pPr>
        <w:ind w:left="7254" w:hanging="472"/>
      </w:pPr>
      <w:rPr>
        <w:rFonts w:hint="default"/>
      </w:rPr>
    </w:lvl>
    <w:lvl w:ilvl="8" w:tplc="8EF85BE2">
      <w:start w:val="1"/>
      <w:numFmt w:val="bullet"/>
      <w:lvlText w:val="•"/>
      <w:lvlJc w:val="left"/>
      <w:pPr>
        <w:ind w:left="8276" w:hanging="472"/>
      </w:pPr>
      <w:rPr>
        <w:rFonts w:hint="default"/>
      </w:rPr>
    </w:lvl>
  </w:abstractNum>
  <w:abstractNum w:abstractNumId="4">
    <w:nsid w:val="0965098F"/>
    <w:multiLevelType w:val="multilevel"/>
    <w:tmpl w:val="FA3680EC"/>
    <w:lvl w:ilvl="0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  <w:rPr>
        <w:b/>
      </w:r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626DA3"/>
    <w:multiLevelType w:val="hybridMultilevel"/>
    <w:tmpl w:val="AEAEE3E4"/>
    <w:lvl w:ilvl="0" w:tplc="2662F788">
      <w:start w:val="1"/>
      <w:numFmt w:val="decimal"/>
      <w:lvlText w:val="%1."/>
      <w:lvlJc w:val="left"/>
      <w:pPr>
        <w:ind w:left="102" w:hanging="266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</w:rPr>
    </w:lvl>
    <w:lvl w:ilvl="1" w:tplc="DA1ABE68">
      <w:start w:val="1"/>
      <w:numFmt w:val="bullet"/>
      <w:lvlText w:val="•"/>
      <w:lvlJc w:val="left"/>
      <w:pPr>
        <w:ind w:left="1120" w:hanging="266"/>
      </w:pPr>
      <w:rPr>
        <w:rFonts w:hint="default"/>
      </w:rPr>
    </w:lvl>
    <w:lvl w:ilvl="2" w:tplc="37844D52">
      <w:start w:val="1"/>
      <w:numFmt w:val="bullet"/>
      <w:lvlText w:val="•"/>
      <w:lvlJc w:val="left"/>
      <w:pPr>
        <w:ind w:left="2140" w:hanging="266"/>
      </w:pPr>
      <w:rPr>
        <w:rFonts w:hint="default"/>
      </w:rPr>
    </w:lvl>
    <w:lvl w:ilvl="3" w:tplc="D854B81A">
      <w:start w:val="1"/>
      <w:numFmt w:val="bullet"/>
      <w:lvlText w:val="•"/>
      <w:lvlJc w:val="left"/>
      <w:pPr>
        <w:ind w:left="3160" w:hanging="266"/>
      </w:pPr>
      <w:rPr>
        <w:rFonts w:hint="default"/>
      </w:rPr>
    </w:lvl>
    <w:lvl w:ilvl="4" w:tplc="40BCCF8E">
      <w:start w:val="1"/>
      <w:numFmt w:val="bullet"/>
      <w:lvlText w:val="•"/>
      <w:lvlJc w:val="left"/>
      <w:pPr>
        <w:ind w:left="4180" w:hanging="266"/>
      </w:pPr>
      <w:rPr>
        <w:rFonts w:hint="default"/>
      </w:rPr>
    </w:lvl>
    <w:lvl w:ilvl="5" w:tplc="119A8E6C">
      <w:start w:val="1"/>
      <w:numFmt w:val="bullet"/>
      <w:lvlText w:val="•"/>
      <w:lvlJc w:val="left"/>
      <w:pPr>
        <w:ind w:left="5200" w:hanging="266"/>
      </w:pPr>
      <w:rPr>
        <w:rFonts w:hint="default"/>
      </w:rPr>
    </w:lvl>
    <w:lvl w:ilvl="6" w:tplc="640EEC60">
      <w:start w:val="1"/>
      <w:numFmt w:val="bullet"/>
      <w:lvlText w:val="•"/>
      <w:lvlJc w:val="left"/>
      <w:pPr>
        <w:ind w:left="6220" w:hanging="266"/>
      </w:pPr>
      <w:rPr>
        <w:rFonts w:hint="default"/>
      </w:rPr>
    </w:lvl>
    <w:lvl w:ilvl="7" w:tplc="D952AC14">
      <w:start w:val="1"/>
      <w:numFmt w:val="bullet"/>
      <w:lvlText w:val="•"/>
      <w:lvlJc w:val="left"/>
      <w:pPr>
        <w:ind w:left="7240" w:hanging="266"/>
      </w:pPr>
      <w:rPr>
        <w:rFonts w:hint="default"/>
      </w:rPr>
    </w:lvl>
    <w:lvl w:ilvl="8" w:tplc="013CDA72">
      <w:start w:val="1"/>
      <w:numFmt w:val="bullet"/>
      <w:lvlText w:val="•"/>
      <w:lvlJc w:val="left"/>
      <w:pPr>
        <w:ind w:left="8260" w:hanging="266"/>
      </w:pPr>
      <w:rPr>
        <w:rFonts w:hint="default"/>
      </w:rPr>
    </w:lvl>
  </w:abstractNum>
  <w:abstractNum w:abstractNumId="6">
    <w:nsid w:val="0E9E6A76"/>
    <w:multiLevelType w:val="hybridMultilevel"/>
    <w:tmpl w:val="04385A52"/>
    <w:lvl w:ilvl="0" w:tplc="82488234">
      <w:start w:val="1"/>
      <w:numFmt w:val="decimal"/>
      <w:lvlText w:val="%1."/>
      <w:lvlJc w:val="left"/>
      <w:pPr>
        <w:ind w:left="102" w:hanging="240"/>
      </w:pPr>
      <w:rPr>
        <w:rFonts w:ascii="Times New Roman" w:eastAsia="Times New Roman" w:hAnsi="Times New Roman" w:cs="Times New Roman" w:hint="default"/>
        <w:b/>
        <w:bCs/>
        <w:spacing w:val="-19"/>
        <w:w w:val="100"/>
        <w:sz w:val="24"/>
        <w:szCs w:val="24"/>
      </w:rPr>
    </w:lvl>
    <w:lvl w:ilvl="1" w:tplc="98627976">
      <w:start w:val="1"/>
      <w:numFmt w:val="bullet"/>
      <w:lvlText w:val="•"/>
      <w:lvlJc w:val="left"/>
      <w:pPr>
        <w:ind w:left="1120" w:hanging="240"/>
      </w:pPr>
      <w:rPr>
        <w:rFonts w:hint="default"/>
      </w:rPr>
    </w:lvl>
    <w:lvl w:ilvl="2" w:tplc="0062EA34">
      <w:start w:val="1"/>
      <w:numFmt w:val="bullet"/>
      <w:lvlText w:val="•"/>
      <w:lvlJc w:val="left"/>
      <w:pPr>
        <w:ind w:left="2140" w:hanging="240"/>
      </w:pPr>
      <w:rPr>
        <w:rFonts w:hint="default"/>
      </w:rPr>
    </w:lvl>
    <w:lvl w:ilvl="3" w:tplc="52FA9E72">
      <w:start w:val="1"/>
      <w:numFmt w:val="bullet"/>
      <w:lvlText w:val="•"/>
      <w:lvlJc w:val="left"/>
      <w:pPr>
        <w:ind w:left="3160" w:hanging="240"/>
      </w:pPr>
      <w:rPr>
        <w:rFonts w:hint="default"/>
      </w:rPr>
    </w:lvl>
    <w:lvl w:ilvl="4" w:tplc="0150B716">
      <w:start w:val="1"/>
      <w:numFmt w:val="bullet"/>
      <w:lvlText w:val="•"/>
      <w:lvlJc w:val="left"/>
      <w:pPr>
        <w:ind w:left="4180" w:hanging="240"/>
      </w:pPr>
      <w:rPr>
        <w:rFonts w:hint="default"/>
      </w:rPr>
    </w:lvl>
    <w:lvl w:ilvl="5" w:tplc="73B20C6E">
      <w:start w:val="1"/>
      <w:numFmt w:val="bullet"/>
      <w:lvlText w:val="•"/>
      <w:lvlJc w:val="left"/>
      <w:pPr>
        <w:ind w:left="5200" w:hanging="240"/>
      </w:pPr>
      <w:rPr>
        <w:rFonts w:hint="default"/>
      </w:rPr>
    </w:lvl>
    <w:lvl w:ilvl="6" w:tplc="591ACCFA">
      <w:start w:val="1"/>
      <w:numFmt w:val="bullet"/>
      <w:lvlText w:val="•"/>
      <w:lvlJc w:val="left"/>
      <w:pPr>
        <w:ind w:left="6220" w:hanging="240"/>
      </w:pPr>
      <w:rPr>
        <w:rFonts w:hint="default"/>
      </w:rPr>
    </w:lvl>
    <w:lvl w:ilvl="7" w:tplc="30603B9C">
      <w:start w:val="1"/>
      <w:numFmt w:val="bullet"/>
      <w:lvlText w:val="•"/>
      <w:lvlJc w:val="left"/>
      <w:pPr>
        <w:ind w:left="7240" w:hanging="240"/>
      </w:pPr>
      <w:rPr>
        <w:rFonts w:hint="default"/>
      </w:rPr>
    </w:lvl>
    <w:lvl w:ilvl="8" w:tplc="33549004">
      <w:start w:val="1"/>
      <w:numFmt w:val="bullet"/>
      <w:lvlText w:val="•"/>
      <w:lvlJc w:val="left"/>
      <w:pPr>
        <w:ind w:left="8260" w:hanging="240"/>
      </w:pPr>
      <w:rPr>
        <w:rFonts w:hint="default"/>
      </w:rPr>
    </w:lvl>
  </w:abstractNum>
  <w:abstractNum w:abstractNumId="7">
    <w:nsid w:val="174308E7"/>
    <w:multiLevelType w:val="multilevel"/>
    <w:tmpl w:val="652CB558"/>
    <w:lvl w:ilvl="0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016D10"/>
    <w:multiLevelType w:val="hybridMultilevel"/>
    <w:tmpl w:val="0A6E6484"/>
    <w:lvl w:ilvl="0" w:tplc="9EFEF42C">
      <w:start w:val="3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F5CA05A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color w:val="000000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C66DAE"/>
    <w:multiLevelType w:val="hybridMultilevel"/>
    <w:tmpl w:val="ED625E24"/>
    <w:lvl w:ilvl="0" w:tplc="255A51E6">
      <w:start w:val="1"/>
      <w:numFmt w:val="decimal"/>
      <w:lvlText w:val="%1."/>
      <w:lvlJc w:val="left"/>
      <w:pPr>
        <w:ind w:left="122" w:hanging="284"/>
      </w:pPr>
      <w:rPr>
        <w:rFonts w:hint="default"/>
        <w:b/>
        <w:bCs/>
        <w:spacing w:val="-16"/>
        <w:w w:val="100"/>
      </w:rPr>
    </w:lvl>
    <w:lvl w:ilvl="1" w:tplc="3690B606">
      <w:start w:val="1"/>
      <w:numFmt w:val="bullet"/>
      <w:lvlText w:val="•"/>
      <w:lvlJc w:val="left"/>
      <w:pPr>
        <w:ind w:left="1140" w:hanging="284"/>
      </w:pPr>
      <w:rPr>
        <w:rFonts w:hint="default"/>
      </w:rPr>
    </w:lvl>
    <w:lvl w:ilvl="2" w:tplc="7C623B9C">
      <w:start w:val="1"/>
      <w:numFmt w:val="bullet"/>
      <w:lvlText w:val="•"/>
      <w:lvlJc w:val="left"/>
      <w:pPr>
        <w:ind w:left="2160" w:hanging="284"/>
      </w:pPr>
      <w:rPr>
        <w:rFonts w:hint="default"/>
      </w:rPr>
    </w:lvl>
    <w:lvl w:ilvl="3" w:tplc="1D16484A">
      <w:start w:val="1"/>
      <w:numFmt w:val="bullet"/>
      <w:lvlText w:val="•"/>
      <w:lvlJc w:val="left"/>
      <w:pPr>
        <w:ind w:left="3180" w:hanging="284"/>
      </w:pPr>
      <w:rPr>
        <w:rFonts w:hint="default"/>
      </w:rPr>
    </w:lvl>
    <w:lvl w:ilvl="4" w:tplc="A440BDA8">
      <w:start w:val="1"/>
      <w:numFmt w:val="bullet"/>
      <w:lvlText w:val="•"/>
      <w:lvlJc w:val="left"/>
      <w:pPr>
        <w:ind w:left="4200" w:hanging="284"/>
      </w:pPr>
      <w:rPr>
        <w:rFonts w:hint="default"/>
      </w:rPr>
    </w:lvl>
    <w:lvl w:ilvl="5" w:tplc="46CC7250">
      <w:start w:val="1"/>
      <w:numFmt w:val="bullet"/>
      <w:lvlText w:val="•"/>
      <w:lvlJc w:val="left"/>
      <w:pPr>
        <w:ind w:left="5220" w:hanging="284"/>
      </w:pPr>
      <w:rPr>
        <w:rFonts w:hint="default"/>
      </w:rPr>
    </w:lvl>
    <w:lvl w:ilvl="6" w:tplc="EACAFCCC">
      <w:start w:val="1"/>
      <w:numFmt w:val="bullet"/>
      <w:lvlText w:val="•"/>
      <w:lvlJc w:val="left"/>
      <w:pPr>
        <w:ind w:left="6240" w:hanging="284"/>
      </w:pPr>
      <w:rPr>
        <w:rFonts w:hint="default"/>
      </w:rPr>
    </w:lvl>
    <w:lvl w:ilvl="7" w:tplc="B4D271EE">
      <w:start w:val="1"/>
      <w:numFmt w:val="bullet"/>
      <w:lvlText w:val="•"/>
      <w:lvlJc w:val="left"/>
      <w:pPr>
        <w:ind w:left="7260" w:hanging="284"/>
      </w:pPr>
      <w:rPr>
        <w:rFonts w:hint="default"/>
      </w:rPr>
    </w:lvl>
    <w:lvl w:ilvl="8" w:tplc="51BC2898">
      <w:start w:val="1"/>
      <w:numFmt w:val="bullet"/>
      <w:lvlText w:val="•"/>
      <w:lvlJc w:val="left"/>
      <w:pPr>
        <w:ind w:left="8280" w:hanging="284"/>
      </w:pPr>
      <w:rPr>
        <w:rFonts w:hint="default"/>
      </w:rPr>
    </w:lvl>
  </w:abstractNum>
  <w:abstractNum w:abstractNumId="10">
    <w:nsid w:val="1A2708B4"/>
    <w:multiLevelType w:val="hybridMultilevel"/>
    <w:tmpl w:val="0ED2F864"/>
    <w:lvl w:ilvl="0" w:tplc="9516ECA0">
      <w:start w:val="1"/>
      <w:numFmt w:val="decimal"/>
      <w:lvlText w:val="%1."/>
      <w:lvlJc w:val="left"/>
      <w:pPr>
        <w:ind w:left="102" w:hanging="288"/>
      </w:pPr>
      <w:rPr>
        <w:rFonts w:ascii="Times New Roman" w:eastAsia="Times New Roman" w:hAnsi="Times New Roman" w:cs="Times New Roman" w:hint="default"/>
        <w:b/>
        <w:bCs/>
        <w:spacing w:val="-24"/>
        <w:w w:val="100"/>
        <w:sz w:val="24"/>
        <w:szCs w:val="24"/>
      </w:rPr>
    </w:lvl>
    <w:lvl w:ilvl="1" w:tplc="4A028638">
      <w:start w:val="1"/>
      <w:numFmt w:val="bullet"/>
      <w:lvlText w:val="•"/>
      <w:lvlJc w:val="left"/>
      <w:pPr>
        <w:ind w:left="1120" w:hanging="288"/>
      </w:pPr>
      <w:rPr>
        <w:rFonts w:hint="default"/>
      </w:rPr>
    </w:lvl>
    <w:lvl w:ilvl="2" w:tplc="7980AE64">
      <w:start w:val="1"/>
      <w:numFmt w:val="bullet"/>
      <w:lvlText w:val="•"/>
      <w:lvlJc w:val="left"/>
      <w:pPr>
        <w:ind w:left="2140" w:hanging="288"/>
      </w:pPr>
      <w:rPr>
        <w:rFonts w:hint="default"/>
      </w:rPr>
    </w:lvl>
    <w:lvl w:ilvl="3" w:tplc="CC9AD014">
      <w:start w:val="1"/>
      <w:numFmt w:val="bullet"/>
      <w:lvlText w:val="•"/>
      <w:lvlJc w:val="left"/>
      <w:pPr>
        <w:ind w:left="3160" w:hanging="288"/>
      </w:pPr>
      <w:rPr>
        <w:rFonts w:hint="default"/>
      </w:rPr>
    </w:lvl>
    <w:lvl w:ilvl="4" w:tplc="300CBF86">
      <w:start w:val="1"/>
      <w:numFmt w:val="bullet"/>
      <w:lvlText w:val="•"/>
      <w:lvlJc w:val="left"/>
      <w:pPr>
        <w:ind w:left="4180" w:hanging="288"/>
      </w:pPr>
      <w:rPr>
        <w:rFonts w:hint="default"/>
      </w:rPr>
    </w:lvl>
    <w:lvl w:ilvl="5" w:tplc="FD6CB62A">
      <w:start w:val="1"/>
      <w:numFmt w:val="bullet"/>
      <w:lvlText w:val="•"/>
      <w:lvlJc w:val="left"/>
      <w:pPr>
        <w:ind w:left="5200" w:hanging="288"/>
      </w:pPr>
      <w:rPr>
        <w:rFonts w:hint="default"/>
      </w:rPr>
    </w:lvl>
    <w:lvl w:ilvl="6" w:tplc="E104E56A">
      <w:start w:val="1"/>
      <w:numFmt w:val="bullet"/>
      <w:lvlText w:val="•"/>
      <w:lvlJc w:val="left"/>
      <w:pPr>
        <w:ind w:left="6220" w:hanging="288"/>
      </w:pPr>
      <w:rPr>
        <w:rFonts w:hint="default"/>
      </w:rPr>
    </w:lvl>
    <w:lvl w:ilvl="7" w:tplc="B11C23B2">
      <w:start w:val="1"/>
      <w:numFmt w:val="bullet"/>
      <w:lvlText w:val="•"/>
      <w:lvlJc w:val="left"/>
      <w:pPr>
        <w:ind w:left="7240" w:hanging="288"/>
      </w:pPr>
      <w:rPr>
        <w:rFonts w:hint="default"/>
      </w:rPr>
    </w:lvl>
    <w:lvl w:ilvl="8" w:tplc="CB1A3D24">
      <w:start w:val="1"/>
      <w:numFmt w:val="bullet"/>
      <w:lvlText w:val="•"/>
      <w:lvlJc w:val="left"/>
      <w:pPr>
        <w:ind w:left="8260" w:hanging="288"/>
      </w:pPr>
      <w:rPr>
        <w:rFonts w:hint="default"/>
      </w:rPr>
    </w:lvl>
  </w:abstractNum>
  <w:abstractNum w:abstractNumId="11">
    <w:nsid w:val="20853BC1"/>
    <w:multiLevelType w:val="hybridMultilevel"/>
    <w:tmpl w:val="35765C42"/>
    <w:lvl w:ilvl="0" w:tplc="D0D2C3DE">
      <w:start w:val="6"/>
      <w:numFmt w:val="decimal"/>
      <w:lvlText w:val="%1."/>
      <w:lvlJc w:val="left"/>
      <w:pPr>
        <w:ind w:left="102" w:hanging="254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</w:rPr>
    </w:lvl>
    <w:lvl w:ilvl="1" w:tplc="BC3A869A">
      <w:start w:val="1"/>
      <w:numFmt w:val="bullet"/>
      <w:lvlText w:val="•"/>
      <w:lvlJc w:val="left"/>
      <w:pPr>
        <w:ind w:left="1122" w:hanging="254"/>
      </w:pPr>
      <w:rPr>
        <w:rFonts w:hint="default"/>
      </w:rPr>
    </w:lvl>
    <w:lvl w:ilvl="2" w:tplc="598A73FA">
      <w:start w:val="1"/>
      <w:numFmt w:val="bullet"/>
      <w:lvlText w:val="•"/>
      <w:lvlJc w:val="left"/>
      <w:pPr>
        <w:ind w:left="2144" w:hanging="254"/>
      </w:pPr>
      <w:rPr>
        <w:rFonts w:hint="default"/>
      </w:rPr>
    </w:lvl>
    <w:lvl w:ilvl="3" w:tplc="980A3DA2">
      <w:start w:val="1"/>
      <w:numFmt w:val="bullet"/>
      <w:lvlText w:val="•"/>
      <w:lvlJc w:val="left"/>
      <w:pPr>
        <w:ind w:left="3166" w:hanging="254"/>
      </w:pPr>
      <w:rPr>
        <w:rFonts w:hint="default"/>
      </w:rPr>
    </w:lvl>
    <w:lvl w:ilvl="4" w:tplc="FF40EB16">
      <w:start w:val="1"/>
      <w:numFmt w:val="bullet"/>
      <w:lvlText w:val="•"/>
      <w:lvlJc w:val="left"/>
      <w:pPr>
        <w:ind w:left="4188" w:hanging="254"/>
      </w:pPr>
      <w:rPr>
        <w:rFonts w:hint="default"/>
      </w:rPr>
    </w:lvl>
    <w:lvl w:ilvl="5" w:tplc="358231D4">
      <w:start w:val="1"/>
      <w:numFmt w:val="bullet"/>
      <w:lvlText w:val="•"/>
      <w:lvlJc w:val="left"/>
      <w:pPr>
        <w:ind w:left="5210" w:hanging="254"/>
      </w:pPr>
      <w:rPr>
        <w:rFonts w:hint="default"/>
      </w:rPr>
    </w:lvl>
    <w:lvl w:ilvl="6" w:tplc="05E471DA">
      <w:start w:val="1"/>
      <w:numFmt w:val="bullet"/>
      <w:lvlText w:val="•"/>
      <w:lvlJc w:val="left"/>
      <w:pPr>
        <w:ind w:left="6232" w:hanging="254"/>
      </w:pPr>
      <w:rPr>
        <w:rFonts w:hint="default"/>
      </w:rPr>
    </w:lvl>
    <w:lvl w:ilvl="7" w:tplc="2FE23DBE">
      <w:start w:val="1"/>
      <w:numFmt w:val="bullet"/>
      <w:lvlText w:val="•"/>
      <w:lvlJc w:val="left"/>
      <w:pPr>
        <w:ind w:left="7254" w:hanging="254"/>
      </w:pPr>
      <w:rPr>
        <w:rFonts w:hint="default"/>
      </w:rPr>
    </w:lvl>
    <w:lvl w:ilvl="8" w:tplc="F2344392">
      <w:start w:val="1"/>
      <w:numFmt w:val="bullet"/>
      <w:lvlText w:val="•"/>
      <w:lvlJc w:val="left"/>
      <w:pPr>
        <w:ind w:left="8276" w:hanging="254"/>
      </w:pPr>
      <w:rPr>
        <w:rFonts w:hint="default"/>
      </w:rPr>
    </w:lvl>
  </w:abstractNum>
  <w:abstractNum w:abstractNumId="12">
    <w:nsid w:val="278E3B7A"/>
    <w:multiLevelType w:val="hybridMultilevel"/>
    <w:tmpl w:val="1348EE34"/>
    <w:lvl w:ilvl="0" w:tplc="CA6E8360">
      <w:start w:val="1"/>
      <w:numFmt w:val="decimal"/>
      <w:lvlText w:val="%1."/>
      <w:lvlJc w:val="left"/>
      <w:pPr>
        <w:ind w:left="102" w:hanging="254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</w:rPr>
    </w:lvl>
    <w:lvl w:ilvl="1" w:tplc="E0E2CCB4">
      <w:start w:val="1"/>
      <w:numFmt w:val="bullet"/>
      <w:lvlText w:val="•"/>
      <w:lvlJc w:val="left"/>
      <w:pPr>
        <w:ind w:left="1122" w:hanging="254"/>
      </w:pPr>
      <w:rPr>
        <w:rFonts w:hint="default"/>
      </w:rPr>
    </w:lvl>
    <w:lvl w:ilvl="2" w:tplc="CA34DADA">
      <w:start w:val="1"/>
      <w:numFmt w:val="bullet"/>
      <w:lvlText w:val="•"/>
      <w:lvlJc w:val="left"/>
      <w:pPr>
        <w:ind w:left="2144" w:hanging="254"/>
      </w:pPr>
      <w:rPr>
        <w:rFonts w:hint="default"/>
      </w:rPr>
    </w:lvl>
    <w:lvl w:ilvl="3" w:tplc="5FE44740">
      <w:start w:val="1"/>
      <w:numFmt w:val="bullet"/>
      <w:lvlText w:val="•"/>
      <w:lvlJc w:val="left"/>
      <w:pPr>
        <w:ind w:left="3166" w:hanging="254"/>
      </w:pPr>
      <w:rPr>
        <w:rFonts w:hint="default"/>
      </w:rPr>
    </w:lvl>
    <w:lvl w:ilvl="4" w:tplc="BC76A1E4">
      <w:start w:val="1"/>
      <w:numFmt w:val="bullet"/>
      <w:lvlText w:val="•"/>
      <w:lvlJc w:val="left"/>
      <w:pPr>
        <w:ind w:left="4188" w:hanging="254"/>
      </w:pPr>
      <w:rPr>
        <w:rFonts w:hint="default"/>
      </w:rPr>
    </w:lvl>
    <w:lvl w:ilvl="5" w:tplc="491E6D0A">
      <w:start w:val="1"/>
      <w:numFmt w:val="bullet"/>
      <w:lvlText w:val="•"/>
      <w:lvlJc w:val="left"/>
      <w:pPr>
        <w:ind w:left="5210" w:hanging="254"/>
      </w:pPr>
      <w:rPr>
        <w:rFonts w:hint="default"/>
      </w:rPr>
    </w:lvl>
    <w:lvl w:ilvl="6" w:tplc="700600F4">
      <w:start w:val="1"/>
      <w:numFmt w:val="bullet"/>
      <w:lvlText w:val="•"/>
      <w:lvlJc w:val="left"/>
      <w:pPr>
        <w:ind w:left="6232" w:hanging="254"/>
      </w:pPr>
      <w:rPr>
        <w:rFonts w:hint="default"/>
      </w:rPr>
    </w:lvl>
    <w:lvl w:ilvl="7" w:tplc="E094536A">
      <w:start w:val="1"/>
      <w:numFmt w:val="bullet"/>
      <w:lvlText w:val="•"/>
      <w:lvlJc w:val="left"/>
      <w:pPr>
        <w:ind w:left="7254" w:hanging="254"/>
      </w:pPr>
      <w:rPr>
        <w:rFonts w:hint="default"/>
      </w:rPr>
    </w:lvl>
    <w:lvl w:ilvl="8" w:tplc="70DE933E">
      <w:start w:val="1"/>
      <w:numFmt w:val="bullet"/>
      <w:lvlText w:val="•"/>
      <w:lvlJc w:val="left"/>
      <w:pPr>
        <w:ind w:left="8276" w:hanging="254"/>
      </w:pPr>
      <w:rPr>
        <w:rFonts w:hint="default"/>
      </w:rPr>
    </w:lvl>
  </w:abstractNum>
  <w:abstractNum w:abstractNumId="13">
    <w:nsid w:val="2F285394"/>
    <w:multiLevelType w:val="hybridMultilevel"/>
    <w:tmpl w:val="36AE1A98"/>
    <w:lvl w:ilvl="0" w:tplc="7C509FFE">
      <w:start w:val="1"/>
      <w:numFmt w:val="decimal"/>
      <w:lvlText w:val="%1."/>
      <w:lvlJc w:val="left"/>
      <w:pPr>
        <w:ind w:left="102" w:hanging="240"/>
      </w:pPr>
      <w:rPr>
        <w:rFonts w:ascii="Times New Roman" w:eastAsia="Times New Roman" w:hAnsi="Times New Roman" w:cs="Times New Roman" w:hint="default"/>
        <w:b/>
        <w:bCs/>
        <w:spacing w:val="-20"/>
        <w:w w:val="100"/>
        <w:sz w:val="24"/>
        <w:szCs w:val="24"/>
      </w:rPr>
    </w:lvl>
    <w:lvl w:ilvl="1" w:tplc="8474D7A8">
      <w:start w:val="1"/>
      <w:numFmt w:val="bullet"/>
      <w:lvlText w:val="•"/>
      <w:lvlJc w:val="left"/>
      <w:pPr>
        <w:ind w:left="1120" w:hanging="240"/>
      </w:pPr>
      <w:rPr>
        <w:rFonts w:hint="default"/>
      </w:rPr>
    </w:lvl>
    <w:lvl w:ilvl="2" w:tplc="0AFEFE56">
      <w:start w:val="1"/>
      <w:numFmt w:val="bullet"/>
      <w:lvlText w:val="•"/>
      <w:lvlJc w:val="left"/>
      <w:pPr>
        <w:ind w:left="2140" w:hanging="240"/>
      </w:pPr>
      <w:rPr>
        <w:rFonts w:hint="default"/>
      </w:rPr>
    </w:lvl>
    <w:lvl w:ilvl="3" w:tplc="CC8C90BA">
      <w:start w:val="1"/>
      <w:numFmt w:val="bullet"/>
      <w:lvlText w:val="•"/>
      <w:lvlJc w:val="left"/>
      <w:pPr>
        <w:ind w:left="3160" w:hanging="240"/>
      </w:pPr>
      <w:rPr>
        <w:rFonts w:hint="default"/>
      </w:rPr>
    </w:lvl>
    <w:lvl w:ilvl="4" w:tplc="C5ACE754">
      <w:start w:val="1"/>
      <w:numFmt w:val="bullet"/>
      <w:lvlText w:val="•"/>
      <w:lvlJc w:val="left"/>
      <w:pPr>
        <w:ind w:left="4180" w:hanging="240"/>
      </w:pPr>
      <w:rPr>
        <w:rFonts w:hint="default"/>
      </w:rPr>
    </w:lvl>
    <w:lvl w:ilvl="5" w:tplc="12CC8FD8">
      <w:start w:val="1"/>
      <w:numFmt w:val="bullet"/>
      <w:lvlText w:val="•"/>
      <w:lvlJc w:val="left"/>
      <w:pPr>
        <w:ind w:left="5200" w:hanging="240"/>
      </w:pPr>
      <w:rPr>
        <w:rFonts w:hint="default"/>
      </w:rPr>
    </w:lvl>
    <w:lvl w:ilvl="6" w:tplc="FB685192">
      <w:start w:val="1"/>
      <w:numFmt w:val="bullet"/>
      <w:lvlText w:val="•"/>
      <w:lvlJc w:val="left"/>
      <w:pPr>
        <w:ind w:left="6220" w:hanging="240"/>
      </w:pPr>
      <w:rPr>
        <w:rFonts w:hint="default"/>
      </w:rPr>
    </w:lvl>
    <w:lvl w:ilvl="7" w:tplc="A70E682C">
      <w:start w:val="1"/>
      <w:numFmt w:val="bullet"/>
      <w:lvlText w:val="•"/>
      <w:lvlJc w:val="left"/>
      <w:pPr>
        <w:ind w:left="7240" w:hanging="240"/>
      </w:pPr>
      <w:rPr>
        <w:rFonts w:hint="default"/>
      </w:rPr>
    </w:lvl>
    <w:lvl w:ilvl="8" w:tplc="B5F6578C">
      <w:start w:val="1"/>
      <w:numFmt w:val="bullet"/>
      <w:lvlText w:val="•"/>
      <w:lvlJc w:val="left"/>
      <w:pPr>
        <w:ind w:left="8260" w:hanging="240"/>
      </w:pPr>
      <w:rPr>
        <w:rFonts w:hint="default"/>
      </w:rPr>
    </w:lvl>
  </w:abstractNum>
  <w:abstractNum w:abstractNumId="14">
    <w:nsid w:val="33DE068E"/>
    <w:multiLevelType w:val="hybridMultilevel"/>
    <w:tmpl w:val="2E5CCE94"/>
    <w:lvl w:ilvl="0" w:tplc="90B6FD7C">
      <w:start w:val="1"/>
      <w:numFmt w:val="decimal"/>
      <w:lvlText w:val="%1."/>
      <w:lvlJc w:val="left"/>
      <w:pPr>
        <w:ind w:left="102" w:hanging="392"/>
      </w:pPr>
      <w:rPr>
        <w:rFonts w:ascii="Times New Roman" w:eastAsia="Times New Roman" w:hAnsi="Times New Roman" w:cs="Times New Roman" w:hint="default"/>
        <w:b/>
        <w:bCs/>
        <w:spacing w:val="-29"/>
        <w:w w:val="100"/>
        <w:sz w:val="24"/>
        <w:szCs w:val="24"/>
      </w:rPr>
    </w:lvl>
    <w:lvl w:ilvl="1" w:tplc="116816B0">
      <w:start w:val="1"/>
      <w:numFmt w:val="bullet"/>
      <w:lvlText w:val="•"/>
      <w:lvlJc w:val="left"/>
      <w:pPr>
        <w:ind w:left="1122" w:hanging="392"/>
      </w:pPr>
      <w:rPr>
        <w:rFonts w:hint="default"/>
      </w:rPr>
    </w:lvl>
    <w:lvl w:ilvl="2" w:tplc="AFCC99D4">
      <w:start w:val="1"/>
      <w:numFmt w:val="bullet"/>
      <w:lvlText w:val="•"/>
      <w:lvlJc w:val="left"/>
      <w:pPr>
        <w:ind w:left="2144" w:hanging="392"/>
      </w:pPr>
      <w:rPr>
        <w:rFonts w:hint="default"/>
      </w:rPr>
    </w:lvl>
    <w:lvl w:ilvl="3" w:tplc="D2B05418">
      <w:start w:val="1"/>
      <w:numFmt w:val="bullet"/>
      <w:lvlText w:val="•"/>
      <w:lvlJc w:val="left"/>
      <w:pPr>
        <w:ind w:left="3166" w:hanging="392"/>
      </w:pPr>
      <w:rPr>
        <w:rFonts w:hint="default"/>
      </w:rPr>
    </w:lvl>
    <w:lvl w:ilvl="4" w:tplc="864C84A6">
      <w:start w:val="1"/>
      <w:numFmt w:val="bullet"/>
      <w:lvlText w:val="•"/>
      <w:lvlJc w:val="left"/>
      <w:pPr>
        <w:ind w:left="4188" w:hanging="392"/>
      </w:pPr>
      <w:rPr>
        <w:rFonts w:hint="default"/>
      </w:rPr>
    </w:lvl>
    <w:lvl w:ilvl="5" w:tplc="6CE40718">
      <w:start w:val="1"/>
      <w:numFmt w:val="bullet"/>
      <w:lvlText w:val="•"/>
      <w:lvlJc w:val="left"/>
      <w:pPr>
        <w:ind w:left="5210" w:hanging="392"/>
      </w:pPr>
      <w:rPr>
        <w:rFonts w:hint="default"/>
      </w:rPr>
    </w:lvl>
    <w:lvl w:ilvl="6" w:tplc="8FB82382">
      <w:start w:val="1"/>
      <w:numFmt w:val="bullet"/>
      <w:lvlText w:val="•"/>
      <w:lvlJc w:val="left"/>
      <w:pPr>
        <w:ind w:left="6232" w:hanging="392"/>
      </w:pPr>
      <w:rPr>
        <w:rFonts w:hint="default"/>
      </w:rPr>
    </w:lvl>
    <w:lvl w:ilvl="7" w:tplc="A32071F8">
      <w:start w:val="1"/>
      <w:numFmt w:val="bullet"/>
      <w:lvlText w:val="•"/>
      <w:lvlJc w:val="left"/>
      <w:pPr>
        <w:ind w:left="7254" w:hanging="392"/>
      </w:pPr>
      <w:rPr>
        <w:rFonts w:hint="default"/>
      </w:rPr>
    </w:lvl>
    <w:lvl w:ilvl="8" w:tplc="D57A2468">
      <w:start w:val="1"/>
      <w:numFmt w:val="bullet"/>
      <w:lvlText w:val="•"/>
      <w:lvlJc w:val="left"/>
      <w:pPr>
        <w:ind w:left="8276" w:hanging="392"/>
      </w:pPr>
      <w:rPr>
        <w:rFonts w:hint="default"/>
      </w:rPr>
    </w:lvl>
  </w:abstractNum>
  <w:abstractNum w:abstractNumId="15">
    <w:nsid w:val="39773D20"/>
    <w:multiLevelType w:val="hybridMultilevel"/>
    <w:tmpl w:val="DDDCED00"/>
    <w:lvl w:ilvl="0" w:tplc="BA7A7576">
      <w:start w:val="1"/>
      <w:numFmt w:val="decimal"/>
      <w:lvlText w:val="%1."/>
      <w:lvlJc w:val="left"/>
      <w:pPr>
        <w:ind w:left="102" w:hanging="240"/>
        <w:jc w:val="right"/>
      </w:pPr>
      <w:rPr>
        <w:rFonts w:ascii="Times New Roman" w:eastAsia="Times New Roman" w:hAnsi="Times New Roman" w:cs="Times New Roman" w:hint="default"/>
        <w:b/>
        <w:bCs/>
        <w:i w:val="0"/>
        <w:spacing w:val="-28"/>
        <w:w w:val="100"/>
        <w:sz w:val="24"/>
        <w:szCs w:val="24"/>
      </w:rPr>
    </w:lvl>
    <w:lvl w:ilvl="1" w:tplc="F9E45560">
      <w:start w:val="1"/>
      <w:numFmt w:val="bullet"/>
      <w:lvlText w:val="•"/>
      <w:lvlJc w:val="left"/>
      <w:pPr>
        <w:ind w:left="1120" w:hanging="240"/>
      </w:pPr>
      <w:rPr>
        <w:rFonts w:hint="default"/>
      </w:rPr>
    </w:lvl>
    <w:lvl w:ilvl="2" w:tplc="C820E88A">
      <w:start w:val="1"/>
      <w:numFmt w:val="bullet"/>
      <w:lvlText w:val="•"/>
      <w:lvlJc w:val="left"/>
      <w:pPr>
        <w:ind w:left="2140" w:hanging="240"/>
      </w:pPr>
      <w:rPr>
        <w:rFonts w:hint="default"/>
      </w:rPr>
    </w:lvl>
    <w:lvl w:ilvl="3" w:tplc="7E367E74">
      <w:start w:val="1"/>
      <w:numFmt w:val="bullet"/>
      <w:lvlText w:val="•"/>
      <w:lvlJc w:val="left"/>
      <w:pPr>
        <w:ind w:left="3160" w:hanging="240"/>
      </w:pPr>
      <w:rPr>
        <w:rFonts w:hint="default"/>
      </w:rPr>
    </w:lvl>
    <w:lvl w:ilvl="4" w:tplc="B21A331E">
      <w:start w:val="1"/>
      <w:numFmt w:val="bullet"/>
      <w:lvlText w:val="•"/>
      <w:lvlJc w:val="left"/>
      <w:pPr>
        <w:ind w:left="4180" w:hanging="240"/>
      </w:pPr>
      <w:rPr>
        <w:rFonts w:hint="default"/>
      </w:rPr>
    </w:lvl>
    <w:lvl w:ilvl="5" w:tplc="973A336E">
      <w:start w:val="1"/>
      <w:numFmt w:val="bullet"/>
      <w:lvlText w:val="•"/>
      <w:lvlJc w:val="left"/>
      <w:pPr>
        <w:ind w:left="5200" w:hanging="240"/>
      </w:pPr>
      <w:rPr>
        <w:rFonts w:hint="default"/>
      </w:rPr>
    </w:lvl>
    <w:lvl w:ilvl="6" w:tplc="4BAEE396">
      <w:start w:val="1"/>
      <w:numFmt w:val="bullet"/>
      <w:lvlText w:val="•"/>
      <w:lvlJc w:val="left"/>
      <w:pPr>
        <w:ind w:left="6220" w:hanging="240"/>
      </w:pPr>
      <w:rPr>
        <w:rFonts w:hint="default"/>
      </w:rPr>
    </w:lvl>
    <w:lvl w:ilvl="7" w:tplc="B868F492">
      <w:start w:val="1"/>
      <w:numFmt w:val="bullet"/>
      <w:lvlText w:val="•"/>
      <w:lvlJc w:val="left"/>
      <w:pPr>
        <w:ind w:left="7240" w:hanging="240"/>
      </w:pPr>
      <w:rPr>
        <w:rFonts w:hint="default"/>
      </w:rPr>
    </w:lvl>
    <w:lvl w:ilvl="8" w:tplc="4AEA400A">
      <w:start w:val="1"/>
      <w:numFmt w:val="bullet"/>
      <w:lvlText w:val="•"/>
      <w:lvlJc w:val="left"/>
      <w:pPr>
        <w:ind w:left="8260" w:hanging="240"/>
      </w:pPr>
      <w:rPr>
        <w:rFonts w:hint="default"/>
      </w:rPr>
    </w:lvl>
  </w:abstractNum>
  <w:abstractNum w:abstractNumId="16">
    <w:nsid w:val="3CA3694B"/>
    <w:multiLevelType w:val="hybridMultilevel"/>
    <w:tmpl w:val="61822902"/>
    <w:lvl w:ilvl="0" w:tplc="AB72D536">
      <w:start w:val="1"/>
      <w:numFmt w:val="decimal"/>
      <w:lvlText w:val="%1."/>
      <w:lvlJc w:val="left"/>
      <w:pPr>
        <w:ind w:left="102" w:hanging="334"/>
      </w:pPr>
      <w:rPr>
        <w:rFonts w:ascii="Times New Roman" w:eastAsia="Times New Roman" w:hAnsi="Times New Roman" w:cs="Times New Roman" w:hint="default"/>
        <w:b/>
        <w:bCs/>
        <w:spacing w:val="-26"/>
        <w:w w:val="100"/>
        <w:sz w:val="24"/>
        <w:szCs w:val="24"/>
      </w:rPr>
    </w:lvl>
    <w:lvl w:ilvl="1" w:tplc="2952ACC0">
      <w:start w:val="1"/>
      <w:numFmt w:val="bullet"/>
      <w:lvlText w:val="•"/>
      <w:lvlJc w:val="left"/>
      <w:pPr>
        <w:ind w:left="1120" w:hanging="334"/>
      </w:pPr>
      <w:rPr>
        <w:rFonts w:hint="default"/>
      </w:rPr>
    </w:lvl>
    <w:lvl w:ilvl="2" w:tplc="F0CED986">
      <w:start w:val="1"/>
      <w:numFmt w:val="bullet"/>
      <w:lvlText w:val="•"/>
      <w:lvlJc w:val="left"/>
      <w:pPr>
        <w:ind w:left="2140" w:hanging="334"/>
      </w:pPr>
      <w:rPr>
        <w:rFonts w:hint="default"/>
      </w:rPr>
    </w:lvl>
    <w:lvl w:ilvl="3" w:tplc="A8C64FCA">
      <w:start w:val="1"/>
      <w:numFmt w:val="bullet"/>
      <w:lvlText w:val="•"/>
      <w:lvlJc w:val="left"/>
      <w:pPr>
        <w:ind w:left="3160" w:hanging="334"/>
      </w:pPr>
      <w:rPr>
        <w:rFonts w:hint="default"/>
      </w:rPr>
    </w:lvl>
    <w:lvl w:ilvl="4" w:tplc="7AE663C2">
      <w:start w:val="1"/>
      <w:numFmt w:val="bullet"/>
      <w:lvlText w:val="•"/>
      <w:lvlJc w:val="left"/>
      <w:pPr>
        <w:ind w:left="4180" w:hanging="334"/>
      </w:pPr>
      <w:rPr>
        <w:rFonts w:hint="default"/>
      </w:rPr>
    </w:lvl>
    <w:lvl w:ilvl="5" w:tplc="67EAEDBE">
      <w:start w:val="1"/>
      <w:numFmt w:val="bullet"/>
      <w:lvlText w:val="•"/>
      <w:lvlJc w:val="left"/>
      <w:pPr>
        <w:ind w:left="5200" w:hanging="334"/>
      </w:pPr>
      <w:rPr>
        <w:rFonts w:hint="default"/>
      </w:rPr>
    </w:lvl>
    <w:lvl w:ilvl="6" w:tplc="54B4FAB2">
      <w:start w:val="1"/>
      <w:numFmt w:val="bullet"/>
      <w:lvlText w:val="•"/>
      <w:lvlJc w:val="left"/>
      <w:pPr>
        <w:ind w:left="6220" w:hanging="334"/>
      </w:pPr>
      <w:rPr>
        <w:rFonts w:hint="default"/>
      </w:rPr>
    </w:lvl>
    <w:lvl w:ilvl="7" w:tplc="07629996">
      <w:start w:val="1"/>
      <w:numFmt w:val="bullet"/>
      <w:lvlText w:val="•"/>
      <w:lvlJc w:val="left"/>
      <w:pPr>
        <w:ind w:left="7240" w:hanging="334"/>
      </w:pPr>
      <w:rPr>
        <w:rFonts w:hint="default"/>
      </w:rPr>
    </w:lvl>
    <w:lvl w:ilvl="8" w:tplc="B2642B98">
      <w:start w:val="1"/>
      <w:numFmt w:val="bullet"/>
      <w:lvlText w:val="•"/>
      <w:lvlJc w:val="left"/>
      <w:pPr>
        <w:ind w:left="8260" w:hanging="334"/>
      </w:pPr>
      <w:rPr>
        <w:rFonts w:hint="default"/>
      </w:rPr>
    </w:lvl>
  </w:abstractNum>
  <w:abstractNum w:abstractNumId="17">
    <w:nsid w:val="3CBD5BE9"/>
    <w:multiLevelType w:val="hybridMultilevel"/>
    <w:tmpl w:val="233E6BB6"/>
    <w:lvl w:ilvl="0" w:tplc="95569B62">
      <w:start w:val="1"/>
      <w:numFmt w:val="decimal"/>
      <w:lvlText w:val="%1."/>
      <w:lvlJc w:val="left"/>
      <w:pPr>
        <w:ind w:left="102" w:hanging="284"/>
      </w:pPr>
      <w:rPr>
        <w:rFonts w:ascii="Times New Roman" w:eastAsia="Times New Roman" w:hAnsi="Times New Roman" w:cs="Times New Roman" w:hint="default"/>
        <w:b/>
        <w:bCs/>
        <w:color w:val="000009"/>
        <w:spacing w:val="-19"/>
        <w:w w:val="100"/>
        <w:sz w:val="24"/>
        <w:szCs w:val="24"/>
      </w:rPr>
    </w:lvl>
    <w:lvl w:ilvl="1" w:tplc="660E7D02">
      <w:start w:val="1"/>
      <w:numFmt w:val="bullet"/>
      <w:lvlText w:val="•"/>
      <w:lvlJc w:val="left"/>
      <w:pPr>
        <w:ind w:left="1122" w:hanging="284"/>
      </w:pPr>
      <w:rPr>
        <w:rFonts w:hint="default"/>
      </w:rPr>
    </w:lvl>
    <w:lvl w:ilvl="2" w:tplc="319C7BDE">
      <w:start w:val="1"/>
      <w:numFmt w:val="bullet"/>
      <w:lvlText w:val="•"/>
      <w:lvlJc w:val="left"/>
      <w:pPr>
        <w:ind w:left="2144" w:hanging="284"/>
      </w:pPr>
      <w:rPr>
        <w:rFonts w:hint="default"/>
      </w:rPr>
    </w:lvl>
    <w:lvl w:ilvl="3" w:tplc="91BEC026">
      <w:start w:val="1"/>
      <w:numFmt w:val="bullet"/>
      <w:lvlText w:val="•"/>
      <w:lvlJc w:val="left"/>
      <w:pPr>
        <w:ind w:left="3166" w:hanging="284"/>
      </w:pPr>
      <w:rPr>
        <w:rFonts w:hint="default"/>
      </w:rPr>
    </w:lvl>
    <w:lvl w:ilvl="4" w:tplc="08E21066">
      <w:start w:val="1"/>
      <w:numFmt w:val="bullet"/>
      <w:lvlText w:val="•"/>
      <w:lvlJc w:val="left"/>
      <w:pPr>
        <w:ind w:left="4188" w:hanging="284"/>
      </w:pPr>
      <w:rPr>
        <w:rFonts w:hint="default"/>
      </w:rPr>
    </w:lvl>
    <w:lvl w:ilvl="5" w:tplc="88F81DB0">
      <w:start w:val="1"/>
      <w:numFmt w:val="bullet"/>
      <w:lvlText w:val="•"/>
      <w:lvlJc w:val="left"/>
      <w:pPr>
        <w:ind w:left="5210" w:hanging="284"/>
      </w:pPr>
      <w:rPr>
        <w:rFonts w:hint="default"/>
      </w:rPr>
    </w:lvl>
    <w:lvl w:ilvl="6" w:tplc="41827646">
      <w:start w:val="1"/>
      <w:numFmt w:val="bullet"/>
      <w:lvlText w:val="•"/>
      <w:lvlJc w:val="left"/>
      <w:pPr>
        <w:ind w:left="6232" w:hanging="284"/>
      </w:pPr>
      <w:rPr>
        <w:rFonts w:hint="default"/>
      </w:rPr>
    </w:lvl>
    <w:lvl w:ilvl="7" w:tplc="B7BAC966">
      <w:start w:val="1"/>
      <w:numFmt w:val="bullet"/>
      <w:lvlText w:val="•"/>
      <w:lvlJc w:val="left"/>
      <w:pPr>
        <w:ind w:left="7254" w:hanging="284"/>
      </w:pPr>
      <w:rPr>
        <w:rFonts w:hint="default"/>
      </w:rPr>
    </w:lvl>
    <w:lvl w:ilvl="8" w:tplc="FCA4B1C4">
      <w:start w:val="1"/>
      <w:numFmt w:val="bullet"/>
      <w:lvlText w:val="•"/>
      <w:lvlJc w:val="left"/>
      <w:pPr>
        <w:ind w:left="8276" w:hanging="284"/>
      </w:pPr>
      <w:rPr>
        <w:rFonts w:hint="default"/>
      </w:rPr>
    </w:lvl>
  </w:abstractNum>
  <w:abstractNum w:abstractNumId="18">
    <w:nsid w:val="413E1E11"/>
    <w:multiLevelType w:val="hybridMultilevel"/>
    <w:tmpl w:val="43AED954"/>
    <w:lvl w:ilvl="0" w:tplc="E31ADB7E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632CA3"/>
    <w:multiLevelType w:val="hybridMultilevel"/>
    <w:tmpl w:val="9BEE8CDE"/>
    <w:lvl w:ilvl="0" w:tplc="D9B0CECC">
      <w:start w:val="1"/>
      <w:numFmt w:val="decimal"/>
      <w:lvlText w:val="%1."/>
      <w:lvlJc w:val="left"/>
      <w:pPr>
        <w:ind w:left="102" w:hanging="296"/>
      </w:pPr>
      <w:rPr>
        <w:rFonts w:ascii="Times New Roman" w:eastAsia="Times New Roman" w:hAnsi="Times New Roman" w:cs="Times New Roman" w:hint="default"/>
        <w:b/>
        <w:bCs/>
        <w:spacing w:val="-19"/>
        <w:w w:val="100"/>
        <w:sz w:val="24"/>
        <w:szCs w:val="24"/>
      </w:rPr>
    </w:lvl>
    <w:lvl w:ilvl="1" w:tplc="107CD926">
      <w:start w:val="1"/>
      <w:numFmt w:val="bullet"/>
      <w:lvlText w:val="•"/>
      <w:lvlJc w:val="left"/>
      <w:pPr>
        <w:ind w:left="1122" w:hanging="296"/>
      </w:pPr>
      <w:rPr>
        <w:rFonts w:hint="default"/>
      </w:rPr>
    </w:lvl>
    <w:lvl w:ilvl="2" w:tplc="3678F662">
      <w:start w:val="1"/>
      <w:numFmt w:val="bullet"/>
      <w:lvlText w:val="•"/>
      <w:lvlJc w:val="left"/>
      <w:pPr>
        <w:ind w:left="2144" w:hanging="296"/>
      </w:pPr>
      <w:rPr>
        <w:rFonts w:hint="default"/>
      </w:rPr>
    </w:lvl>
    <w:lvl w:ilvl="3" w:tplc="B734F97A">
      <w:start w:val="1"/>
      <w:numFmt w:val="bullet"/>
      <w:lvlText w:val="•"/>
      <w:lvlJc w:val="left"/>
      <w:pPr>
        <w:ind w:left="3166" w:hanging="296"/>
      </w:pPr>
      <w:rPr>
        <w:rFonts w:hint="default"/>
      </w:rPr>
    </w:lvl>
    <w:lvl w:ilvl="4" w:tplc="43FEB944">
      <w:start w:val="1"/>
      <w:numFmt w:val="bullet"/>
      <w:lvlText w:val="•"/>
      <w:lvlJc w:val="left"/>
      <w:pPr>
        <w:ind w:left="4188" w:hanging="296"/>
      </w:pPr>
      <w:rPr>
        <w:rFonts w:hint="default"/>
      </w:rPr>
    </w:lvl>
    <w:lvl w:ilvl="5" w:tplc="E27AF5FC">
      <w:start w:val="1"/>
      <w:numFmt w:val="bullet"/>
      <w:lvlText w:val="•"/>
      <w:lvlJc w:val="left"/>
      <w:pPr>
        <w:ind w:left="5210" w:hanging="296"/>
      </w:pPr>
      <w:rPr>
        <w:rFonts w:hint="default"/>
      </w:rPr>
    </w:lvl>
    <w:lvl w:ilvl="6" w:tplc="832806E4">
      <w:start w:val="1"/>
      <w:numFmt w:val="bullet"/>
      <w:lvlText w:val="•"/>
      <w:lvlJc w:val="left"/>
      <w:pPr>
        <w:ind w:left="6232" w:hanging="296"/>
      </w:pPr>
      <w:rPr>
        <w:rFonts w:hint="default"/>
      </w:rPr>
    </w:lvl>
    <w:lvl w:ilvl="7" w:tplc="9F56418C">
      <w:start w:val="1"/>
      <w:numFmt w:val="bullet"/>
      <w:lvlText w:val="•"/>
      <w:lvlJc w:val="left"/>
      <w:pPr>
        <w:ind w:left="7254" w:hanging="296"/>
      </w:pPr>
      <w:rPr>
        <w:rFonts w:hint="default"/>
      </w:rPr>
    </w:lvl>
    <w:lvl w:ilvl="8" w:tplc="23F6FB2A">
      <w:start w:val="1"/>
      <w:numFmt w:val="bullet"/>
      <w:lvlText w:val="•"/>
      <w:lvlJc w:val="left"/>
      <w:pPr>
        <w:ind w:left="8276" w:hanging="296"/>
      </w:pPr>
      <w:rPr>
        <w:rFonts w:hint="default"/>
      </w:rPr>
    </w:lvl>
  </w:abstractNum>
  <w:abstractNum w:abstractNumId="20">
    <w:nsid w:val="462830D0"/>
    <w:multiLevelType w:val="hybridMultilevel"/>
    <w:tmpl w:val="A8FA3436"/>
    <w:lvl w:ilvl="0" w:tplc="F084B600">
      <w:start w:val="19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462E1A66"/>
    <w:multiLevelType w:val="multilevel"/>
    <w:tmpl w:val="8D9AD21C"/>
    <w:lvl w:ilvl="0">
      <w:start w:val="1"/>
      <w:numFmt w:val="decimal"/>
      <w:lvlText w:val="%1."/>
      <w:lvlJc w:val="left"/>
      <w:rPr>
        <w:b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  <w:rPr>
        <w:b/>
        <w:i w:val="0"/>
      </w:rPr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  <w:rPr>
        <w:b/>
      </w:rPr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22">
    <w:nsid w:val="485E1394"/>
    <w:multiLevelType w:val="hybridMultilevel"/>
    <w:tmpl w:val="98905F04"/>
    <w:lvl w:ilvl="0" w:tplc="AEC07A10">
      <w:start w:val="1"/>
      <w:numFmt w:val="decimal"/>
      <w:lvlText w:val="%1."/>
      <w:lvlJc w:val="left"/>
      <w:pPr>
        <w:ind w:left="102" w:hanging="268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</w:rPr>
    </w:lvl>
    <w:lvl w:ilvl="1" w:tplc="4F2A54FE">
      <w:start w:val="1"/>
      <w:numFmt w:val="bullet"/>
      <w:lvlText w:val="•"/>
      <w:lvlJc w:val="left"/>
      <w:pPr>
        <w:ind w:left="1122" w:hanging="268"/>
      </w:pPr>
      <w:rPr>
        <w:rFonts w:hint="default"/>
      </w:rPr>
    </w:lvl>
    <w:lvl w:ilvl="2" w:tplc="25987DEC">
      <w:start w:val="1"/>
      <w:numFmt w:val="bullet"/>
      <w:lvlText w:val="•"/>
      <w:lvlJc w:val="left"/>
      <w:pPr>
        <w:ind w:left="2144" w:hanging="268"/>
      </w:pPr>
      <w:rPr>
        <w:rFonts w:hint="default"/>
      </w:rPr>
    </w:lvl>
    <w:lvl w:ilvl="3" w:tplc="397C97FE">
      <w:start w:val="1"/>
      <w:numFmt w:val="bullet"/>
      <w:lvlText w:val="•"/>
      <w:lvlJc w:val="left"/>
      <w:pPr>
        <w:ind w:left="3166" w:hanging="268"/>
      </w:pPr>
      <w:rPr>
        <w:rFonts w:hint="default"/>
      </w:rPr>
    </w:lvl>
    <w:lvl w:ilvl="4" w:tplc="7B7E37DE">
      <w:start w:val="1"/>
      <w:numFmt w:val="bullet"/>
      <w:lvlText w:val="•"/>
      <w:lvlJc w:val="left"/>
      <w:pPr>
        <w:ind w:left="4188" w:hanging="268"/>
      </w:pPr>
      <w:rPr>
        <w:rFonts w:hint="default"/>
      </w:rPr>
    </w:lvl>
    <w:lvl w:ilvl="5" w:tplc="996C4FE0">
      <w:start w:val="1"/>
      <w:numFmt w:val="bullet"/>
      <w:lvlText w:val="•"/>
      <w:lvlJc w:val="left"/>
      <w:pPr>
        <w:ind w:left="5210" w:hanging="268"/>
      </w:pPr>
      <w:rPr>
        <w:rFonts w:hint="default"/>
      </w:rPr>
    </w:lvl>
    <w:lvl w:ilvl="6" w:tplc="DDBC24C8">
      <w:start w:val="1"/>
      <w:numFmt w:val="bullet"/>
      <w:lvlText w:val="•"/>
      <w:lvlJc w:val="left"/>
      <w:pPr>
        <w:ind w:left="6232" w:hanging="268"/>
      </w:pPr>
      <w:rPr>
        <w:rFonts w:hint="default"/>
      </w:rPr>
    </w:lvl>
    <w:lvl w:ilvl="7" w:tplc="5E8229BE">
      <w:start w:val="1"/>
      <w:numFmt w:val="bullet"/>
      <w:lvlText w:val="•"/>
      <w:lvlJc w:val="left"/>
      <w:pPr>
        <w:ind w:left="7254" w:hanging="268"/>
      </w:pPr>
      <w:rPr>
        <w:rFonts w:hint="default"/>
      </w:rPr>
    </w:lvl>
    <w:lvl w:ilvl="8" w:tplc="E2A42C54">
      <w:start w:val="1"/>
      <w:numFmt w:val="bullet"/>
      <w:lvlText w:val="•"/>
      <w:lvlJc w:val="left"/>
      <w:pPr>
        <w:ind w:left="8276" w:hanging="268"/>
      </w:pPr>
      <w:rPr>
        <w:rFonts w:hint="default"/>
      </w:rPr>
    </w:lvl>
  </w:abstractNum>
  <w:abstractNum w:abstractNumId="23">
    <w:nsid w:val="486210A6"/>
    <w:multiLevelType w:val="hybridMultilevel"/>
    <w:tmpl w:val="A7A03676"/>
    <w:lvl w:ilvl="0" w:tplc="BED81E56">
      <w:start w:val="1"/>
      <w:numFmt w:val="decimal"/>
      <w:lvlText w:val="%1."/>
      <w:lvlJc w:val="left"/>
      <w:pPr>
        <w:ind w:left="162" w:hanging="334"/>
        <w:jc w:val="right"/>
      </w:pPr>
      <w:rPr>
        <w:rFonts w:ascii="Times New Roman" w:eastAsia="Times New Roman" w:hAnsi="Times New Roman" w:cs="Times New Roman" w:hint="default"/>
        <w:b/>
        <w:bCs/>
        <w:spacing w:val="-19"/>
        <w:w w:val="100"/>
        <w:sz w:val="28"/>
        <w:szCs w:val="28"/>
      </w:rPr>
    </w:lvl>
    <w:lvl w:ilvl="1" w:tplc="1BC6E798">
      <w:start w:val="1"/>
      <w:numFmt w:val="bullet"/>
      <w:lvlText w:val="•"/>
      <w:lvlJc w:val="left"/>
      <w:pPr>
        <w:ind w:left="1182" w:hanging="334"/>
      </w:pPr>
      <w:rPr>
        <w:rFonts w:hint="default"/>
      </w:rPr>
    </w:lvl>
    <w:lvl w:ilvl="2" w:tplc="34260022">
      <w:start w:val="1"/>
      <w:numFmt w:val="bullet"/>
      <w:lvlText w:val="•"/>
      <w:lvlJc w:val="left"/>
      <w:pPr>
        <w:ind w:left="2204" w:hanging="334"/>
      </w:pPr>
      <w:rPr>
        <w:rFonts w:hint="default"/>
      </w:rPr>
    </w:lvl>
    <w:lvl w:ilvl="3" w:tplc="5C1629BC">
      <w:start w:val="1"/>
      <w:numFmt w:val="bullet"/>
      <w:lvlText w:val="•"/>
      <w:lvlJc w:val="left"/>
      <w:pPr>
        <w:ind w:left="3226" w:hanging="334"/>
      </w:pPr>
      <w:rPr>
        <w:rFonts w:hint="default"/>
      </w:rPr>
    </w:lvl>
    <w:lvl w:ilvl="4" w:tplc="8392D96C">
      <w:start w:val="1"/>
      <w:numFmt w:val="bullet"/>
      <w:lvlText w:val="•"/>
      <w:lvlJc w:val="left"/>
      <w:pPr>
        <w:ind w:left="4248" w:hanging="334"/>
      </w:pPr>
      <w:rPr>
        <w:rFonts w:hint="default"/>
      </w:rPr>
    </w:lvl>
    <w:lvl w:ilvl="5" w:tplc="A59A6FA8">
      <w:start w:val="1"/>
      <w:numFmt w:val="bullet"/>
      <w:lvlText w:val="•"/>
      <w:lvlJc w:val="left"/>
      <w:pPr>
        <w:ind w:left="5270" w:hanging="334"/>
      </w:pPr>
      <w:rPr>
        <w:rFonts w:hint="default"/>
      </w:rPr>
    </w:lvl>
    <w:lvl w:ilvl="6" w:tplc="E72AEB80">
      <w:start w:val="1"/>
      <w:numFmt w:val="bullet"/>
      <w:lvlText w:val="•"/>
      <w:lvlJc w:val="left"/>
      <w:pPr>
        <w:ind w:left="6292" w:hanging="334"/>
      </w:pPr>
      <w:rPr>
        <w:rFonts w:hint="default"/>
      </w:rPr>
    </w:lvl>
    <w:lvl w:ilvl="7" w:tplc="12B4F1F0">
      <w:start w:val="1"/>
      <w:numFmt w:val="bullet"/>
      <w:lvlText w:val="•"/>
      <w:lvlJc w:val="left"/>
      <w:pPr>
        <w:ind w:left="7314" w:hanging="334"/>
      </w:pPr>
      <w:rPr>
        <w:rFonts w:hint="default"/>
      </w:rPr>
    </w:lvl>
    <w:lvl w:ilvl="8" w:tplc="4B569478">
      <w:start w:val="1"/>
      <w:numFmt w:val="bullet"/>
      <w:lvlText w:val="•"/>
      <w:lvlJc w:val="left"/>
      <w:pPr>
        <w:ind w:left="8336" w:hanging="334"/>
      </w:pPr>
      <w:rPr>
        <w:rFonts w:hint="default"/>
      </w:rPr>
    </w:lvl>
  </w:abstractNum>
  <w:abstractNum w:abstractNumId="24">
    <w:nsid w:val="4B12317A"/>
    <w:multiLevelType w:val="hybridMultilevel"/>
    <w:tmpl w:val="754EA12C"/>
    <w:lvl w:ilvl="0" w:tplc="AD762ADC">
      <w:start w:val="1"/>
      <w:numFmt w:val="decimal"/>
      <w:lvlText w:val="%1."/>
      <w:lvlJc w:val="left"/>
      <w:pPr>
        <w:ind w:left="720" w:hanging="360"/>
      </w:pPr>
      <w:rPr>
        <w:rFonts w:eastAsia="Lucida Sans Unicode" w:cs="Mangal"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5E1DED"/>
    <w:multiLevelType w:val="hybridMultilevel"/>
    <w:tmpl w:val="8D989E7A"/>
    <w:lvl w:ilvl="0" w:tplc="2670F5B0">
      <w:start w:val="1"/>
      <w:numFmt w:val="decimal"/>
      <w:lvlText w:val="%1."/>
      <w:lvlJc w:val="left"/>
      <w:pPr>
        <w:ind w:left="142" w:hanging="266"/>
      </w:pPr>
      <w:rPr>
        <w:rFonts w:hint="default"/>
        <w:b/>
        <w:bCs/>
        <w:w w:val="100"/>
      </w:rPr>
    </w:lvl>
    <w:lvl w:ilvl="1" w:tplc="0C988048">
      <w:start w:val="1"/>
      <w:numFmt w:val="bullet"/>
      <w:lvlText w:val="•"/>
      <w:lvlJc w:val="left"/>
      <w:pPr>
        <w:ind w:left="1162" w:hanging="266"/>
      </w:pPr>
      <w:rPr>
        <w:rFonts w:hint="default"/>
      </w:rPr>
    </w:lvl>
    <w:lvl w:ilvl="2" w:tplc="C7FEEE3A">
      <w:start w:val="1"/>
      <w:numFmt w:val="bullet"/>
      <w:lvlText w:val="•"/>
      <w:lvlJc w:val="left"/>
      <w:pPr>
        <w:ind w:left="2184" w:hanging="266"/>
      </w:pPr>
      <w:rPr>
        <w:rFonts w:hint="default"/>
      </w:rPr>
    </w:lvl>
    <w:lvl w:ilvl="3" w:tplc="E806DA08">
      <w:start w:val="1"/>
      <w:numFmt w:val="bullet"/>
      <w:lvlText w:val="•"/>
      <w:lvlJc w:val="left"/>
      <w:pPr>
        <w:ind w:left="3206" w:hanging="266"/>
      </w:pPr>
      <w:rPr>
        <w:rFonts w:hint="default"/>
      </w:rPr>
    </w:lvl>
    <w:lvl w:ilvl="4" w:tplc="E5C8E470">
      <w:start w:val="1"/>
      <w:numFmt w:val="bullet"/>
      <w:lvlText w:val="•"/>
      <w:lvlJc w:val="left"/>
      <w:pPr>
        <w:ind w:left="4228" w:hanging="266"/>
      </w:pPr>
      <w:rPr>
        <w:rFonts w:hint="default"/>
      </w:rPr>
    </w:lvl>
    <w:lvl w:ilvl="5" w:tplc="4F9EF498">
      <w:start w:val="1"/>
      <w:numFmt w:val="bullet"/>
      <w:lvlText w:val="•"/>
      <w:lvlJc w:val="left"/>
      <w:pPr>
        <w:ind w:left="5250" w:hanging="266"/>
      </w:pPr>
      <w:rPr>
        <w:rFonts w:hint="default"/>
      </w:rPr>
    </w:lvl>
    <w:lvl w:ilvl="6" w:tplc="F15886C0">
      <w:start w:val="1"/>
      <w:numFmt w:val="bullet"/>
      <w:lvlText w:val="•"/>
      <w:lvlJc w:val="left"/>
      <w:pPr>
        <w:ind w:left="6272" w:hanging="266"/>
      </w:pPr>
      <w:rPr>
        <w:rFonts w:hint="default"/>
      </w:rPr>
    </w:lvl>
    <w:lvl w:ilvl="7" w:tplc="D3C023D2">
      <w:start w:val="1"/>
      <w:numFmt w:val="bullet"/>
      <w:lvlText w:val="•"/>
      <w:lvlJc w:val="left"/>
      <w:pPr>
        <w:ind w:left="7294" w:hanging="266"/>
      </w:pPr>
      <w:rPr>
        <w:rFonts w:hint="default"/>
      </w:rPr>
    </w:lvl>
    <w:lvl w:ilvl="8" w:tplc="74A2FA42">
      <w:start w:val="1"/>
      <w:numFmt w:val="bullet"/>
      <w:lvlText w:val="•"/>
      <w:lvlJc w:val="left"/>
      <w:pPr>
        <w:ind w:left="8316" w:hanging="266"/>
      </w:pPr>
      <w:rPr>
        <w:rFonts w:hint="default"/>
      </w:rPr>
    </w:lvl>
  </w:abstractNum>
  <w:abstractNum w:abstractNumId="26">
    <w:nsid w:val="4BA70239"/>
    <w:multiLevelType w:val="multilevel"/>
    <w:tmpl w:val="B4A47476"/>
    <w:lvl w:ilvl="0">
      <w:start w:val="1"/>
      <w:numFmt w:val="decimal"/>
      <w:lvlText w:val="%1."/>
      <w:lvlJc w:val="left"/>
      <w:rPr>
        <w:b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  <w:rPr>
        <w:b/>
        <w:i w:val="0"/>
      </w:rPr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27">
    <w:nsid w:val="4C260322"/>
    <w:multiLevelType w:val="hybridMultilevel"/>
    <w:tmpl w:val="994452A8"/>
    <w:lvl w:ilvl="0" w:tplc="61CE719E">
      <w:start w:val="1"/>
      <w:numFmt w:val="decimal"/>
      <w:lvlText w:val="%1."/>
      <w:lvlJc w:val="left"/>
      <w:pPr>
        <w:ind w:left="102" w:hanging="284"/>
      </w:pPr>
      <w:rPr>
        <w:rFonts w:ascii="Times New Roman" w:eastAsia="Times New Roman" w:hAnsi="Times New Roman" w:cs="Times New Roman"/>
        <w:b/>
        <w:bCs/>
        <w:i w:val="0"/>
        <w:color w:val="000009"/>
        <w:spacing w:val="-29"/>
        <w:w w:val="100"/>
        <w:sz w:val="24"/>
        <w:szCs w:val="24"/>
      </w:rPr>
    </w:lvl>
    <w:lvl w:ilvl="1" w:tplc="18340352">
      <w:start w:val="1"/>
      <w:numFmt w:val="bullet"/>
      <w:lvlText w:val="•"/>
      <w:lvlJc w:val="left"/>
      <w:pPr>
        <w:ind w:left="1122" w:hanging="284"/>
      </w:pPr>
      <w:rPr>
        <w:rFonts w:hint="default"/>
      </w:rPr>
    </w:lvl>
    <w:lvl w:ilvl="2" w:tplc="DD20AD90">
      <w:start w:val="1"/>
      <w:numFmt w:val="bullet"/>
      <w:lvlText w:val="•"/>
      <w:lvlJc w:val="left"/>
      <w:pPr>
        <w:ind w:left="2144" w:hanging="284"/>
      </w:pPr>
      <w:rPr>
        <w:rFonts w:hint="default"/>
      </w:rPr>
    </w:lvl>
    <w:lvl w:ilvl="3" w:tplc="FED24D60">
      <w:start w:val="1"/>
      <w:numFmt w:val="bullet"/>
      <w:lvlText w:val="•"/>
      <w:lvlJc w:val="left"/>
      <w:pPr>
        <w:ind w:left="3166" w:hanging="284"/>
      </w:pPr>
      <w:rPr>
        <w:rFonts w:hint="default"/>
      </w:rPr>
    </w:lvl>
    <w:lvl w:ilvl="4" w:tplc="B5B6A49E">
      <w:start w:val="1"/>
      <w:numFmt w:val="bullet"/>
      <w:lvlText w:val="•"/>
      <w:lvlJc w:val="left"/>
      <w:pPr>
        <w:ind w:left="4188" w:hanging="284"/>
      </w:pPr>
      <w:rPr>
        <w:rFonts w:hint="default"/>
      </w:rPr>
    </w:lvl>
    <w:lvl w:ilvl="5" w:tplc="CAACC3C0">
      <w:start w:val="1"/>
      <w:numFmt w:val="bullet"/>
      <w:lvlText w:val="•"/>
      <w:lvlJc w:val="left"/>
      <w:pPr>
        <w:ind w:left="5210" w:hanging="284"/>
      </w:pPr>
      <w:rPr>
        <w:rFonts w:hint="default"/>
      </w:rPr>
    </w:lvl>
    <w:lvl w:ilvl="6" w:tplc="50BCAB5E">
      <w:start w:val="1"/>
      <w:numFmt w:val="bullet"/>
      <w:lvlText w:val="•"/>
      <w:lvlJc w:val="left"/>
      <w:pPr>
        <w:ind w:left="6232" w:hanging="284"/>
      </w:pPr>
      <w:rPr>
        <w:rFonts w:hint="default"/>
      </w:rPr>
    </w:lvl>
    <w:lvl w:ilvl="7" w:tplc="D44017C6">
      <w:start w:val="1"/>
      <w:numFmt w:val="bullet"/>
      <w:lvlText w:val="•"/>
      <w:lvlJc w:val="left"/>
      <w:pPr>
        <w:ind w:left="7254" w:hanging="284"/>
      </w:pPr>
      <w:rPr>
        <w:rFonts w:hint="default"/>
      </w:rPr>
    </w:lvl>
    <w:lvl w:ilvl="8" w:tplc="5BD6B0D4">
      <w:start w:val="1"/>
      <w:numFmt w:val="bullet"/>
      <w:lvlText w:val="•"/>
      <w:lvlJc w:val="left"/>
      <w:pPr>
        <w:ind w:left="8276" w:hanging="284"/>
      </w:pPr>
      <w:rPr>
        <w:rFonts w:hint="default"/>
      </w:rPr>
    </w:lvl>
  </w:abstractNum>
  <w:abstractNum w:abstractNumId="28">
    <w:nsid w:val="4CAC1D1B"/>
    <w:multiLevelType w:val="multilevel"/>
    <w:tmpl w:val="FDD6A422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F1A58B7"/>
    <w:multiLevelType w:val="hybridMultilevel"/>
    <w:tmpl w:val="0A48ABBE"/>
    <w:lvl w:ilvl="0" w:tplc="084EE70A">
      <w:start w:val="1"/>
      <w:numFmt w:val="decimal"/>
      <w:lvlText w:val="%1."/>
      <w:lvlJc w:val="left"/>
      <w:pPr>
        <w:ind w:left="102" w:hanging="240"/>
      </w:pPr>
      <w:rPr>
        <w:rFonts w:ascii="Times New Roman" w:eastAsia="Times New Roman" w:hAnsi="Times New Roman" w:cs="Times New Roman" w:hint="default"/>
        <w:b/>
        <w:bCs/>
        <w:i w:val="0"/>
        <w:spacing w:val="-21"/>
        <w:w w:val="100"/>
        <w:sz w:val="24"/>
        <w:szCs w:val="24"/>
      </w:rPr>
    </w:lvl>
    <w:lvl w:ilvl="1" w:tplc="E2F6AB10">
      <w:start w:val="1"/>
      <w:numFmt w:val="bullet"/>
      <w:lvlText w:val="•"/>
      <w:lvlJc w:val="left"/>
      <w:pPr>
        <w:ind w:left="1120" w:hanging="240"/>
      </w:pPr>
      <w:rPr>
        <w:rFonts w:hint="default"/>
      </w:rPr>
    </w:lvl>
    <w:lvl w:ilvl="2" w:tplc="0860A8DC">
      <w:start w:val="1"/>
      <w:numFmt w:val="bullet"/>
      <w:lvlText w:val="•"/>
      <w:lvlJc w:val="left"/>
      <w:pPr>
        <w:ind w:left="2140" w:hanging="240"/>
      </w:pPr>
      <w:rPr>
        <w:rFonts w:hint="default"/>
      </w:rPr>
    </w:lvl>
    <w:lvl w:ilvl="3" w:tplc="6D6A0110">
      <w:start w:val="1"/>
      <w:numFmt w:val="bullet"/>
      <w:lvlText w:val="•"/>
      <w:lvlJc w:val="left"/>
      <w:pPr>
        <w:ind w:left="3160" w:hanging="240"/>
      </w:pPr>
      <w:rPr>
        <w:rFonts w:hint="default"/>
      </w:rPr>
    </w:lvl>
    <w:lvl w:ilvl="4" w:tplc="20B419F0">
      <w:start w:val="1"/>
      <w:numFmt w:val="bullet"/>
      <w:lvlText w:val="•"/>
      <w:lvlJc w:val="left"/>
      <w:pPr>
        <w:ind w:left="4180" w:hanging="240"/>
      </w:pPr>
      <w:rPr>
        <w:rFonts w:hint="default"/>
      </w:rPr>
    </w:lvl>
    <w:lvl w:ilvl="5" w:tplc="512C6FE8">
      <w:start w:val="1"/>
      <w:numFmt w:val="bullet"/>
      <w:lvlText w:val="•"/>
      <w:lvlJc w:val="left"/>
      <w:pPr>
        <w:ind w:left="5200" w:hanging="240"/>
      </w:pPr>
      <w:rPr>
        <w:rFonts w:hint="default"/>
      </w:rPr>
    </w:lvl>
    <w:lvl w:ilvl="6" w:tplc="AAAAD190">
      <w:start w:val="1"/>
      <w:numFmt w:val="bullet"/>
      <w:lvlText w:val="•"/>
      <w:lvlJc w:val="left"/>
      <w:pPr>
        <w:ind w:left="6220" w:hanging="240"/>
      </w:pPr>
      <w:rPr>
        <w:rFonts w:hint="default"/>
      </w:rPr>
    </w:lvl>
    <w:lvl w:ilvl="7" w:tplc="0EC264BE">
      <w:start w:val="1"/>
      <w:numFmt w:val="bullet"/>
      <w:lvlText w:val="•"/>
      <w:lvlJc w:val="left"/>
      <w:pPr>
        <w:ind w:left="7240" w:hanging="240"/>
      </w:pPr>
      <w:rPr>
        <w:rFonts w:hint="default"/>
      </w:rPr>
    </w:lvl>
    <w:lvl w:ilvl="8" w:tplc="44109A12">
      <w:start w:val="1"/>
      <w:numFmt w:val="bullet"/>
      <w:lvlText w:val="•"/>
      <w:lvlJc w:val="left"/>
      <w:pPr>
        <w:ind w:left="8260" w:hanging="240"/>
      </w:pPr>
      <w:rPr>
        <w:rFonts w:hint="default"/>
      </w:rPr>
    </w:lvl>
  </w:abstractNum>
  <w:abstractNum w:abstractNumId="30">
    <w:nsid w:val="533BECB7"/>
    <w:multiLevelType w:val="multilevel"/>
    <w:tmpl w:val="533BECB7"/>
    <w:name w:val="Нумерованный список 1"/>
    <w:lvl w:ilvl="0">
      <w:start w:val="1"/>
      <w:numFmt w:val="decimal"/>
      <w:lvlText w:val="%1."/>
      <w:lvlJc w:val="left"/>
      <w:pPr>
        <w:ind w:left="0" w:firstLine="0"/>
      </w:pPr>
    </w:lvl>
    <w:lvl w:ilvl="1">
      <w:start w:val="1"/>
      <w:numFmt w:val="lowerLetter"/>
      <w:lvlText w:val="%2."/>
      <w:lvlJc w:val="left"/>
      <w:pPr>
        <w:ind w:left="0" w:firstLine="0"/>
      </w:pPr>
    </w:lvl>
    <w:lvl w:ilvl="2">
      <w:start w:val="1"/>
      <w:numFmt w:val="lowerRoman"/>
      <w:lvlText w:val="%3."/>
      <w:lvlJc w:val="left"/>
      <w:pPr>
        <w:ind w:left="0" w:firstLine="0"/>
      </w:pPr>
    </w:lvl>
    <w:lvl w:ilvl="3">
      <w:start w:val="1"/>
      <w:numFmt w:val="decimal"/>
      <w:lvlText w:val="%4."/>
      <w:lvlJc w:val="left"/>
      <w:pPr>
        <w:ind w:left="0" w:firstLine="0"/>
      </w:pPr>
    </w:lvl>
    <w:lvl w:ilvl="4">
      <w:start w:val="1"/>
      <w:numFmt w:val="lowerLetter"/>
      <w:lvlText w:val="%5."/>
      <w:lvlJc w:val="left"/>
      <w:pPr>
        <w:ind w:left="0" w:firstLine="0"/>
      </w:pPr>
    </w:lvl>
    <w:lvl w:ilvl="5">
      <w:start w:val="1"/>
      <w:numFmt w:val="lowerRoman"/>
      <w:lvlText w:val="%6."/>
      <w:lvlJc w:val="left"/>
      <w:pPr>
        <w:ind w:left="0" w:firstLine="0"/>
      </w:pPr>
    </w:lvl>
    <w:lvl w:ilvl="6">
      <w:start w:val="1"/>
      <w:numFmt w:val="decimal"/>
      <w:lvlText w:val="%7."/>
      <w:lvlJc w:val="left"/>
      <w:pPr>
        <w:ind w:left="0" w:firstLine="0"/>
      </w:pPr>
    </w:lvl>
    <w:lvl w:ilvl="7">
      <w:start w:val="1"/>
      <w:numFmt w:val="lowerLetter"/>
      <w:lvlText w:val="%8."/>
      <w:lvlJc w:val="left"/>
      <w:pPr>
        <w:ind w:left="0" w:firstLine="0"/>
      </w:pPr>
    </w:lvl>
    <w:lvl w:ilvl="8">
      <w:start w:val="1"/>
      <w:numFmt w:val="lowerRoman"/>
      <w:lvlText w:val="%9."/>
      <w:lvlJc w:val="left"/>
      <w:pPr>
        <w:ind w:left="0" w:firstLine="0"/>
      </w:pPr>
    </w:lvl>
  </w:abstractNum>
  <w:abstractNum w:abstractNumId="31">
    <w:nsid w:val="547A256E"/>
    <w:multiLevelType w:val="multilevel"/>
    <w:tmpl w:val="5735ED50"/>
    <w:lvl w:ilvl="0">
      <w:start w:val="1"/>
      <w:numFmt w:val="decimal"/>
      <w:lvlText w:val="%1."/>
      <w:lvlJc w:val="left"/>
      <w:rPr>
        <w:b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2">
    <w:nsid w:val="555738C2"/>
    <w:multiLevelType w:val="hybridMultilevel"/>
    <w:tmpl w:val="14229DAA"/>
    <w:lvl w:ilvl="0" w:tplc="BB204C28">
      <w:start w:val="1"/>
      <w:numFmt w:val="decimal"/>
      <w:lvlText w:val="%1."/>
      <w:lvlJc w:val="left"/>
      <w:pPr>
        <w:ind w:left="111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34" w:hanging="360"/>
      </w:pPr>
    </w:lvl>
    <w:lvl w:ilvl="2" w:tplc="0419001B" w:tentative="1">
      <w:start w:val="1"/>
      <w:numFmt w:val="lowerRoman"/>
      <w:lvlText w:val="%3."/>
      <w:lvlJc w:val="right"/>
      <w:pPr>
        <w:ind w:left="2554" w:hanging="180"/>
      </w:pPr>
    </w:lvl>
    <w:lvl w:ilvl="3" w:tplc="0419000F" w:tentative="1">
      <w:start w:val="1"/>
      <w:numFmt w:val="decimal"/>
      <w:lvlText w:val="%4."/>
      <w:lvlJc w:val="left"/>
      <w:pPr>
        <w:ind w:left="3274" w:hanging="360"/>
      </w:pPr>
    </w:lvl>
    <w:lvl w:ilvl="4" w:tplc="04190019" w:tentative="1">
      <w:start w:val="1"/>
      <w:numFmt w:val="lowerLetter"/>
      <w:lvlText w:val="%5."/>
      <w:lvlJc w:val="left"/>
      <w:pPr>
        <w:ind w:left="3994" w:hanging="360"/>
      </w:pPr>
    </w:lvl>
    <w:lvl w:ilvl="5" w:tplc="0419001B" w:tentative="1">
      <w:start w:val="1"/>
      <w:numFmt w:val="lowerRoman"/>
      <w:lvlText w:val="%6."/>
      <w:lvlJc w:val="right"/>
      <w:pPr>
        <w:ind w:left="4714" w:hanging="180"/>
      </w:pPr>
    </w:lvl>
    <w:lvl w:ilvl="6" w:tplc="0419000F" w:tentative="1">
      <w:start w:val="1"/>
      <w:numFmt w:val="decimal"/>
      <w:lvlText w:val="%7."/>
      <w:lvlJc w:val="left"/>
      <w:pPr>
        <w:ind w:left="5434" w:hanging="360"/>
      </w:pPr>
    </w:lvl>
    <w:lvl w:ilvl="7" w:tplc="04190019" w:tentative="1">
      <w:start w:val="1"/>
      <w:numFmt w:val="lowerLetter"/>
      <w:lvlText w:val="%8."/>
      <w:lvlJc w:val="left"/>
      <w:pPr>
        <w:ind w:left="6154" w:hanging="360"/>
      </w:pPr>
    </w:lvl>
    <w:lvl w:ilvl="8" w:tplc="041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3">
    <w:nsid w:val="571DC2BC"/>
    <w:multiLevelType w:val="multilevel"/>
    <w:tmpl w:val="B4A47476"/>
    <w:lvl w:ilvl="0">
      <w:start w:val="1"/>
      <w:numFmt w:val="decimal"/>
      <w:lvlText w:val="%1."/>
      <w:lvlJc w:val="left"/>
      <w:rPr>
        <w:b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  <w:rPr>
        <w:b/>
        <w:i w:val="0"/>
      </w:rPr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4">
    <w:nsid w:val="5735ED50"/>
    <w:multiLevelType w:val="multilevel"/>
    <w:tmpl w:val="78586198"/>
    <w:lvl w:ilvl="0">
      <w:start w:val="1"/>
      <w:numFmt w:val="decimal"/>
      <w:lvlText w:val="%1."/>
      <w:lvlJc w:val="left"/>
      <w:rPr>
        <w:b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  <w:rPr>
        <w:b/>
      </w:rPr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5">
    <w:nsid w:val="5735ED53"/>
    <w:multiLevelType w:val="multilevel"/>
    <w:tmpl w:val="AFF0028A"/>
    <w:name w:val="Нумерованный список 4"/>
    <w:lvl w:ilvl="0">
      <w:start w:val="1"/>
      <w:numFmt w:val="decimal"/>
      <w:lvlText w:val="%1."/>
      <w:lvlJc w:val="left"/>
      <w:rPr>
        <w:b/>
        <w:i w:val="0"/>
        <w:sz w:val="24"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6">
    <w:nsid w:val="5735ED54"/>
    <w:multiLevelType w:val="multilevel"/>
    <w:tmpl w:val="5735ED54"/>
    <w:name w:val="Нумерованный список 5"/>
    <w:lvl w:ilvl="0">
      <w:start w:val="1"/>
      <w:numFmt w:val="decimal"/>
      <w:lvlText w:val="%1."/>
      <w:lvlJc w:val="left"/>
      <w:rPr>
        <w:b/>
        <w:color w:val="000000"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7">
    <w:nsid w:val="5735ED55"/>
    <w:multiLevelType w:val="multilevel"/>
    <w:tmpl w:val="5735ED55"/>
    <w:name w:val="Нумерованный список 6"/>
    <w:lvl w:ilvl="0">
      <w:start w:val="1"/>
      <w:numFmt w:val="decimal"/>
      <w:lvlText w:val="%1."/>
      <w:lvlJc w:val="left"/>
      <w:rPr>
        <w:rFonts w:ascii="Times New Roman" w:hAnsi="Times New Roman"/>
        <w:b/>
        <w:spacing w:val="0"/>
        <w:w w:val="100"/>
        <w:sz w:val="28"/>
      </w:rPr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left"/>
    </w:lvl>
  </w:abstractNum>
  <w:abstractNum w:abstractNumId="38">
    <w:nsid w:val="579A00C0"/>
    <w:multiLevelType w:val="hybridMultilevel"/>
    <w:tmpl w:val="FE7C81AE"/>
    <w:lvl w:ilvl="0" w:tplc="4E94F49E">
      <w:start w:val="7"/>
      <w:numFmt w:val="decimal"/>
      <w:lvlText w:val="%1."/>
      <w:lvlJc w:val="left"/>
      <w:pPr>
        <w:ind w:left="102" w:hanging="332"/>
      </w:pPr>
      <w:rPr>
        <w:rFonts w:ascii="Times New Roman" w:eastAsia="Times New Roman" w:hAnsi="Times New Roman" w:cs="Times New Roman" w:hint="default"/>
        <w:b/>
        <w:bCs/>
        <w:spacing w:val="-29"/>
        <w:w w:val="100"/>
        <w:sz w:val="24"/>
        <w:szCs w:val="24"/>
      </w:rPr>
    </w:lvl>
    <w:lvl w:ilvl="1" w:tplc="D5140A0C">
      <w:start w:val="1"/>
      <w:numFmt w:val="bullet"/>
      <w:lvlText w:val="•"/>
      <w:lvlJc w:val="left"/>
      <w:pPr>
        <w:ind w:left="1122" w:hanging="332"/>
      </w:pPr>
      <w:rPr>
        <w:rFonts w:hint="default"/>
      </w:rPr>
    </w:lvl>
    <w:lvl w:ilvl="2" w:tplc="AE3A833C">
      <w:start w:val="1"/>
      <w:numFmt w:val="bullet"/>
      <w:lvlText w:val="•"/>
      <w:lvlJc w:val="left"/>
      <w:pPr>
        <w:ind w:left="2144" w:hanging="332"/>
      </w:pPr>
      <w:rPr>
        <w:rFonts w:hint="default"/>
      </w:rPr>
    </w:lvl>
    <w:lvl w:ilvl="3" w:tplc="26C82E18">
      <w:start w:val="1"/>
      <w:numFmt w:val="bullet"/>
      <w:lvlText w:val="•"/>
      <w:lvlJc w:val="left"/>
      <w:pPr>
        <w:ind w:left="3166" w:hanging="332"/>
      </w:pPr>
      <w:rPr>
        <w:rFonts w:hint="default"/>
      </w:rPr>
    </w:lvl>
    <w:lvl w:ilvl="4" w:tplc="93F0D670">
      <w:start w:val="1"/>
      <w:numFmt w:val="bullet"/>
      <w:lvlText w:val="•"/>
      <w:lvlJc w:val="left"/>
      <w:pPr>
        <w:ind w:left="4188" w:hanging="332"/>
      </w:pPr>
      <w:rPr>
        <w:rFonts w:hint="default"/>
      </w:rPr>
    </w:lvl>
    <w:lvl w:ilvl="5" w:tplc="18C22A20">
      <w:start w:val="1"/>
      <w:numFmt w:val="bullet"/>
      <w:lvlText w:val="•"/>
      <w:lvlJc w:val="left"/>
      <w:pPr>
        <w:ind w:left="5210" w:hanging="332"/>
      </w:pPr>
      <w:rPr>
        <w:rFonts w:hint="default"/>
      </w:rPr>
    </w:lvl>
    <w:lvl w:ilvl="6" w:tplc="87C4D900">
      <w:start w:val="1"/>
      <w:numFmt w:val="bullet"/>
      <w:lvlText w:val="•"/>
      <w:lvlJc w:val="left"/>
      <w:pPr>
        <w:ind w:left="6232" w:hanging="332"/>
      </w:pPr>
      <w:rPr>
        <w:rFonts w:hint="default"/>
      </w:rPr>
    </w:lvl>
    <w:lvl w:ilvl="7" w:tplc="92D21930">
      <w:start w:val="1"/>
      <w:numFmt w:val="bullet"/>
      <w:lvlText w:val="•"/>
      <w:lvlJc w:val="left"/>
      <w:pPr>
        <w:ind w:left="7254" w:hanging="332"/>
      </w:pPr>
      <w:rPr>
        <w:rFonts w:hint="default"/>
      </w:rPr>
    </w:lvl>
    <w:lvl w:ilvl="8" w:tplc="95100808">
      <w:start w:val="1"/>
      <w:numFmt w:val="bullet"/>
      <w:lvlText w:val="•"/>
      <w:lvlJc w:val="left"/>
      <w:pPr>
        <w:ind w:left="8276" w:hanging="332"/>
      </w:pPr>
      <w:rPr>
        <w:rFonts w:hint="default"/>
      </w:rPr>
    </w:lvl>
  </w:abstractNum>
  <w:abstractNum w:abstractNumId="39">
    <w:nsid w:val="57F52603"/>
    <w:multiLevelType w:val="hybridMultilevel"/>
    <w:tmpl w:val="FA0C3F88"/>
    <w:lvl w:ilvl="0" w:tplc="993E5B1E">
      <w:start w:val="1"/>
      <w:numFmt w:val="decimal"/>
      <w:lvlText w:val="%1."/>
      <w:lvlJc w:val="left"/>
      <w:pPr>
        <w:ind w:left="102" w:hanging="348"/>
      </w:pPr>
      <w:rPr>
        <w:rFonts w:ascii="Times New Roman" w:eastAsia="Times New Roman" w:hAnsi="Times New Roman" w:cs="Times New Roman" w:hint="default"/>
        <w:b/>
        <w:bCs/>
        <w:spacing w:val="-19"/>
        <w:w w:val="100"/>
        <w:sz w:val="24"/>
        <w:szCs w:val="24"/>
      </w:rPr>
    </w:lvl>
    <w:lvl w:ilvl="1" w:tplc="22AA3A30">
      <w:start w:val="1"/>
      <w:numFmt w:val="bullet"/>
      <w:lvlText w:val="•"/>
      <w:lvlJc w:val="left"/>
      <w:pPr>
        <w:ind w:left="1120" w:hanging="348"/>
      </w:pPr>
      <w:rPr>
        <w:rFonts w:hint="default"/>
      </w:rPr>
    </w:lvl>
    <w:lvl w:ilvl="2" w:tplc="AAAAC836">
      <w:start w:val="1"/>
      <w:numFmt w:val="bullet"/>
      <w:lvlText w:val="•"/>
      <w:lvlJc w:val="left"/>
      <w:pPr>
        <w:ind w:left="2140" w:hanging="348"/>
      </w:pPr>
      <w:rPr>
        <w:rFonts w:hint="default"/>
      </w:rPr>
    </w:lvl>
    <w:lvl w:ilvl="3" w:tplc="5E2E9DC4">
      <w:start w:val="1"/>
      <w:numFmt w:val="bullet"/>
      <w:lvlText w:val="•"/>
      <w:lvlJc w:val="left"/>
      <w:pPr>
        <w:ind w:left="3160" w:hanging="348"/>
      </w:pPr>
      <w:rPr>
        <w:rFonts w:hint="default"/>
      </w:rPr>
    </w:lvl>
    <w:lvl w:ilvl="4" w:tplc="D6F2B08E">
      <w:start w:val="1"/>
      <w:numFmt w:val="bullet"/>
      <w:lvlText w:val="•"/>
      <w:lvlJc w:val="left"/>
      <w:pPr>
        <w:ind w:left="4180" w:hanging="348"/>
      </w:pPr>
      <w:rPr>
        <w:rFonts w:hint="default"/>
      </w:rPr>
    </w:lvl>
    <w:lvl w:ilvl="5" w:tplc="EEF6E55E">
      <w:start w:val="1"/>
      <w:numFmt w:val="bullet"/>
      <w:lvlText w:val="•"/>
      <w:lvlJc w:val="left"/>
      <w:pPr>
        <w:ind w:left="5200" w:hanging="348"/>
      </w:pPr>
      <w:rPr>
        <w:rFonts w:hint="default"/>
      </w:rPr>
    </w:lvl>
    <w:lvl w:ilvl="6" w:tplc="F064E9DA">
      <w:start w:val="1"/>
      <w:numFmt w:val="bullet"/>
      <w:lvlText w:val="•"/>
      <w:lvlJc w:val="left"/>
      <w:pPr>
        <w:ind w:left="6220" w:hanging="348"/>
      </w:pPr>
      <w:rPr>
        <w:rFonts w:hint="default"/>
      </w:rPr>
    </w:lvl>
    <w:lvl w:ilvl="7" w:tplc="EDAEF2E2">
      <w:start w:val="1"/>
      <w:numFmt w:val="bullet"/>
      <w:lvlText w:val="•"/>
      <w:lvlJc w:val="left"/>
      <w:pPr>
        <w:ind w:left="7240" w:hanging="348"/>
      </w:pPr>
      <w:rPr>
        <w:rFonts w:hint="default"/>
      </w:rPr>
    </w:lvl>
    <w:lvl w:ilvl="8" w:tplc="85989CE2">
      <w:start w:val="1"/>
      <w:numFmt w:val="bullet"/>
      <w:lvlText w:val="•"/>
      <w:lvlJc w:val="left"/>
      <w:pPr>
        <w:ind w:left="8260" w:hanging="348"/>
      </w:pPr>
      <w:rPr>
        <w:rFonts w:hint="default"/>
      </w:rPr>
    </w:lvl>
  </w:abstractNum>
  <w:abstractNum w:abstractNumId="40">
    <w:nsid w:val="5D5837BA"/>
    <w:multiLevelType w:val="hybridMultilevel"/>
    <w:tmpl w:val="47A0150A"/>
    <w:lvl w:ilvl="0" w:tplc="74765FB2">
      <w:start w:val="1"/>
      <w:numFmt w:val="decimal"/>
      <w:lvlText w:val="%1."/>
      <w:lvlJc w:val="left"/>
      <w:pPr>
        <w:ind w:left="102" w:hanging="240"/>
      </w:pPr>
      <w:rPr>
        <w:rFonts w:ascii="Times New Roman" w:eastAsia="Times New Roman" w:hAnsi="Times New Roman" w:cs="Times New Roman" w:hint="default"/>
        <w:b/>
        <w:bCs/>
        <w:spacing w:val="-19"/>
        <w:w w:val="100"/>
        <w:sz w:val="24"/>
        <w:szCs w:val="24"/>
      </w:rPr>
    </w:lvl>
    <w:lvl w:ilvl="1" w:tplc="C5A24BE0">
      <w:start w:val="1"/>
      <w:numFmt w:val="bullet"/>
      <w:lvlText w:val="•"/>
      <w:lvlJc w:val="left"/>
      <w:pPr>
        <w:ind w:left="1120" w:hanging="240"/>
      </w:pPr>
      <w:rPr>
        <w:rFonts w:hint="default"/>
      </w:rPr>
    </w:lvl>
    <w:lvl w:ilvl="2" w:tplc="68C6D346">
      <w:start w:val="1"/>
      <w:numFmt w:val="bullet"/>
      <w:lvlText w:val="•"/>
      <w:lvlJc w:val="left"/>
      <w:pPr>
        <w:ind w:left="2140" w:hanging="240"/>
      </w:pPr>
      <w:rPr>
        <w:rFonts w:hint="default"/>
      </w:rPr>
    </w:lvl>
    <w:lvl w:ilvl="3" w:tplc="DDDCD73C">
      <w:start w:val="1"/>
      <w:numFmt w:val="bullet"/>
      <w:lvlText w:val="•"/>
      <w:lvlJc w:val="left"/>
      <w:pPr>
        <w:ind w:left="3160" w:hanging="240"/>
      </w:pPr>
      <w:rPr>
        <w:rFonts w:hint="default"/>
      </w:rPr>
    </w:lvl>
    <w:lvl w:ilvl="4" w:tplc="D2A20B64">
      <w:start w:val="1"/>
      <w:numFmt w:val="bullet"/>
      <w:lvlText w:val="•"/>
      <w:lvlJc w:val="left"/>
      <w:pPr>
        <w:ind w:left="4180" w:hanging="240"/>
      </w:pPr>
      <w:rPr>
        <w:rFonts w:hint="default"/>
      </w:rPr>
    </w:lvl>
    <w:lvl w:ilvl="5" w:tplc="4B8EFA86">
      <w:start w:val="1"/>
      <w:numFmt w:val="bullet"/>
      <w:lvlText w:val="•"/>
      <w:lvlJc w:val="left"/>
      <w:pPr>
        <w:ind w:left="5200" w:hanging="240"/>
      </w:pPr>
      <w:rPr>
        <w:rFonts w:hint="default"/>
      </w:rPr>
    </w:lvl>
    <w:lvl w:ilvl="6" w:tplc="98F0A3F4">
      <w:start w:val="1"/>
      <w:numFmt w:val="bullet"/>
      <w:lvlText w:val="•"/>
      <w:lvlJc w:val="left"/>
      <w:pPr>
        <w:ind w:left="6220" w:hanging="240"/>
      </w:pPr>
      <w:rPr>
        <w:rFonts w:hint="default"/>
      </w:rPr>
    </w:lvl>
    <w:lvl w:ilvl="7" w:tplc="75769C88">
      <w:start w:val="1"/>
      <w:numFmt w:val="bullet"/>
      <w:lvlText w:val="•"/>
      <w:lvlJc w:val="left"/>
      <w:pPr>
        <w:ind w:left="7240" w:hanging="240"/>
      </w:pPr>
      <w:rPr>
        <w:rFonts w:hint="default"/>
      </w:rPr>
    </w:lvl>
    <w:lvl w:ilvl="8" w:tplc="8558DFC4">
      <w:start w:val="1"/>
      <w:numFmt w:val="bullet"/>
      <w:lvlText w:val="•"/>
      <w:lvlJc w:val="left"/>
      <w:pPr>
        <w:ind w:left="8260" w:hanging="240"/>
      </w:pPr>
      <w:rPr>
        <w:rFonts w:hint="default"/>
      </w:rPr>
    </w:lvl>
  </w:abstractNum>
  <w:abstractNum w:abstractNumId="41">
    <w:nsid w:val="5E3D1FDD"/>
    <w:multiLevelType w:val="hybridMultilevel"/>
    <w:tmpl w:val="47363782"/>
    <w:lvl w:ilvl="0" w:tplc="F836F630">
      <w:start w:val="1"/>
      <w:numFmt w:val="decimal"/>
      <w:lvlText w:val="%1."/>
      <w:lvlJc w:val="left"/>
      <w:pPr>
        <w:ind w:left="102" w:hanging="272"/>
      </w:pPr>
      <w:rPr>
        <w:rFonts w:ascii="Times New Roman" w:eastAsia="Times New Roman" w:hAnsi="Times New Roman" w:cs="Times New Roman" w:hint="default"/>
        <w:b/>
        <w:bCs/>
        <w:spacing w:val="-28"/>
        <w:w w:val="100"/>
        <w:sz w:val="24"/>
        <w:szCs w:val="24"/>
      </w:rPr>
    </w:lvl>
    <w:lvl w:ilvl="1" w:tplc="13D2C510">
      <w:start w:val="1"/>
      <w:numFmt w:val="bullet"/>
      <w:lvlText w:val="•"/>
      <w:lvlJc w:val="left"/>
      <w:pPr>
        <w:ind w:left="1122" w:hanging="272"/>
      </w:pPr>
      <w:rPr>
        <w:rFonts w:hint="default"/>
      </w:rPr>
    </w:lvl>
    <w:lvl w:ilvl="2" w:tplc="7ED08754">
      <w:start w:val="1"/>
      <w:numFmt w:val="bullet"/>
      <w:lvlText w:val="•"/>
      <w:lvlJc w:val="left"/>
      <w:pPr>
        <w:ind w:left="2144" w:hanging="272"/>
      </w:pPr>
      <w:rPr>
        <w:rFonts w:hint="default"/>
      </w:rPr>
    </w:lvl>
    <w:lvl w:ilvl="3" w:tplc="2290405C">
      <w:start w:val="1"/>
      <w:numFmt w:val="bullet"/>
      <w:lvlText w:val="•"/>
      <w:lvlJc w:val="left"/>
      <w:pPr>
        <w:ind w:left="3166" w:hanging="272"/>
      </w:pPr>
      <w:rPr>
        <w:rFonts w:hint="default"/>
      </w:rPr>
    </w:lvl>
    <w:lvl w:ilvl="4" w:tplc="5D24B598">
      <w:start w:val="1"/>
      <w:numFmt w:val="bullet"/>
      <w:lvlText w:val="•"/>
      <w:lvlJc w:val="left"/>
      <w:pPr>
        <w:ind w:left="4188" w:hanging="272"/>
      </w:pPr>
      <w:rPr>
        <w:rFonts w:hint="default"/>
      </w:rPr>
    </w:lvl>
    <w:lvl w:ilvl="5" w:tplc="172A1734">
      <w:start w:val="1"/>
      <w:numFmt w:val="bullet"/>
      <w:lvlText w:val="•"/>
      <w:lvlJc w:val="left"/>
      <w:pPr>
        <w:ind w:left="5210" w:hanging="272"/>
      </w:pPr>
      <w:rPr>
        <w:rFonts w:hint="default"/>
      </w:rPr>
    </w:lvl>
    <w:lvl w:ilvl="6" w:tplc="8D80DB26">
      <w:start w:val="1"/>
      <w:numFmt w:val="bullet"/>
      <w:lvlText w:val="•"/>
      <w:lvlJc w:val="left"/>
      <w:pPr>
        <w:ind w:left="6232" w:hanging="272"/>
      </w:pPr>
      <w:rPr>
        <w:rFonts w:hint="default"/>
      </w:rPr>
    </w:lvl>
    <w:lvl w:ilvl="7" w:tplc="FAECD90E">
      <w:start w:val="1"/>
      <w:numFmt w:val="bullet"/>
      <w:lvlText w:val="•"/>
      <w:lvlJc w:val="left"/>
      <w:pPr>
        <w:ind w:left="7254" w:hanging="272"/>
      </w:pPr>
      <w:rPr>
        <w:rFonts w:hint="default"/>
      </w:rPr>
    </w:lvl>
    <w:lvl w:ilvl="8" w:tplc="72FA5908">
      <w:start w:val="1"/>
      <w:numFmt w:val="bullet"/>
      <w:lvlText w:val="•"/>
      <w:lvlJc w:val="left"/>
      <w:pPr>
        <w:ind w:left="8276" w:hanging="272"/>
      </w:pPr>
      <w:rPr>
        <w:rFonts w:hint="default"/>
      </w:rPr>
    </w:lvl>
  </w:abstractNum>
  <w:abstractNum w:abstractNumId="42">
    <w:nsid w:val="5FAD30C1"/>
    <w:multiLevelType w:val="hybridMultilevel"/>
    <w:tmpl w:val="4F5E3E3C"/>
    <w:lvl w:ilvl="0" w:tplc="FF1EAAF6">
      <w:start w:val="1"/>
      <w:numFmt w:val="decimal"/>
      <w:lvlText w:val="%1."/>
      <w:lvlJc w:val="left"/>
      <w:pPr>
        <w:ind w:left="142" w:hanging="272"/>
        <w:jc w:val="right"/>
      </w:pPr>
      <w:rPr>
        <w:rFonts w:ascii="Times New Roman" w:eastAsia="Times New Roman" w:hAnsi="Times New Roman" w:cs="Times New Roman" w:hint="default"/>
        <w:b/>
        <w:bCs/>
        <w:spacing w:val="-29"/>
        <w:w w:val="100"/>
        <w:sz w:val="24"/>
        <w:szCs w:val="24"/>
        <w:lang w:val="uk-UA"/>
      </w:rPr>
    </w:lvl>
    <w:lvl w:ilvl="1" w:tplc="48AEBE44">
      <w:start w:val="1"/>
      <w:numFmt w:val="bullet"/>
      <w:lvlText w:val="•"/>
      <w:lvlJc w:val="left"/>
      <w:pPr>
        <w:ind w:left="1160" w:hanging="272"/>
      </w:pPr>
      <w:rPr>
        <w:rFonts w:hint="default"/>
      </w:rPr>
    </w:lvl>
    <w:lvl w:ilvl="2" w:tplc="EC3EAB42">
      <w:start w:val="1"/>
      <w:numFmt w:val="bullet"/>
      <w:lvlText w:val="•"/>
      <w:lvlJc w:val="left"/>
      <w:pPr>
        <w:ind w:left="2180" w:hanging="272"/>
      </w:pPr>
      <w:rPr>
        <w:rFonts w:hint="default"/>
      </w:rPr>
    </w:lvl>
    <w:lvl w:ilvl="3" w:tplc="8AA8F500">
      <w:start w:val="1"/>
      <w:numFmt w:val="bullet"/>
      <w:lvlText w:val="•"/>
      <w:lvlJc w:val="left"/>
      <w:pPr>
        <w:ind w:left="3200" w:hanging="272"/>
      </w:pPr>
      <w:rPr>
        <w:rFonts w:hint="default"/>
      </w:rPr>
    </w:lvl>
    <w:lvl w:ilvl="4" w:tplc="973C85AC">
      <w:start w:val="1"/>
      <w:numFmt w:val="bullet"/>
      <w:lvlText w:val="•"/>
      <w:lvlJc w:val="left"/>
      <w:pPr>
        <w:ind w:left="4220" w:hanging="272"/>
      </w:pPr>
      <w:rPr>
        <w:rFonts w:hint="default"/>
      </w:rPr>
    </w:lvl>
    <w:lvl w:ilvl="5" w:tplc="B2C254C8">
      <w:start w:val="1"/>
      <w:numFmt w:val="bullet"/>
      <w:lvlText w:val="•"/>
      <w:lvlJc w:val="left"/>
      <w:pPr>
        <w:ind w:left="5240" w:hanging="272"/>
      </w:pPr>
      <w:rPr>
        <w:rFonts w:hint="default"/>
      </w:rPr>
    </w:lvl>
    <w:lvl w:ilvl="6" w:tplc="E3CCC558">
      <w:start w:val="1"/>
      <w:numFmt w:val="bullet"/>
      <w:lvlText w:val="•"/>
      <w:lvlJc w:val="left"/>
      <w:pPr>
        <w:ind w:left="6260" w:hanging="272"/>
      </w:pPr>
      <w:rPr>
        <w:rFonts w:hint="default"/>
      </w:rPr>
    </w:lvl>
    <w:lvl w:ilvl="7" w:tplc="4F20EFB0">
      <w:start w:val="1"/>
      <w:numFmt w:val="bullet"/>
      <w:lvlText w:val="•"/>
      <w:lvlJc w:val="left"/>
      <w:pPr>
        <w:ind w:left="7280" w:hanging="272"/>
      </w:pPr>
      <w:rPr>
        <w:rFonts w:hint="default"/>
      </w:rPr>
    </w:lvl>
    <w:lvl w:ilvl="8" w:tplc="F670BA66">
      <w:start w:val="1"/>
      <w:numFmt w:val="bullet"/>
      <w:lvlText w:val="•"/>
      <w:lvlJc w:val="left"/>
      <w:pPr>
        <w:ind w:left="8300" w:hanging="272"/>
      </w:pPr>
      <w:rPr>
        <w:rFonts w:hint="default"/>
      </w:rPr>
    </w:lvl>
  </w:abstractNum>
  <w:abstractNum w:abstractNumId="43">
    <w:nsid w:val="66CC7DB5"/>
    <w:multiLevelType w:val="hybridMultilevel"/>
    <w:tmpl w:val="CBB8D4A8"/>
    <w:lvl w:ilvl="0" w:tplc="9EE67312">
      <w:start w:val="3"/>
      <w:numFmt w:val="decimal"/>
      <w:lvlText w:val="%1."/>
      <w:lvlJc w:val="left"/>
      <w:pPr>
        <w:ind w:left="102" w:hanging="378"/>
        <w:jc w:val="right"/>
      </w:pPr>
      <w:rPr>
        <w:rFonts w:ascii="Times New Roman" w:eastAsia="Times New Roman" w:hAnsi="Times New Roman" w:cs="Times New Roman" w:hint="default"/>
        <w:b/>
        <w:bCs/>
        <w:spacing w:val="-21"/>
        <w:w w:val="100"/>
        <w:sz w:val="24"/>
        <w:szCs w:val="24"/>
      </w:rPr>
    </w:lvl>
    <w:lvl w:ilvl="1" w:tplc="100A8E70">
      <w:start w:val="1"/>
      <w:numFmt w:val="bullet"/>
      <w:lvlText w:val="•"/>
      <w:lvlJc w:val="left"/>
      <w:pPr>
        <w:ind w:left="1122" w:hanging="378"/>
      </w:pPr>
      <w:rPr>
        <w:rFonts w:hint="default"/>
      </w:rPr>
    </w:lvl>
    <w:lvl w:ilvl="2" w:tplc="F3967BA8">
      <w:start w:val="1"/>
      <w:numFmt w:val="bullet"/>
      <w:lvlText w:val="•"/>
      <w:lvlJc w:val="left"/>
      <w:pPr>
        <w:ind w:left="2144" w:hanging="378"/>
      </w:pPr>
      <w:rPr>
        <w:rFonts w:hint="default"/>
      </w:rPr>
    </w:lvl>
    <w:lvl w:ilvl="3" w:tplc="61E651C0">
      <w:start w:val="1"/>
      <w:numFmt w:val="bullet"/>
      <w:lvlText w:val="•"/>
      <w:lvlJc w:val="left"/>
      <w:pPr>
        <w:ind w:left="3166" w:hanging="378"/>
      </w:pPr>
      <w:rPr>
        <w:rFonts w:hint="default"/>
      </w:rPr>
    </w:lvl>
    <w:lvl w:ilvl="4" w:tplc="BFA6DD36">
      <w:start w:val="1"/>
      <w:numFmt w:val="bullet"/>
      <w:lvlText w:val="•"/>
      <w:lvlJc w:val="left"/>
      <w:pPr>
        <w:ind w:left="4188" w:hanging="378"/>
      </w:pPr>
      <w:rPr>
        <w:rFonts w:hint="default"/>
      </w:rPr>
    </w:lvl>
    <w:lvl w:ilvl="5" w:tplc="0E5EAB98">
      <w:start w:val="1"/>
      <w:numFmt w:val="bullet"/>
      <w:lvlText w:val="•"/>
      <w:lvlJc w:val="left"/>
      <w:pPr>
        <w:ind w:left="5210" w:hanging="378"/>
      </w:pPr>
      <w:rPr>
        <w:rFonts w:hint="default"/>
      </w:rPr>
    </w:lvl>
    <w:lvl w:ilvl="6" w:tplc="70504924">
      <w:start w:val="1"/>
      <w:numFmt w:val="bullet"/>
      <w:lvlText w:val="•"/>
      <w:lvlJc w:val="left"/>
      <w:pPr>
        <w:ind w:left="6232" w:hanging="378"/>
      </w:pPr>
      <w:rPr>
        <w:rFonts w:hint="default"/>
      </w:rPr>
    </w:lvl>
    <w:lvl w:ilvl="7" w:tplc="6E4A64A6">
      <w:start w:val="1"/>
      <w:numFmt w:val="bullet"/>
      <w:lvlText w:val="•"/>
      <w:lvlJc w:val="left"/>
      <w:pPr>
        <w:ind w:left="7254" w:hanging="378"/>
      </w:pPr>
      <w:rPr>
        <w:rFonts w:hint="default"/>
      </w:rPr>
    </w:lvl>
    <w:lvl w:ilvl="8" w:tplc="B588C0C2">
      <w:start w:val="1"/>
      <w:numFmt w:val="bullet"/>
      <w:lvlText w:val="•"/>
      <w:lvlJc w:val="left"/>
      <w:pPr>
        <w:ind w:left="8276" w:hanging="378"/>
      </w:pPr>
      <w:rPr>
        <w:rFonts w:hint="default"/>
      </w:rPr>
    </w:lvl>
  </w:abstractNum>
  <w:abstractNum w:abstractNumId="44">
    <w:nsid w:val="6B7377BD"/>
    <w:multiLevelType w:val="hybridMultilevel"/>
    <w:tmpl w:val="9C04CF3C"/>
    <w:lvl w:ilvl="0" w:tplc="AE0A5558">
      <w:start w:val="1"/>
      <w:numFmt w:val="decimal"/>
      <w:lvlText w:val="%1."/>
      <w:lvlJc w:val="left"/>
      <w:pPr>
        <w:ind w:left="102" w:hanging="396"/>
      </w:pPr>
      <w:rPr>
        <w:rFonts w:ascii="Times New Roman" w:eastAsia="Times New Roman" w:hAnsi="Times New Roman" w:cs="Times New Roman" w:hint="default"/>
        <w:b/>
        <w:bCs/>
        <w:spacing w:val="-25"/>
        <w:w w:val="100"/>
        <w:sz w:val="24"/>
        <w:szCs w:val="24"/>
      </w:rPr>
    </w:lvl>
    <w:lvl w:ilvl="1" w:tplc="697E9004">
      <w:start w:val="1"/>
      <w:numFmt w:val="bullet"/>
      <w:lvlText w:val="•"/>
      <w:lvlJc w:val="left"/>
      <w:pPr>
        <w:ind w:left="1122" w:hanging="396"/>
      </w:pPr>
      <w:rPr>
        <w:rFonts w:hint="default"/>
      </w:rPr>
    </w:lvl>
    <w:lvl w:ilvl="2" w:tplc="633A2E98">
      <w:start w:val="1"/>
      <w:numFmt w:val="bullet"/>
      <w:lvlText w:val="•"/>
      <w:lvlJc w:val="left"/>
      <w:pPr>
        <w:ind w:left="2144" w:hanging="396"/>
      </w:pPr>
      <w:rPr>
        <w:rFonts w:hint="default"/>
      </w:rPr>
    </w:lvl>
    <w:lvl w:ilvl="3" w:tplc="F514A880">
      <w:start w:val="1"/>
      <w:numFmt w:val="bullet"/>
      <w:lvlText w:val="•"/>
      <w:lvlJc w:val="left"/>
      <w:pPr>
        <w:ind w:left="3166" w:hanging="396"/>
      </w:pPr>
      <w:rPr>
        <w:rFonts w:hint="default"/>
      </w:rPr>
    </w:lvl>
    <w:lvl w:ilvl="4" w:tplc="A3AA24EA">
      <w:start w:val="1"/>
      <w:numFmt w:val="bullet"/>
      <w:lvlText w:val="•"/>
      <w:lvlJc w:val="left"/>
      <w:pPr>
        <w:ind w:left="4188" w:hanging="396"/>
      </w:pPr>
      <w:rPr>
        <w:rFonts w:hint="default"/>
      </w:rPr>
    </w:lvl>
    <w:lvl w:ilvl="5" w:tplc="79F06C34">
      <w:start w:val="1"/>
      <w:numFmt w:val="bullet"/>
      <w:lvlText w:val="•"/>
      <w:lvlJc w:val="left"/>
      <w:pPr>
        <w:ind w:left="5210" w:hanging="396"/>
      </w:pPr>
      <w:rPr>
        <w:rFonts w:hint="default"/>
      </w:rPr>
    </w:lvl>
    <w:lvl w:ilvl="6" w:tplc="83C46626">
      <w:start w:val="1"/>
      <w:numFmt w:val="bullet"/>
      <w:lvlText w:val="•"/>
      <w:lvlJc w:val="left"/>
      <w:pPr>
        <w:ind w:left="6232" w:hanging="396"/>
      </w:pPr>
      <w:rPr>
        <w:rFonts w:hint="default"/>
      </w:rPr>
    </w:lvl>
    <w:lvl w:ilvl="7" w:tplc="44281EF6">
      <w:start w:val="1"/>
      <w:numFmt w:val="bullet"/>
      <w:lvlText w:val="•"/>
      <w:lvlJc w:val="left"/>
      <w:pPr>
        <w:ind w:left="7254" w:hanging="396"/>
      </w:pPr>
      <w:rPr>
        <w:rFonts w:hint="default"/>
      </w:rPr>
    </w:lvl>
    <w:lvl w:ilvl="8" w:tplc="4BAC8D74">
      <w:start w:val="1"/>
      <w:numFmt w:val="bullet"/>
      <w:lvlText w:val="•"/>
      <w:lvlJc w:val="left"/>
      <w:pPr>
        <w:ind w:left="8276" w:hanging="396"/>
      </w:pPr>
      <w:rPr>
        <w:rFonts w:hint="default"/>
      </w:rPr>
    </w:lvl>
  </w:abstractNum>
  <w:abstractNum w:abstractNumId="45">
    <w:nsid w:val="6FE03FEE"/>
    <w:multiLevelType w:val="hybridMultilevel"/>
    <w:tmpl w:val="FE383672"/>
    <w:lvl w:ilvl="0" w:tplc="24203F04">
      <w:start w:val="8"/>
      <w:numFmt w:val="decimal"/>
      <w:lvlText w:val="%1."/>
      <w:lvlJc w:val="left"/>
      <w:pPr>
        <w:ind w:left="142" w:hanging="348"/>
        <w:jc w:val="right"/>
      </w:pPr>
      <w:rPr>
        <w:rFonts w:ascii="Times New Roman" w:eastAsia="Times New Roman" w:hAnsi="Times New Roman" w:cs="Times New Roman" w:hint="default"/>
        <w:b/>
        <w:bCs/>
        <w:i w:val="0"/>
        <w:spacing w:val="-15"/>
        <w:w w:val="100"/>
        <w:sz w:val="24"/>
        <w:szCs w:val="24"/>
        <w:lang w:val="uk-UA"/>
      </w:rPr>
    </w:lvl>
    <w:lvl w:ilvl="1" w:tplc="F3D82AFE">
      <w:start w:val="1"/>
      <w:numFmt w:val="bullet"/>
      <w:lvlText w:val="•"/>
      <w:lvlJc w:val="left"/>
      <w:pPr>
        <w:ind w:left="1162" w:hanging="348"/>
      </w:pPr>
      <w:rPr>
        <w:rFonts w:hint="default"/>
      </w:rPr>
    </w:lvl>
    <w:lvl w:ilvl="2" w:tplc="B6C65E1A">
      <w:start w:val="1"/>
      <w:numFmt w:val="bullet"/>
      <w:lvlText w:val="•"/>
      <w:lvlJc w:val="left"/>
      <w:pPr>
        <w:ind w:left="2184" w:hanging="348"/>
      </w:pPr>
      <w:rPr>
        <w:rFonts w:hint="default"/>
      </w:rPr>
    </w:lvl>
    <w:lvl w:ilvl="3" w:tplc="7FB8429A">
      <w:start w:val="1"/>
      <w:numFmt w:val="bullet"/>
      <w:lvlText w:val="•"/>
      <w:lvlJc w:val="left"/>
      <w:pPr>
        <w:ind w:left="3206" w:hanging="348"/>
      </w:pPr>
      <w:rPr>
        <w:rFonts w:hint="default"/>
      </w:rPr>
    </w:lvl>
    <w:lvl w:ilvl="4" w:tplc="8C5E57E2">
      <w:start w:val="1"/>
      <w:numFmt w:val="bullet"/>
      <w:lvlText w:val="•"/>
      <w:lvlJc w:val="left"/>
      <w:pPr>
        <w:ind w:left="4228" w:hanging="348"/>
      </w:pPr>
      <w:rPr>
        <w:rFonts w:hint="default"/>
      </w:rPr>
    </w:lvl>
    <w:lvl w:ilvl="5" w:tplc="D5C21AE4">
      <w:start w:val="1"/>
      <w:numFmt w:val="bullet"/>
      <w:lvlText w:val="•"/>
      <w:lvlJc w:val="left"/>
      <w:pPr>
        <w:ind w:left="5250" w:hanging="348"/>
      </w:pPr>
      <w:rPr>
        <w:rFonts w:hint="default"/>
      </w:rPr>
    </w:lvl>
    <w:lvl w:ilvl="6" w:tplc="FB581AC0">
      <w:start w:val="1"/>
      <w:numFmt w:val="bullet"/>
      <w:lvlText w:val="•"/>
      <w:lvlJc w:val="left"/>
      <w:pPr>
        <w:ind w:left="6272" w:hanging="348"/>
      </w:pPr>
      <w:rPr>
        <w:rFonts w:hint="default"/>
      </w:rPr>
    </w:lvl>
    <w:lvl w:ilvl="7" w:tplc="BD0274DA">
      <w:start w:val="1"/>
      <w:numFmt w:val="bullet"/>
      <w:lvlText w:val="•"/>
      <w:lvlJc w:val="left"/>
      <w:pPr>
        <w:ind w:left="7294" w:hanging="348"/>
      </w:pPr>
      <w:rPr>
        <w:rFonts w:hint="default"/>
      </w:rPr>
    </w:lvl>
    <w:lvl w:ilvl="8" w:tplc="39E449D4">
      <w:start w:val="1"/>
      <w:numFmt w:val="bullet"/>
      <w:lvlText w:val="•"/>
      <w:lvlJc w:val="left"/>
      <w:pPr>
        <w:ind w:left="8316" w:hanging="348"/>
      </w:pPr>
      <w:rPr>
        <w:rFonts w:hint="default"/>
      </w:rPr>
    </w:lvl>
  </w:abstractNum>
  <w:abstractNum w:abstractNumId="46">
    <w:nsid w:val="768D45DF"/>
    <w:multiLevelType w:val="hybridMultilevel"/>
    <w:tmpl w:val="67E893C8"/>
    <w:lvl w:ilvl="0" w:tplc="EABA9580">
      <w:start w:val="1"/>
      <w:numFmt w:val="decimal"/>
      <w:lvlText w:val="%1."/>
      <w:lvlJc w:val="left"/>
      <w:pPr>
        <w:ind w:left="102" w:hanging="308"/>
      </w:pPr>
      <w:rPr>
        <w:rFonts w:hint="default"/>
        <w:b/>
        <w:bCs/>
        <w:spacing w:val="-13"/>
        <w:w w:val="100"/>
      </w:rPr>
    </w:lvl>
    <w:lvl w:ilvl="1" w:tplc="B42ED016">
      <w:start w:val="1"/>
      <w:numFmt w:val="bullet"/>
      <w:lvlText w:val="•"/>
      <w:lvlJc w:val="left"/>
      <w:pPr>
        <w:ind w:left="1120" w:hanging="308"/>
      </w:pPr>
      <w:rPr>
        <w:rFonts w:hint="default"/>
      </w:rPr>
    </w:lvl>
    <w:lvl w:ilvl="2" w:tplc="572C9B4C">
      <w:start w:val="1"/>
      <w:numFmt w:val="bullet"/>
      <w:lvlText w:val="•"/>
      <w:lvlJc w:val="left"/>
      <w:pPr>
        <w:ind w:left="2140" w:hanging="308"/>
      </w:pPr>
      <w:rPr>
        <w:rFonts w:hint="default"/>
      </w:rPr>
    </w:lvl>
    <w:lvl w:ilvl="3" w:tplc="5A7493AC">
      <w:start w:val="1"/>
      <w:numFmt w:val="bullet"/>
      <w:lvlText w:val="•"/>
      <w:lvlJc w:val="left"/>
      <w:pPr>
        <w:ind w:left="3160" w:hanging="308"/>
      </w:pPr>
      <w:rPr>
        <w:rFonts w:hint="default"/>
      </w:rPr>
    </w:lvl>
    <w:lvl w:ilvl="4" w:tplc="BF44405C">
      <w:start w:val="1"/>
      <w:numFmt w:val="bullet"/>
      <w:lvlText w:val="•"/>
      <w:lvlJc w:val="left"/>
      <w:pPr>
        <w:ind w:left="4180" w:hanging="308"/>
      </w:pPr>
      <w:rPr>
        <w:rFonts w:hint="default"/>
      </w:rPr>
    </w:lvl>
    <w:lvl w:ilvl="5" w:tplc="970AE086">
      <w:start w:val="1"/>
      <w:numFmt w:val="bullet"/>
      <w:lvlText w:val="•"/>
      <w:lvlJc w:val="left"/>
      <w:pPr>
        <w:ind w:left="5200" w:hanging="308"/>
      </w:pPr>
      <w:rPr>
        <w:rFonts w:hint="default"/>
      </w:rPr>
    </w:lvl>
    <w:lvl w:ilvl="6" w:tplc="2E9C5ABE">
      <w:start w:val="1"/>
      <w:numFmt w:val="bullet"/>
      <w:lvlText w:val="•"/>
      <w:lvlJc w:val="left"/>
      <w:pPr>
        <w:ind w:left="6220" w:hanging="308"/>
      </w:pPr>
      <w:rPr>
        <w:rFonts w:hint="default"/>
      </w:rPr>
    </w:lvl>
    <w:lvl w:ilvl="7" w:tplc="B5CE3FAC">
      <w:start w:val="1"/>
      <w:numFmt w:val="bullet"/>
      <w:lvlText w:val="•"/>
      <w:lvlJc w:val="left"/>
      <w:pPr>
        <w:ind w:left="7240" w:hanging="308"/>
      </w:pPr>
      <w:rPr>
        <w:rFonts w:hint="default"/>
      </w:rPr>
    </w:lvl>
    <w:lvl w:ilvl="8" w:tplc="097AED9A">
      <w:start w:val="1"/>
      <w:numFmt w:val="bullet"/>
      <w:lvlText w:val="•"/>
      <w:lvlJc w:val="left"/>
      <w:pPr>
        <w:ind w:left="8260" w:hanging="308"/>
      </w:pPr>
      <w:rPr>
        <w:rFonts w:hint="default"/>
      </w:rPr>
    </w:lvl>
  </w:abstractNum>
  <w:abstractNum w:abstractNumId="47">
    <w:nsid w:val="7D5E4A6D"/>
    <w:multiLevelType w:val="hybridMultilevel"/>
    <w:tmpl w:val="4BA4660C"/>
    <w:lvl w:ilvl="0" w:tplc="62720DAE">
      <w:start w:val="1"/>
      <w:numFmt w:val="decimal"/>
      <w:lvlText w:val="%1."/>
      <w:lvlJc w:val="left"/>
      <w:pPr>
        <w:ind w:left="142" w:hanging="300"/>
      </w:pPr>
      <w:rPr>
        <w:rFonts w:ascii="Times New Roman" w:eastAsia="Times New Roman" w:hAnsi="Times New Roman" w:cs="Times New Roman" w:hint="default"/>
        <w:b/>
        <w:bCs/>
        <w:i w:val="0"/>
        <w:spacing w:val="-24"/>
        <w:w w:val="100"/>
        <w:sz w:val="24"/>
        <w:szCs w:val="24"/>
      </w:rPr>
    </w:lvl>
    <w:lvl w:ilvl="1" w:tplc="6D5CD5D4">
      <w:start w:val="1"/>
      <w:numFmt w:val="bullet"/>
      <w:lvlText w:val="•"/>
      <w:lvlJc w:val="left"/>
      <w:pPr>
        <w:ind w:left="1162" w:hanging="300"/>
      </w:pPr>
      <w:rPr>
        <w:rFonts w:hint="default"/>
      </w:rPr>
    </w:lvl>
    <w:lvl w:ilvl="2" w:tplc="E4703572">
      <w:start w:val="1"/>
      <w:numFmt w:val="bullet"/>
      <w:lvlText w:val="•"/>
      <w:lvlJc w:val="left"/>
      <w:pPr>
        <w:ind w:left="2184" w:hanging="300"/>
      </w:pPr>
      <w:rPr>
        <w:rFonts w:hint="default"/>
      </w:rPr>
    </w:lvl>
    <w:lvl w:ilvl="3" w:tplc="9FCE4FA2">
      <w:start w:val="1"/>
      <w:numFmt w:val="bullet"/>
      <w:lvlText w:val="•"/>
      <w:lvlJc w:val="left"/>
      <w:pPr>
        <w:ind w:left="3206" w:hanging="300"/>
      </w:pPr>
      <w:rPr>
        <w:rFonts w:hint="default"/>
      </w:rPr>
    </w:lvl>
    <w:lvl w:ilvl="4" w:tplc="8B12B194">
      <w:start w:val="1"/>
      <w:numFmt w:val="bullet"/>
      <w:lvlText w:val="•"/>
      <w:lvlJc w:val="left"/>
      <w:pPr>
        <w:ind w:left="4228" w:hanging="300"/>
      </w:pPr>
      <w:rPr>
        <w:rFonts w:hint="default"/>
      </w:rPr>
    </w:lvl>
    <w:lvl w:ilvl="5" w:tplc="0A54B418">
      <w:start w:val="1"/>
      <w:numFmt w:val="bullet"/>
      <w:lvlText w:val="•"/>
      <w:lvlJc w:val="left"/>
      <w:pPr>
        <w:ind w:left="5250" w:hanging="300"/>
      </w:pPr>
      <w:rPr>
        <w:rFonts w:hint="default"/>
      </w:rPr>
    </w:lvl>
    <w:lvl w:ilvl="6" w:tplc="79FAD0C6">
      <w:start w:val="1"/>
      <w:numFmt w:val="bullet"/>
      <w:lvlText w:val="•"/>
      <w:lvlJc w:val="left"/>
      <w:pPr>
        <w:ind w:left="6272" w:hanging="300"/>
      </w:pPr>
      <w:rPr>
        <w:rFonts w:hint="default"/>
      </w:rPr>
    </w:lvl>
    <w:lvl w:ilvl="7" w:tplc="CD9693CA">
      <w:start w:val="1"/>
      <w:numFmt w:val="bullet"/>
      <w:lvlText w:val="•"/>
      <w:lvlJc w:val="left"/>
      <w:pPr>
        <w:ind w:left="7294" w:hanging="300"/>
      </w:pPr>
      <w:rPr>
        <w:rFonts w:hint="default"/>
      </w:rPr>
    </w:lvl>
    <w:lvl w:ilvl="8" w:tplc="31DE811C">
      <w:start w:val="1"/>
      <w:numFmt w:val="bullet"/>
      <w:lvlText w:val="•"/>
      <w:lvlJc w:val="left"/>
      <w:pPr>
        <w:ind w:left="8316" w:hanging="300"/>
      </w:pPr>
      <w:rPr>
        <w:rFonts w:hint="default"/>
      </w:rPr>
    </w:lvl>
  </w:abstractNum>
  <w:abstractNum w:abstractNumId="48">
    <w:nsid w:val="7DB55AD4"/>
    <w:multiLevelType w:val="hybridMultilevel"/>
    <w:tmpl w:val="B6BA6A8A"/>
    <w:lvl w:ilvl="0" w:tplc="AE08E876">
      <w:start w:val="1"/>
      <w:numFmt w:val="decimal"/>
      <w:lvlText w:val="%1."/>
      <w:lvlJc w:val="left"/>
      <w:pPr>
        <w:ind w:left="102" w:hanging="384"/>
      </w:pPr>
      <w:rPr>
        <w:rFonts w:ascii="Times New Roman" w:eastAsia="Times New Roman" w:hAnsi="Times New Roman" w:cs="Times New Roman" w:hint="default"/>
        <w:b/>
        <w:bCs/>
        <w:i w:val="0"/>
        <w:spacing w:val="-13"/>
        <w:w w:val="100"/>
        <w:sz w:val="24"/>
        <w:szCs w:val="24"/>
      </w:rPr>
    </w:lvl>
    <w:lvl w:ilvl="1" w:tplc="4A1A2998">
      <w:start w:val="1"/>
      <w:numFmt w:val="bullet"/>
      <w:lvlText w:val="•"/>
      <w:lvlJc w:val="left"/>
      <w:pPr>
        <w:ind w:left="1120" w:hanging="384"/>
      </w:pPr>
      <w:rPr>
        <w:rFonts w:hint="default"/>
      </w:rPr>
    </w:lvl>
    <w:lvl w:ilvl="2" w:tplc="1A9C5A16">
      <w:start w:val="1"/>
      <w:numFmt w:val="bullet"/>
      <w:lvlText w:val="•"/>
      <w:lvlJc w:val="left"/>
      <w:pPr>
        <w:ind w:left="2140" w:hanging="384"/>
      </w:pPr>
      <w:rPr>
        <w:rFonts w:hint="default"/>
      </w:rPr>
    </w:lvl>
    <w:lvl w:ilvl="3" w:tplc="7FD6D44C">
      <w:start w:val="1"/>
      <w:numFmt w:val="bullet"/>
      <w:lvlText w:val="•"/>
      <w:lvlJc w:val="left"/>
      <w:pPr>
        <w:ind w:left="3160" w:hanging="384"/>
      </w:pPr>
      <w:rPr>
        <w:rFonts w:hint="default"/>
      </w:rPr>
    </w:lvl>
    <w:lvl w:ilvl="4" w:tplc="0E2C2EBE">
      <w:start w:val="1"/>
      <w:numFmt w:val="bullet"/>
      <w:lvlText w:val="•"/>
      <w:lvlJc w:val="left"/>
      <w:pPr>
        <w:ind w:left="4180" w:hanging="384"/>
      </w:pPr>
      <w:rPr>
        <w:rFonts w:hint="default"/>
      </w:rPr>
    </w:lvl>
    <w:lvl w:ilvl="5" w:tplc="9D30B2EC">
      <w:start w:val="1"/>
      <w:numFmt w:val="bullet"/>
      <w:lvlText w:val="•"/>
      <w:lvlJc w:val="left"/>
      <w:pPr>
        <w:ind w:left="5200" w:hanging="384"/>
      </w:pPr>
      <w:rPr>
        <w:rFonts w:hint="default"/>
      </w:rPr>
    </w:lvl>
    <w:lvl w:ilvl="6" w:tplc="BAA83A00">
      <w:start w:val="1"/>
      <w:numFmt w:val="bullet"/>
      <w:lvlText w:val="•"/>
      <w:lvlJc w:val="left"/>
      <w:pPr>
        <w:ind w:left="6220" w:hanging="384"/>
      </w:pPr>
      <w:rPr>
        <w:rFonts w:hint="default"/>
      </w:rPr>
    </w:lvl>
    <w:lvl w:ilvl="7" w:tplc="884426B2">
      <w:start w:val="1"/>
      <w:numFmt w:val="bullet"/>
      <w:lvlText w:val="•"/>
      <w:lvlJc w:val="left"/>
      <w:pPr>
        <w:ind w:left="7240" w:hanging="384"/>
      </w:pPr>
      <w:rPr>
        <w:rFonts w:hint="default"/>
      </w:rPr>
    </w:lvl>
    <w:lvl w:ilvl="8" w:tplc="ED125C76">
      <w:start w:val="1"/>
      <w:numFmt w:val="bullet"/>
      <w:lvlText w:val="•"/>
      <w:lvlJc w:val="left"/>
      <w:pPr>
        <w:ind w:left="8260" w:hanging="384"/>
      </w:pPr>
      <w:rPr>
        <w:rFonts w:hint="default"/>
      </w:rPr>
    </w:lvl>
  </w:abstractNum>
  <w:num w:numId="1">
    <w:abstractNumId w:val="3"/>
  </w:num>
  <w:num w:numId="2">
    <w:abstractNumId w:val="12"/>
  </w:num>
  <w:num w:numId="3">
    <w:abstractNumId w:val="47"/>
  </w:num>
  <w:num w:numId="4">
    <w:abstractNumId w:val="23"/>
  </w:num>
  <w:num w:numId="5">
    <w:abstractNumId w:val="9"/>
  </w:num>
  <w:num w:numId="6">
    <w:abstractNumId w:val="48"/>
  </w:num>
  <w:num w:numId="7">
    <w:abstractNumId w:val="6"/>
  </w:num>
  <w:num w:numId="8">
    <w:abstractNumId w:val="22"/>
  </w:num>
  <w:num w:numId="9">
    <w:abstractNumId w:val="46"/>
  </w:num>
  <w:num w:numId="10">
    <w:abstractNumId w:val="39"/>
  </w:num>
  <w:num w:numId="11">
    <w:abstractNumId w:val="14"/>
  </w:num>
  <w:num w:numId="12">
    <w:abstractNumId w:val="10"/>
  </w:num>
  <w:num w:numId="13">
    <w:abstractNumId w:val="45"/>
  </w:num>
  <w:num w:numId="14">
    <w:abstractNumId w:val="25"/>
  </w:num>
  <w:num w:numId="15">
    <w:abstractNumId w:val="16"/>
  </w:num>
  <w:num w:numId="16">
    <w:abstractNumId w:val="38"/>
  </w:num>
  <w:num w:numId="17">
    <w:abstractNumId w:val="19"/>
  </w:num>
  <w:num w:numId="18">
    <w:abstractNumId w:val="11"/>
  </w:num>
  <w:num w:numId="19">
    <w:abstractNumId w:val="40"/>
  </w:num>
  <w:num w:numId="20">
    <w:abstractNumId w:val="44"/>
  </w:num>
  <w:num w:numId="21">
    <w:abstractNumId w:val="29"/>
  </w:num>
  <w:num w:numId="22">
    <w:abstractNumId w:val="41"/>
  </w:num>
  <w:num w:numId="23">
    <w:abstractNumId w:val="15"/>
  </w:num>
  <w:num w:numId="24">
    <w:abstractNumId w:val="2"/>
  </w:num>
  <w:num w:numId="25">
    <w:abstractNumId w:val="27"/>
  </w:num>
  <w:num w:numId="26">
    <w:abstractNumId w:val="43"/>
  </w:num>
  <w:num w:numId="27">
    <w:abstractNumId w:val="17"/>
  </w:num>
  <w:num w:numId="28">
    <w:abstractNumId w:val="13"/>
  </w:num>
  <w:num w:numId="29">
    <w:abstractNumId w:val="5"/>
  </w:num>
  <w:num w:numId="30">
    <w:abstractNumId w:val="42"/>
  </w:num>
  <w:num w:numId="31">
    <w:abstractNumId w:val="8"/>
  </w:num>
  <w:num w:numId="32">
    <w:abstractNumId w:val="24"/>
  </w:num>
  <w:num w:numId="33">
    <w:abstractNumId w:val="18"/>
  </w:num>
  <w:num w:numId="34">
    <w:abstractNumId w:val="20"/>
  </w:num>
  <w:num w:numId="35">
    <w:abstractNumId w:val="32"/>
  </w:num>
  <w:num w:numId="36">
    <w:abstractNumId w:val="33"/>
  </w:num>
  <w:num w:numId="37">
    <w:abstractNumId w:val="21"/>
  </w:num>
  <w:num w:numId="38">
    <w:abstractNumId w:val="28"/>
  </w:num>
  <w:num w:numId="39">
    <w:abstractNumId w:val="7"/>
  </w:num>
  <w:num w:numId="40">
    <w:abstractNumId w:val="4"/>
  </w:num>
  <w:num w:numId="41">
    <w:abstractNumId w:val="1"/>
  </w:num>
  <w:num w:numId="42">
    <w:abstractNumId w:val="35"/>
  </w:num>
  <w:num w:numId="43">
    <w:abstractNumId w:val="31"/>
  </w:num>
  <w:num w:numId="44">
    <w:abstractNumId w:val="34"/>
  </w:num>
  <w:num w:numId="45">
    <w:abstractNumId w:val="36"/>
  </w:num>
  <w:num w:numId="46">
    <w:abstractNumId w:val="37"/>
  </w:num>
  <w:num w:numId="47">
    <w:abstractNumId w:val="26"/>
  </w:num>
  <w:numIdMacAtCleanup w:val="4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defaultTabStop w:val="720"/>
  <w:drawingGridHorizontalSpacing w:val="110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</w:compat>
  <w:rsids>
    <w:rsidRoot w:val="003444E9"/>
    <w:rsid w:val="00006A5D"/>
    <w:rsid w:val="00010619"/>
    <w:rsid w:val="00021CC5"/>
    <w:rsid w:val="00033D98"/>
    <w:rsid w:val="00037C5D"/>
    <w:rsid w:val="000432D4"/>
    <w:rsid w:val="00050838"/>
    <w:rsid w:val="00052833"/>
    <w:rsid w:val="00052991"/>
    <w:rsid w:val="00054E6A"/>
    <w:rsid w:val="000606A7"/>
    <w:rsid w:val="00060D64"/>
    <w:rsid w:val="00063A90"/>
    <w:rsid w:val="0006701D"/>
    <w:rsid w:val="00077A55"/>
    <w:rsid w:val="00085D82"/>
    <w:rsid w:val="000C00B4"/>
    <w:rsid w:val="000C1112"/>
    <w:rsid w:val="000C7E76"/>
    <w:rsid w:val="000E2DAB"/>
    <w:rsid w:val="000E4938"/>
    <w:rsid w:val="000E7F0A"/>
    <w:rsid w:val="00102D82"/>
    <w:rsid w:val="00124EED"/>
    <w:rsid w:val="00125883"/>
    <w:rsid w:val="00130217"/>
    <w:rsid w:val="0014080F"/>
    <w:rsid w:val="00143FE6"/>
    <w:rsid w:val="00151EC5"/>
    <w:rsid w:val="00154F32"/>
    <w:rsid w:val="00155D45"/>
    <w:rsid w:val="00160338"/>
    <w:rsid w:val="00164D4A"/>
    <w:rsid w:val="00164DCE"/>
    <w:rsid w:val="0017342D"/>
    <w:rsid w:val="00191DD0"/>
    <w:rsid w:val="0019425A"/>
    <w:rsid w:val="00194327"/>
    <w:rsid w:val="00194655"/>
    <w:rsid w:val="001A4419"/>
    <w:rsid w:val="001B042E"/>
    <w:rsid w:val="001B181C"/>
    <w:rsid w:val="001B1AC9"/>
    <w:rsid w:val="001B48AD"/>
    <w:rsid w:val="001B5B1A"/>
    <w:rsid w:val="001C1A7C"/>
    <w:rsid w:val="001C2F95"/>
    <w:rsid w:val="001D06B0"/>
    <w:rsid w:val="001E082B"/>
    <w:rsid w:val="001E2920"/>
    <w:rsid w:val="001F0D53"/>
    <w:rsid w:val="001F7955"/>
    <w:rsid w:val="00200AD4"/>
    <w:rsid w:val="002032D4"/>
    <w:rsid w:val="00211FB6"/>
    <w:rsid w:val="0021574D"/>
    <w:rsid w:val="002168AA"/>
    <w:rsid w:val="00221791"/>
    <w:rsid w:val="0022422C"/>
    <w:rsid w:val="00225E6C"/>
    <w:rsid w:val="00227F3C"/>
    <w:rsid w:val="00233833"/>
    <w:rsid w:val="00242820"/>
    <w:rsid w:val="00242FEA"/>
    <w:rsid w:val="0025071C"/>
    <w:rsid w:val="002517CF"/>
    <w:rsid w:val="00252C83"/>
    <w:rsid w:val="002541C9"/>
    <w:rsid w:val="002619BF"/>
    <w:rsid w:val="0026644B"/>
    <w:rsid w:val="00290031"/>
    <w:rsid w:val="0029006C"/>
    <w:rsid w:val="00292789"/>
    <w:rsid w:val="00295101"/>
    <w:rsid w:val="002A140F"/>
    <w:rsid w:val="002A4949"/>
    <w:rsid w:val="002A6882"/>
    <w:rsid w:val="002B329F"/>
    <w:rsid w:val="002B7875"/>
    <w:rsid w:val="002C2BBA"/>
    <w:rsid w:val="002C35C9"/>
    <w:rsid w:val="002C6855"/>
    <w:rsid w:val="002C7892"/>
    <w:rsid w:val="002D0F03"/>
    <w:rsid w:val="002E00EE"/>
    <w:rsid w:val="002F2A20"/>
    <w:rsid w:val="002F4736"/>
    <w:rsid w:val="003109DF"/>
    <w:rsid w:val="00324473"/>
    <w:rsid w:val="003269D4"/>
    <w:rsid w:val="00326FA2"/>
    <w:rsid w:val="0034409A"/>
    <w:rsid w:val="003444E9"/>
    <w:rsid w:val="00344D64"/>
    <w:rsid w:val="0034616F"/>
    <w:rsid w:val="00346F77"/>
    <w:rsid w:val="00365DDB"/>
    <w:rsid w:val="00380931"/>
    <w:rsid w:val="003842FC"/>
    <w:rsid w:val="003861EC"/>
    <w:rsid w:val="00387326"/>
    <w:rsid w:val="00387900"/>
    <w:rsid w:val="00394C2E"/>
    <w:rsid w:val="00394EF2"/>
    <w:rsid w:val="00395C5D"/>
    <w:rsid w:val="003A43A0"/>
    <w:rsid w:val="003A5AC5"/>
    <w:rsid w:val="003A77DA"/>
    <w:rsid w:val="003B57CB"/>
    <w:rsid w:val="003B6FA4"/>
    <w:rsid w:val="003B79BC"/>
    <w:rsid w:val="003C1B7E"/>
    <w:rsid w:val="003C75BA"/>
    <w:rsid w:val="003D1171"/>
    <w:rsid w:val="003D2F38"/>
    <w:rsid w:val="003E60BD"/>
    <w:rsid w:val="003E78CB"/>
    <w:rsid w:val="003E7E90"/>
    <w:rsid w:val="004030C6"/>
    <w:rsid w:val="00421376"/>
    <w:rsid w:val="00427AC9"/>
    <w:rsid w:val="00430022"/>
    <w:rsid w:val="004334F6"/>
    <w:rsid w:val="00433859"/>
    <w:rsid w:val="004365B0"/>
    <w:rsid w:val="00443F8E"/>
    <w:rsid w:val="0045742F"/>
    <w:rsid w:val="00465DD1"/>
    <w:rsid w:val="00474CA0"/>
    <w:rsid w:val="00476B04"/>
    <w:rsid w:val="00480B35"/>
    <w:rsid w:val="0048517E"/>
    <w:rsid w:val="00485AB3"/>
    <w:rsid w:val="004921CB"/>
    <w:rsid w:val="004933FA"/>
    <w:rsid w:val="004A36E6"/>
    <w:rsid w:val="004A59A2"/>
    <w:rsid w:val="004B0DF8"/>
    <w:rsid w:val="004B4B0C"/>
    <w:rsid w:val="004C4336"/>
    <w:rsid w:val="004C7724"/>
    <w:rsid w:val="004E41E4"/>
    <w:rsid w:val="004F1C45"/>
    <w:rsid w:val="004F4073"/>
    <w:rsid w:val="00505A22"/>
    <w:rsid w:val="0051798F"/>
    <w:rsid w:val="00521911"/>
    <w:rsid w:val="00526AC0"/>
    <w:rsid w:val="00530726"/>
    <w:rsid w:val="00532433"/>
    <w:rsid w:val="00540786"/>
    <w:rsid w:val="00547222"/>
    <w:rsid w:val="00550DB8"/>
    <w:rsid w:val="00567654"/>
    <w:rsid w:val="00570C4C"/>
    <w:rsid w:val="005740DC"/>
    <w:rsid w:val="005855EB"/>
    <w:rsid w:val="00587A8C"/>
    <w:rsid w:val="0059084A"/>
    <w:rsid w:val="00591CF0"/>
    <w:rsid w:val="00591F29"/>
    <w:rsid w:val="005954FD"/>
    <w:rsid w:val="005A15C3"/>
    <w:rsid w:val="005B6160"/>
    <w:rsid w:val="005C0447"/>
    <w:rsid w:val="005D61A9"/>
    <w:rsid w:val="005D76BB"/>
    <w:rsid w:val="005E14EB"/>
    <w:rsid w:val="005F0186"/>
    <w:rsid w:val="005F0B12"/>
    <w:rsid w:val="00601BF5"/>
    <w:rsid w:val="00620D4E"/>
    <w:rsid w:val="00623BDD"/>
    <w:rsid w:val="00625836"/>
    <w:rsid w:val="00632A9F"/>
    <w:rsid w:val="006336CE"/>
    <w:rsid w:val="00635E08"/>
    <w:rsid w:val="006414E8"/>
    <w:rsid w:val="006445B0"/>
    <w:rsid w:val="00651EAE"/>
    <w:rsid w:val="00654E90"/>
    <w:rsid w:val="00677503"/>
    <w:rsid w:val="00680416"/>
    <w:rsid w:val="0068197C"/>
    <w:rsid w:val="006A1A3E"/>
    <w:rsid w:val="006A2324"/>
    <w:rsid w:val="006A5C84"/>
    <w:rsid w:val="006A78BA"/>
    <w:rsid w:val="006A7EFD"/>
    <w:rsid w:val="006B26EC"/>
    <w:rsid w:val="006B4B1F"/>
    <w:rsid w:val="006B6334"/>
    <w:rsid w:val="006C775D"/>
    <w:rsid w:val="006D029F"/>
    <w:rsid w:val="006D05A6"/>
    <w:rsid w:val="006D5A8E"/>
    <w:rsid w:val="006E2523"/>
    <w:rsid w:val="006E2E70"/>
    <w:rsid w:val="006E3A3B"/>
    <w:rsid w:val="006F5EC5"/>
    <w:rsid w:val="007001E6"/>
    <w:rsid w:val="00703D2E"/>
    <w:rsid w:val="0071451E"/>
    <w:rsid w:val="00716702"/>
    <w:rsid w:val="007224E3"/>
    <w:rsid w:val="00725D28"/>
    <w:rsid w:val="007307A6"/>
    <w:rsid w:val="0075005E"/>
    <w:rsid w:val="00762B95"/>
    <w:rsid w:val="00767D62"/>
    <w:rsid w:val="007712C6"/>
    <w:rsid w:val="007730D6"/>
    <w:rsid w:val="00773A09"/>
    <w:rsid w:val="0078650F"/>
    <w:rsid w:val="00794CF3"/>
    <w:rsid w:val="0079612E"/>
    <w:rsid w:val="007A5913"/>
    <w:rsid w:val="007A721F"/>
    <w:rsid w:val="007B08D4"/>
    <w:rsid w:val="007B1490"/>
    <w:rsid w:val="007B23EE"/>
    <w:rsid w:val="007B651B"/>
    <w:rsid w:val="007C3A60"/>
    <w:rsid w:val="007E44B5"/>
    <w:rsid w:val="007E5D1A"/>
    <w:rsid w:val="007E79A3"/>
    <w:rsid w:val="007F02D4"/>
    <w:rsid w:val="007F1D07"/>
    <w:rsid w:val="007F297F"/>
    <w:rsid w:val="007F6519"/>
    <w:rsid w:val="00805A1E"/>
    <w:rsid w:val="00806DA1"/>
    <w:rsid w:val="00811AC6"/>
    <w:rsid w:val="00821914"/>
    <w:rsid w:val="00822D24"/>
    <w:rsid w:val="00823508"/>
    <w:rsid w:val="008247B4"/>
    <w:rsid w:val="00825252"/>
    <w:rsid w:val="008361D4"/>
    <w:rsid w:val="00843330"/>
    <w:rsid w:val="008504D7"/>
    <w:rsid w:val="00850967"/>
    <w:rsid w:val="00864B74"/>
    <w:rsid w:val="00870485"/>
    <w:rsid w:val="008719F4"/>
    <w:rsid w:val="00882A66"/>
    <w:rsid w:val="008863AE"/>
    <w:rsid w:val="00890AEC"/>
    <w:rsid w:val="00892B7D"/>
    <w:rsid w:val="0089639A"/>
    <w:rsid w:val="00897BD1"/>
    <w:rsid w:val="00897FF6"/>
    <w:rsid w:val="008A0789"/>
    <w:rsid w:val="008A0CAC"/>
    <w:rsid w:val="008A4D33"/>
    <w:rsid w:val="008A5CBD"/>
    <w:rsid w:val="008B44C5"/>
    <w:rsid w:val="008C05AF"/>
    <w:rsid w:val="008C31E2"/>
    <w:rsid w:val="008D43C5"/>
    <w:rsid w:val="008D54EE"/>
    <w:rsid w:val="008F60B7"/>
    <w:rsid w:val="009024F5"/>
    <w:rsid w:val="009062D2"/>
    <w:rsid w:val="00906D87"/>
    <w:rsid w:val="00912903"/>
    <w:rsid w:val="0092637A"/>
    <w:rsid w:val="00927388"/>
    <w:rsid w:val="00930B3F"/>
    <w:rsid w:val="00931903"/>
    <w:rsid w:val="00932D97"/>
    <w:rsid w:val="009330E5"/>
    <w:rsid w:val="00941B39"/>
    <w:rsid w:val="009421BD"/>
    <w:rsid w:val="00970055"/>
    <w:rsid w:val="00981430"/>
    <w:rsid w:val="009842F0"/>
    <w:rsid w:val="00984707"/>
    <w:rsid w:val="00985B18"/>
    <w:rsid w:val="00986EAB"/>
    <w:rsid w:val="00993D5D"/>
    <w:rsid w:val="00995AA7"/>
    <w:rsid w:val="009C62C8"/>
    <w:rsid w:val="009D3203"/>
    <w:rsid w:val="009D5F8C"/>
    <w:rsid w:val="009D6A60"/>
    <w:rsid w:val="009E3CD2"/>
    <w:rsid w:val="009F06E2"/>
    <w:rsid w:val="00A10E7C"/>
    <w:rsid w:val="00A16E0E"/>
    <w:rsid w:val="00A17CE7"/>
    <w:rsid w:val="00A2149C"/>
    <w:rsid w:val="00A23E87"/>
    <w:rsid w:val="00A24E3F"/>
    <w:rsid w:val="00A250A2"/>
    <w:rsid w:val="00A353AE"/>
    <w:rsid w:val="00A35AD6"/>
    <w:rsid w:val="00A41760"/>
    <w:rsid w:val="00A554EB"/>
    <w:rsid w:val="00A63B89"/>
    <w:rsid w:val="00A65D84"/>
    <w:rsid w:val="00A72993"/>
    <w:rsid w:val="00A751BB"/>
    <w:rsid w:val="00A75C6B"/>
    <w:rsid w:val="00A770FE"/>
    <w:rsid w:val="00A80ED3"/>
    <w:rsid w:val="00A81A22"/>
    <w:rsid w:val="00A823C2"/>
    <w:rsid w:val="00A82E0B"/>
    <w:rsid w:val="00AA0A35"/>
    <w:rsid w:val="00AC6252"/>
    <w:rsid w:val="00AD4804"/>
    <w:rsid w:val="00AD77C6"/>
    <w:rsid w:val="00AE5308"/>
    <w:rsid w:val="00AF1214"/>
    <w:rsid w:val="00AF53B7"/>
    <w:rsid w:val="00AF77A5"/>
    <w:rsid w:val="00B00AC7"/>
    <w:rsid w:val="00B06640"/>
    <w:rsid w:val="00B121EF"/>
    <w:rsid w:val="00B141E4"/>
    <w:rsid w:val="00B16B87"/>
    <w:rsid w:val="00B24916"/>
    <w:rsid w:val="00B24A32"/>
    <w:rsid w:val="00B3294C"/>
    <w:rsid w:val="00B46E2E"/>
    <w:rsid w:val="00B50808"/>
    <w:rsid w:val="00B53919"/>
    <w:rsid w:val="00B551CF"/>
    <w:rsid w:val="00B635F0"/>
    <w:rsid w:val="00B6734E"/>
    <w:rsid w:val="00B6739A"/>
    <w:rsid w:val="00B70FEC"/>
    <w:rsid w:val="00B7620E"/>
    <w:rsid w:val="00B84AD5"/>
    <w:rsid w:val="00B925C4"/>
    <w:rsid w:val="00BA1AAC"/>
    <w:rsid w:val="00BA2021"/>
    <w:rsid w:val="00BA2A70"/>
    <w:rsid w:val="00BA47A2"/>
    <w:rsid w:val="00BC18AD"/>
    <w:rsid w:val="00BC2907"/>
    <w:rsid w:val="00BC4CBD"/>
    <w:rsid w:val="00BC7622"/>
    <w:rsid w:val="00BD1F18"/>
    <w:rsid w:val="00BD799A"/>
    <w:rsid w:val="00BE383D"/>
    <w:rsid w:val="00BE4561"/>
    <w:rsid w:val="00BE7F0C"/>
    <w:rsid w:val="00BF0042"/>
    <w:rsid w:val="00C2436B"/>
    <w:rsid w:val="00C2448E"/>
    <w:rsid w:val="00C250CE"/>
    <w:rsid w:val="00C27196"/>
    <w:rsid w:val="00C331E7"/>
    <w:rsid w:val="00C33291"/>
    <w:rsid w:val="00C3352D"/>
    <w:rsid w:val="00C36D5B"/>
    <w:rsid w:val="00C4520B"/>
    <w:rsid w:val="00C66305"/>
    <w:rsid w:val="00C708C3"/>
    <w:rsid w:val="00C74F54"/>
    <w:rsid w:val="00C76531"/>
    <w:rsid w:val="00C8215A"/>
    <w:rsid w:val="00C8430F"/>
    <w:rsid w:val="00C902BA"/>
    <w:rsid w:val="00C91CC0"/>
    <w:rsid w:val="00C942A8"/>
    <w:rsid w:val="00CA6391"/>
    <w:rsid w:val="00CA7133"/>
    <w:rsid w:val="00CC078C"/>
    <w:rsid w:val="00CC4A93"/>
    <w:rsid w:val="00CD3F3F"/>
    <w:rsid w:val="00CE41DF"/>
    <w:rsid w:val="00CE44D6"/>
    <w:rsid w:val="00CE4546"/>
    <w:rsid w:val="00CE5F17"/>
    <w:rsid w:val="00CE63EA"/>
    <w:rsid w:val="00D11AAC"/>
    <w:rsid w:val="00D13D39"/>
    <w:rsid w:val="00D15591"/>
    <w:rsid w:val="00D205BF"/>
    <w:rsid w:val="00D2344E"/>
    <w:rsid w:val="00D4285F"/>
    <w:rsid w:val="00D44515"/>
    <w:rsid w:val="00D44922"/>
    <w:rsid w:val="00D45BE1"/>
    <w:rsid w:val="00D46716"/>
    <w:rsid w:val="00D524B0"/>
    <w:rsid w:val="00D52DD0"/>
    <w:rsid w:val="00D567BF"/>
    <w:rsid w:val="00D74A4B"/>
    <w:rsid w:val="00D8061B"/>
    <w:rsid w:val="00D857DE"/>
    <w:rsid w:val="00D86153"/>
    <w:rsid w:val="00D96F8E"/>
    <w:rsid w:val="00DA7131"/>
    <w:rsid w:val="00DB1BA6"/>
    <w:rsid w:val="00DB1D65"/>
    <w:rsid w:val="00DB6D7F"/>
    <w:rsid w:val="00DD37FD"/>
    <w:rsid w:val="00DE135B"/>
    <w:rsid w:val="00DE5E3B"/>
    <w:rsid w:val="00DE6013"/>
    <w:rsid w:val="00DE68CC"/>
    <w:rsid w:val="00DF2431"/>
    <w:rsid w:val="00DF6399"/>
    <w:rsid w:val="00DF69ED"/>
    <w:rsid w:val="00E000E4"/>
    <w:rsid w:val="00E01047"/>
    <w:rsid w:val="00E019D6"/>
    <w:rsid w:val="00E03F90"/>
    <w:rsid w:val="00E06CB6"/>
    <w:rsid w:val="00E11BFC"/>
    <w:rsid w:val="00E1206D"/>
    <w:rsid w:val="00E145C4"/>
    <w:rsid w:val="00E1631D"/>
    <w:rsid w:val="00E23861"/>
    <w:rsid w:val="00E40397"/>
    <w:rsid w:val="00E52990"/>
    <w:rsid w:val="00E53650"/>
    <w:rsid w:val="00E57733"/>
    <w:rsid w:val="00E6140F"/>
    <w:rsid w:val="00E62530"/>
    <w:rsid w:val="00E633DE"/>
    <w:rsid w:val="00E73C9A"/>
    <w:rsid w:val="00E74924"/>
    <w:rsid w:val="00E7615C"/>
    <w:rsid w:val="00E805A0"/>
    <w:rsid w:val="00E903DF"/>
    <w:rsid w:val="00E94BD2"/>
    <w:rsid w:val="00E95927"/>
    <w:rsid w:val="00EA2110"/>
    <w:rsid w:val="00EA2F9D"/>
    <w:rsid w:val="00EB0252"/>
    <w:rsid w:val="00EC38AE"/>
    <w:rsid w:val="00ED088F"/>
    <w:rsid w:val="00ED388A"/>
    <w:rsid w:val="00ED3FBA"/>
    <w:rsid w:val="00ED6009"/>
    <w:rsid w:val="00EE07FF"/>
    <w:rsid w:val="00F03379"/>
    <w:rsid w:val="00F05E7E"/>
    <w:rsid w:val="00F1120F"/>
    <w:rsid w:val="00F13EEB"/>
    <w:rsid w:val="00F23C5A"/>
    <w:rsid w:val="00F34198"/>
    <w:rsid w:val="00F344CA"/>
    <w:rsid w:val="00F52E68"/>
    <w:rsid w:val="00F56949"/>
    <w:rsid w:val="00F667A6"/>
    <w:rsid w:val="00F66EAB"/>
    <w:rsid w:val="00F67777"/>
    <w:rsid w:val="00F75153"/>
    <w:rsid w:val="00F83927"/>
    <w:rsid w:val="00F855AF"/>
    <w:rsid w:val="00F874A4"/>
    <w:rsid w:val="00F9141D"/>
    <w:rsid w:val="00F93C84"/>
    <w:rsid w:val="00F93F22"/>
    <w:rsid w:val="00FA338D"/>
    <w:rsid w:val="00FA483B"/>
    <w:rsid w:val="00FA65AF"/>
    <w:rsid w:val="00FA77E5"/>
    <w:rsid w:val="00FB6923"/>
    <w:rsid w:val="00FC3259"/>
    <w:rsid w:val="00FC5587"/>
    <w:rsid w:val="00FC7FFD"/>
    <w:rsid w:val="00FD50FC"/>
    <w:rsid w:val="00FD5A5E"/>
    <w:rsid w:val="00FE2923"/>
    <w:rsid w:val="00FF3C21"/>
    <w:rsid w:val="00FF42A2"/>
    <w:rsid w:val="00FF4BE1"/>
    <w:rsid w:val="00FF65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E7615C"/>
    <w:rPr>
      <w:rFonts w:ascii="Times New Roman" w:eastAsia="Times New Roman" w:hAnsi="Times New Roman" w:cs="Times New Roman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9421B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qFormat/>
    <w:rsid w:val="00825252"/>
    <w:pPr>
      <w:keepNext/>
      <w:widowControl/>
      <w:numPr>
        <w:ilvl w:val="3"/>
        <w:numId w:val="1"/>
      </w:numPr>
      <w:tabs>
        <w:tab w:val="left" w:pos="0"/>
      </w:tabs>
      <w:suppressAutoHyphens/>
      <w:ind w:left="2880" w:firstLine="0"/>
      <w:jc w:val="both"/>
      <w:outlineLvl w:val="3"/>
    </w:pPr>
    <w:rPr>
      <w:sz w:val="28"/>
      <w:szCs w:val="20"/>
      <w:lang w:val="uk-UA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3444E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3444E9"/>
    <w:pPr>
      <w:ind w:left="102" w:firstLine="566"/>
    </w:pPr>
    <w:rPr>
      <w:sz w:val="24"/>
      <w:szCs w:val="24"/>
    </w:rPr>
  </w:style>
  <w:style w:type="paragraph" w:customStyle="1" w:styleId="11">
    <w:name w:val="Заголовок 11"/>
    <w:basedOn w:val="a"/>
    <w:qFormat/>
    <w:rsid w:val="003444E9"/>
    <w:pPr>
      <w:ind w:left="53" w:right="-13"/>
      <w:outlineLvl w:val="1"/>
    </w:pPr>
    <w:rPr>
      <w:b/>
      <w:bCs/>
      <w:sz w:val="28"/>
      <w:szCs w:val="28"/>
    </w:rPr>
  </w:style>
  <w:style w:type="paragraph" w:customStyle="1" w:styleId="21">
    <w:name w:val="Заголовок 21"/>
    <w:basedOn w:val="a"/>
    <w:uiPriority w:val="1"/>
    <w:qFormat/>
    <w:rsid w:val="003444E9"/>
    <w:pPr>
      <w:ind w:left="53"/>
      <w:jc w:val="center"/>
      <w:outlineLvl w:val="2"/>
    </w:pPr>
    <w:rPr>
      <w:b/>
      <w:bCs/>
      <w:sz w:val="24"/>
      <w:szCs w:val="24"/>
    </w:rPr>
  </w:style>
  <w:style w:type="paragraph" w:styleId="a5">
    <w:name w:val="List Paragraph"/>
    <w:basedOn w:val="a"/>
    <w:qFormat/>
    <w:rsid w:val="003444E9"/>
    <w:pPr>
      <w:ind w:left="102" w:firstLine="566"/>
    </w:pPr>
  </w:style>
  <w:style w:type="paragraph" w:customStyle="1" w:styleId="TableParagraph">
    <w:name w:val="Table Paragraph"/>
    <w:basedOn w:val="a"/>
    <w:uiPriority w:val="1"/>
    <w:qFormat/>
    <w:rsid w:val="003444E9"/>
  </w:style>
  <w:style w:type="paragraph" w:customStyle="1" w:styleId="Standard">
    <w:name w:val="Standard"/>
    <w:rsid w:val="006D5A8E"/>
    <w:pPr>
      <w:suppressAutoHyphens/>
      <w:autoSpaceDN w:val="0"/>
      <w:textAlignment w:val="baseline"/>
    </w:pPr>
    <w:rPr>
      <w:rFonts w:ascii="Times New Roman" w:eastAsia="Times New Roman" w:hAnsi="Times New Roman" w:cs="Tahoma"/>
      <w:kern w:val="3"/>
      <w:sz w:val="24"/>
      <w:szCs w:val="24"/>
    </w:rPr>
  </w:style>
  <w:style w:type="paragraph" w:styleId="a6">
    <w:name w:val="header"/>
    <w:basedOn w:val="a"/>
    <w:link w:val="a7"/>
    <w:uiPriority w:val="99"/>
    <w:semiHidden/>
    <w:unhideWhenUsed/>
    <w:rsid w:val="00C3352D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C3352D"/>
    <w:rPr>
      <w:rFonts w:ascii="Times New Roman" w:eastAsia="Times New Roman" w:hAnsi="Times New Roman" w:cs="Times New Roman"/>
    </w:rPr>
  </w:style>
  <w:style w:type="paragraph" w:styleId="a8">
    <w:name w:val="footer"/>
    <w:basedOn w:val="a"/>
    <w:link w:val="a9"/>
    <w:uiPriority w:val="99"/>
    <w:semiHidden/>
    <w:unhideWhenUsed/>
    <w:rsid w:val="00C3352D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C3352D"/>
    <w:rPr>
      <w:rFonts w:ascii="Times New Roman" w:eastAsia="Times New Roman" w:hAnsi="Times New Roman" w:cs="Times New Roman"/>
    </w:rPr>
  </w:style>
  <w:style w:type="paragraph" w:styleId="aa">
    <w:name w:val="Plain Text"/>
    <w:basedOn w:val="a"/>
    <w:link w:val="ab"/>
    <w:semiHidden/>
    <w:rsid w:val="00625836"/>
    <w:pPr>
      <w:suppressAutoHyphens/>
    </w:pPr>
    <w:rPr>
      <w:rFonts w:ascii="Courier-PS" w:eastAsia="Courier-PS" w:hAnsi="Courier-PS" w:cs="Courier-PS"/>
      <w:color w:val="000000"/>
      <w:kern w:val="1"/>
      <w:sz w:val="20"/>
      <w:szCs w:val="20"/>
      <w:lang w:val="ru-RU" w:eastAsia="ru-RU"/>
    </w:rPr>
  </w:style>
  <w:style w:type="character" w:customStyle="1" w:styleId="ab">
    <w:name w:val="Текст Знак"/>
    <w:basedOn w:val="a0"/>
    <w:link w:val="aa"/>
    <w:semiHidden/>
    <w:rsid w:val="00625836"/>
    <w:rPr>
      <w:rFonts w:ascii="Courier-PS" w:eastAsia="Courier-PS" w:hAnsi="Courier-PS" w:cs="Courier-PS"/>
      <w:color w:val="000000"/>
      <w:kern w:val="1"/>
      <w:sz w:val="20"/>
      <w:szCs w:val="20"/>
      <w:lang w:val="ru-RU" w:eastAsia="ru-RU"/>
    </w:rPr>
  </w:style>
  <w:style w:type="paragraph" w:styleId="ac">
    <w:name w:val="Normal (Web)"/>
    <w:basedOn w:val="a"/>
    <w:rsid w:val="007E44B5"/>
    <w:pPr>
      <w:suppressAutoHyphens/>
      <w:spacing w:before="280" w:after="280"/>
    </w:pPr>
    <w:rPr>
      <w:rFonts w:eastAsia="Lucida Sans Unicode" w:cs="Mangal"/>
      <w:kern w:val="1"/>
      <w:sz w:val="24"/>
      <w:szCs w:val="24"/>
      <w:lang w:val="ru-RU" w:eastAsia="zh-CN" w:bidi="hi-IN"/>
    </w:rPr>
  </w:style>
  <w:style w:type="paragraph" w:customStyle="1" w:styleId="1">
    <w:name w:val="Абзац списка1"/>
    <w:basedOn w:val="a"/>
    <w:rsid w:val="007E44B5"/>
    <w:pPr>
      <w:widowControl/>
      <w:spacing w:after="200" w:line="276" w:lineRule="auto"/>
      <w:ind w:left="720"/>
    </w:pPr>
    <w:rPr>
      <w:rFonts w:ascii="Calibri" w:hAnsi="Calibri"/>
      <w:lang w:val="ru-RU"/>
    </w:rPr>
  </w:style>
  <w:style w:type="character" w:customStyle="1" w:styleId="WW8Num1ztrue">
    <w:name w:val="WW8Num1ztrue"/>
    <w:rsid w:val="007E44B5"/>
  </w:style>
  <w:style w:type="paragraph" w:customStyle="1" w:styleId="10">
    <w:name w:val="Обычный1"/>
    <w:rsid w:val="00AA0A35"/>
    <w:pPr>
      <w:suppressAutoHyphens/>
      <w:spacing w:after="60"/>
      <w:ind w:firstLine="425"/>
      <w:jc w:val="both"/>
    </w:pPr>
    <w:rPr>
      <w:rFonts w:ascii="Times New Roman" w:eastAsia="Times New Roman" w:hAnsi="Times New Roman" w:cs="Times New Roman"/>
      <w:kern w:val="1"/>
      <w:sz w:val="32"/>
      <w:szCs w:val="20"/>
      <w:lang w:val="hr-HR" w:eastAsia="zh-CN"/>
    </w:rPr>
  </w:style>
  <w:style w:type="paragraph" w:styleId="22">
    <w:name w:val="Body Text 2"/>
    <w:basedOn w:val="a"/>
    <w:link w:val="23"/>
    <w:uiPriority w:val="99"/>
    <w:unhideWhenUsed/>
    <w:rsid w:val="00767D62"/>
    <w:pPr>
      <w:spacing w:after="120" w:line="480" w:lineRule="auto"/>
    </w:pPr>
  </w:style>
  <w:style w:type="character" w:customStyle="1" w:styleId="23">
    <w:name w:val="Основной текст 2 Знак"/>
    <w:basedOn w:val="a0"/>
    <w:link w:val="22"/>
    <w:uiPriority w:val="99"/>
    <w:rsid w:val="00767D62"/>
    <w:rPr>
      <w:rFonts w:ascii="Times New Roman" w:eastAsia="Times New Roman" w:hAnsi="Times New Roman" w:cs="Times New Roman"/>
    </w:rPr>
  </w:style>
  <w:style w:type="paragraph" w:styleId="ad">
    <w:name w:val="caption"/>
    <w:basedOn w:val="Standard"/>
    <w:rsid w:val="002541C9"/>
    <w:pPr>
      <w:suppressLineNumbers/>
      <w:spacing w:before="120" w:after="120"/>
    </w:pPr>
    <w:rPr>
      <w:rFonts w:eastAsia="Andale Sans UI"/>
      <w:i/>
      <w:iCs/>
      <w:lang w:bidi="en-US"/>
    </w:rPr>
  </w:style>
  <w:style w:type="paragraph" w:customStyle="1" w:styleId="Quotations">
    <w:name w:val="Quotations"/>
    <w:basedOn w:val="Standard"/>
    <w:rsid w:val="002541C9"/>
    <w:pPr>
      <w:spacing w:after="283"/>
      <w:ind w:left="567" w:right="567"/>
    </w:pPr>
    <w:rPr>
      <w:rFonts w:eastAsia="Andale Sans UI"/>
      <w:lang w:bidi="en-US"/>
    </w:rPr>
  </w:style>
  <w:style w:type="paragraph" w:styleId="ae">
    <w:name w:val="Body Text Indent"/>
    <w:basedOn w:val="a"/>
    <w:link w:val="af"/>
    <w:uiPriority w:val="99"/>
    <w:unhideWhenUsed/>
    <w:rsid w:val="00825252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rsid w:val="00825252"/>
    <w:rPr>
      <w:rFonts w:ascii="Times New Roman" w:eastAsia="Times New Roman" w:hAnsi="Times New Roman" w:cs="Times New Roman"/>
    </w:rPr>
  </w:style>
  <w:style w:type="character" w:customStyle="1" w:styleId="40">
    <w:name w:val="Заголовок 4 Знак"/>
    <w:basedOn w:val="a0"/>
    <w:link w:val="4"/>
    <w:rsid w:val="00825252"/>
    <w:rPr>
      <w:rFonts w:ascii="Times New Roman" w:eastAsia="Times New Roman" w:hAnsi="Times New Roman" w:cs="Times New Roman"/>
      <w:sz w:val="28"/>
      <w:szCs w:val="20"/>
      <w:lang w:val="uk-UA" w:eastAsia="zh-CN"/>
    </w:rPr>
  </w:style>
  <w:style w:type="paragraph" w:customStyle="1" w:styleId="31">
    <w:name w:val="Основной текст с отступом 31"/>
    <w:basedOn w:val="a"/>
    <w:rsid w:val="00825252"/>
    <w:pPr>
      <w:widowControl/>
      <w:suppressAutoHyphens/>
      <w:ind w:left="851" w:hanging="33"/>
      <w:jc w:val="both"/>
    </w:pPr>
    <w:rPr>
      <w:b/>
      <w:i/>
      <w:sz w:val="20"/>
      <w:szCs w:val="20"/>
      <w:lang w:val="ru-RU" w:eastAsia="zh-CN"/>
    </w:rPr>
  </w:style>
  <w:style w:type="paragraph" w:styleId="HTML">
    <w:name w:val="HTML Preformatted"/>
    <w:basedOn w:val="a"/>
    <w:link w:val="HTML0"/>
    <w:uiPriority w:val="99"/>
    <w:unhideWhenUsed/>
    <w:rsid w:val="00FD50FC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FD50FC"/>
    <w:rPr>
      <w:rFonts w:ascii="Courier New" w:eastAsia="Times New Roman" w:hAnsi="Courier New" w:cs="Times New Roman"/>
      <w:sz w:val="20"/>
      <w:szCs w:val="20"/>
    </w:rPr>
  </w:style>
  <w:style w:type="character" w:customStyle="1" w:styleId="apple-converted-space">
    <w:name w:val="apple-converted-space"/>
    <w:rsid w:val="00FD50FC"/>
  </w:style>
  <w:style w:type="character" w:styleId="af0">
    <w:name w:val="Strong"/>
    <w:uiPriority w:val="22"/>
    <w:qFormat/>
    <w:rsid w:val="006E2523"/>
    <w:rPr>
      <w:b/>
      <w:bCs/>
    </w:rPr>
  </w:style>
  <w:style w:type="character" w:styleId="af1">
    <w:name w:val="Emphasis"/>
    <w:uiPriority w:val="20"/>
    <w:qFormat/>
    <w:rsid w:val="006E2523"/>
    <w:rPr>
      <w:i/>
      <w:iCs/>
    </w:rPr>
  </w:style>
  <w:style w:type="paragraph" w:styleId="af2">
    <w:name w:val="Title"/>
    <w:basedOn w:val="a"/>
    <w:link w:val="af3"/>
    <w:qFormat/>
    <w:rsid w:val="002F4736"/>
    <w:pPr>
      <w:widowControl/>
      <w:jc w:val="center"/>
    </w:pPr>
    <w:rPr>
      <w:sz w:val="28"/>
      <w:szCs w:val="24"/>
      <w:lang w:val="uk-UA" w:eastAsia="ru-RU"/>
    </w:rPr>
  </w:style>
  <w:style w:type="character" w:customStyle="1" w:styleId="af3">
    <w:name w:val="Название Знак"/>
    <w:basedOn w:val="a0"/>
    <w:link w:val="af2"/>
    <w:rsid w:val="002F4736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3">
    <w:name w:val="Body Text Indent 3"/>
    <w:basedOn w:val="a"/>
    <w:link w:val="30"/>
    <w:uiPriority w:val="99"/>
    <w:semiHidden/>
    <w:unhideWhenUsed/>
    <w:rsid w:val="00233833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33833"/>
    <w:rPr>
      <w:rFonts w:ascii="Times New Roman" w:eastAsia="Times New Roman" w:hAnsi="Times New Roman" w:cs="Times New Roman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semiHidden/>
    <w:rsid w:val="009421B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pple-style-span">
    <w:name w:val="apple-style-span"/>
    <w:basedOn w:val="a0"/>
    <w:uiPriority w:val="99"/>
    <w:qFormat/>
    <w:rsid w:val="009421BD"/>
  </w:style>
  <w:style w:type="character" w:customStyle="1" w:styleId="st">
    <w:name w:val="st"/>
    <w:basedOn w:val="a0"/>
    <w:rsid w:val="009421BD"/>
  </w:style>
  <w:style w:type="paragraph" w:styleId="af4">
    <w:name w:val="Subtitle"/>
    <w:basedOn w:val="a"/>
    <w:link w:val="af5"/>
    <w:qFormat/>
    <w:rsid w:val="00F03379"/>
    <w:pPr>
      <w:widowControl/>
      <w:spacing w:line="360" w:lineRule="auto"/>
      <w:ind w:left="900"/>
      <w:jc w:val="both"/>
    </w:pPr>
    <w:rPr>
      <w:b/>
      <w:color w:val="000000"/>
      <w:sz w:val="28"/>
      <w:szCs w:val="20"/>
      <w:lang w:val="uk-UA" w:eastAsia="ru-RU"/>
    </w:rPr>
  </w:style>
  <w:style w:type="character" w:customStyle="1" w:styleId="af5">
    <w:name w:val="Подзаголовок Знак"/>
    <w:basedOn w:val="a0"/>
    <w:link w:val="af4"/>
    <w:rsid w:val="00F03379"/>
    <w:rPr>
      <w:rFonts w:ascii="Times New Roman" w:eastAsia="Times New Roman" w:hAnsi="Times New Roman" w:cs="Times New Roman"/>
      <w:b/>
      <w:color w:val="000000"/>
      <w:sz w:val="28"/>
      <w:szCs w:val="20"/>
      <w:lang w:val="uk-UA" w:eastAsia="ru-RU"/>
    </w:rPr>
  </w:style>
  <w:style w:type="character" w:customStyle="1" w:styleId="24">
    <w:name w:val="Основной текст (2)_"/>
    <w:basedOn w:val="a0"/>
    <w:rsid w:val="005855EB"/>
    <w:rPr>
      <w:b/>
      <w:bCs/>
      <w:sz w:val="26"/>
      <w:szCs w:val="26"/>
      <w:lang w:eastAsia="ar-SA" w:bidi="ar-SA"/>
    </w:rPr>
  </w:style>
  <w:style w:type="paragraph" w:customStyle="1" w:styleId="af6">
    <w:name w:val="???????"/>
    <w:rsid w:val="00EE07FF"/>
    <w:rPr>
      <w:rFonts w:ascii="Times New Roman" w:eastAsia="Times New Roman" w:hAnsi="Times New Roman" w:cs="Times New Roman"/>
      <w:color w:val="000000"/>
      <w:sz w:val="24"/>
      <w:szCs w:val="24"/>
      <w:lang w:val="uk-UA" w:eastAsia="ru-RU"/>
    </w:rPr>
  </w:style>
  <w:style w:type="paragraph" w:styleId="af7">
    <w:name w:val="No Spacing"/>
    <w:qFormat/>
    <w:rsid w:val="00F67777"/>
    <w:pPr>
      <w:suppressAutoHyphens/>
    </w:pPr>
    <w:rPr>
      <w:rFonts w:ascii="Times New Roman" w:eastAsia="Lucida Sans Unicode" w:hAnsi="Times New Roman" w:cs="Mangal"/>
      <w:color w:val="000000"/>
      <w:sz w:val="24"/>
      <w:szCs w:val="21"/>
      <w:lang w:val="ru-RU" w:eastAsia="zh-CN" w:bidi="hi-IN"/>
    </w:rPr>
  </w:style>
  <w:style w:type="character" w:customStyle="1" w:styleId="rvts6">
    <w:name w:val="rvts6"/>
    <w:rsid w:val="00052991"/>
  </w:style>
  <w:style w:type="paragraph" w:styleId="af8">
    <w:name w:val="Body Text First Indent"/>
    <w:basedOn w:val="a3"/>
    <w:link w:val="af9"/>
    <w:uiPriority w:val="99"/>
    <w:semiHidden/>
    <w:unhideWhenUsed/>
    <w:rsid w:val="001C1A7C"/>
    <w:pPr>
      <w:ind w:left="0" w:firstLine="360"/>
    </w:pPr>
    <w:rPr>
      <w:sz w:val="22"/>
      <w:szCs w:val="22"/>
    </w:rPr>
  </w:style>
  <w:style w:type="character" w:customStyle="1" w:styleId="a4">
    <w:name w:val="Основной текст Знак"/>
    <w:basedOn w:val="a0"/>
    <w:link w:val="a3"/>
    <w:uiPriority w:val="1"/>
    <w:rsid w:val="001C1A7C"/>
    <w:rPr>
      <w:rFonts w:ascii="Times New Roman" w:eastAsia="Times New Roman" w:hAnsi="Times New Roman" w:cs="Times New Roman"/>
      <w:sz w:val="24"/>
      <w:szCs w:val="24"/>
    </w:rPr>
  </w:style>
  <w:style w:type="character" w:customStyle="1" w:styleId="af9">
    <w:name w:val="Красная строка Знак"/>
    <w:basedOn w:val="a4"/>
    <w:link w:val="af8"/>
    <w:rsid w:val="001C1A7C"/>
    <w:rPr>
      <w:rFonts w:ascii="Times New Roman" w:eastAsia="Times New Roman" w:hAnsi="Times New Roman" w:cs="Times New Roman"/>
      <w:sz w:val="24"/>
      <w:szCs w:val="24"/>
    </w:rPr>
  </w:style>
  <w:style w:type="paragraph" w:customStyle="1" w:styleId="12">
    <w:name w:val="Без интервала1"/>
    <w:rsid w:val="00587A8C"/>
    <w:pPr>
      <w:widowControl/>
      <w:suppressAutoHyphens/>
      <w:spacing w:line="100" w:lineRule="atLeast"/>
    </w:pPr>
    <w:rPr>
      <w:rFonts w:ascii="Liberation Serif" w:eastAsia="WenQuanYi Micro Hei" w:hAnsi="Liberation Serif" w:cs="Lohit Hindi"/>
      <w:sz w:val="24"/>
      <w:szCs w:val="24"/>
      <w:lang w:val="ru-RU" w:eastAsia="zh-CN" w:bidi="hi-IN"/>
    </w:rPr>
  </w:style>
  <w:style w:type="character" w:customStyle="1" w:styleId="32">
    <w:name w:val="Заголовок №3_"/>
    <w:link w:val="33"/>
    <w:locked/>
    <w:rsid w:val="00050838"/>
    <w:rPr>
      <w:sz w:val="27"/>
      <w:szCs w:val="27"/>
      <w:shd w:val="clear" w:color="auto" w:fill="FFFFFF"/>
    </w:rPr>
  </w:style>
  <w:style w:type="paragraph" w:customStyle="1" w:styleId="33">
    <w:name w:val="Заголовок №3"/>
    <w:basedOn w:val="a"/>
    <w:link w:val="32"/>
    <w:rsid w:val="00050838"/>
    <w:pPr>
      <w:widowControl/>
      <w:shd w:val="clear" w:color="auto" w:fill="FFFFFF"/>
      <w:spacing w:before="1380" w:line="0" w:lineRule="atLeast"/>
      <w:ind w:hanging="780"/>
      <w:jc w:val="center"/>
      <w:outlineLvl w:val="2"/>
    </w:pPr>
    <w:rPr>
      <w:rFonts w:asciiTheme="minorHAnsi" w:eastAsiaTheme="minorHAnsi" w:hAnsiTheme="minorHAnsi" w:cstheme="minorBidi"/>
      <w:sz w:val="27"/>
      <w:szCs w:val="27"/>
    </w:rPr>
  </w:style>
  <w:style w:type="character" w:customStyle="1" w:styleId="xfm57853861">
    <w:name w:val="xfm_57853861"/>
    <w:basedOn w:val="a0"/>
    <w:rsid w:val="00725D28"/>
  </w:style>
  <w:style w:type="paragraph" w:customStyle="1" w:styleId="Default">
    <w:name w:val="Default"/>
    <w:rsid w:val="008247B4"/>
    <w:pPr>
      <w:widowControl/>
      <w:autoSpaceDE w:val="0"/>
      <w:autoSpaceDN w:val="0"/>
      <w:adjustRightInd w:val="0"/>
    </w:pPr>
    <w:rPr>
      <w:rFonts w:ascii="Liberation Serif" w:hAnsi="Liberation Serif" w:cs="Liberation Serif"/>
      <w:color w:val="000000"/>
      <w:sz w:val="24"/>
      <w:szCs w:val="24"/>
      <w:lang w:val="ru-RU"/>
    </w:rPr>
  </w:style>
  <w:style w:type="paragraph" w:customStyle="1" w:styleId="25">
    <w:name w:val="Абзац списка2"/>
    <w:basedOn w:val="a"/>
    <w:rsid w:val="00BA47A2"/>
    <w:pPr>
      <w:tabs>
        <w:tab w:val="left" w:pos="708"/>
      </w:tabs>
      <w:suppressAutoHyphens/>
      <w:spacing w:line="100" w:lineRule="atLeast"/>
      <w:ind w:left="102" w:firstLine="566"/>
    </w:pPr>
    <w:rPr>
      <w:color w:val="00000A"/>
      <w:kern w:val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891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3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91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2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hyperlink" Target="https:\\uk.wikipedia.org\wiki\&#208;&#164;&#209;&#128;&#208;&#176;&#208;&#189;&#208;&#186;&#208;&#190;_&#208;&#134;&#208;&#178;&#208;&#176;&#208;&#189;_&#208;&#175;&#208;&#186;&#208;&#190;&#208;&#178;&#208;&#184;&#209;&#135;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C1D628-AF9D-4F78-A09D-47B847BDBB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97</Pages>
  <Words>32979</Words>
  <Characters>187985</Characters>
  <Application>Microsoft Office Word</Application>
  <DocSecurity>0</DocSecurity>
  <Lines>1566</Lines>
  <Paragraphs>4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205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ksana</dc:creator>
  <cp:lastModifiedBy>Admin</cp:lastModifiedBy>
  <cp:revision>23</cp:revision>
  <dcterms:created xsi:type="dcterms:W3CDTF">2016-05-20T10:30:00Z</dcterms:created>
  <dcterms:modified xsi:type="dcterms:W3CDTF">2016-05-23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4-27T00:00:00Z</vt:filetime>
  </property>
  <property fmtid="{D5CDD505-2E9C-101B-9397-08002B2CF9AE}" pid="3" name="Creator">
    <vt:lpwstr>Writer</vt:lpwstr>
  </property>
  <property fmtid="{D5CDD505-2E9C-101B-9397-08002B2CF9AE}" pid="4" name="LastSaved">
    <vt:filetime>2016-04-12T00:00:00Z</vt:filetime>
  </property>
</Properties>
</file>